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02D94" w:rsidRPr="00FB7BF6" w:rsidRDefault="00D02D94" w:rsidP="00B1077A">
      <w:pPr>
        <w:rPr>
          <w:lang w:val="kk-KZ"/>
        </w:rPr>
      </w:pPr>
      <w:r w:rsidRPr="00FB7BF6">
        <w:t xml:space="preserve">1.Решите уравнение: </w:t>
      </w:r>
      <w:r w:rsidRPr="00FB7BF6">
        <w:rPr>
          <w:position w:val="-28"/>
        </w:rPr>
        <w:object w:dxaOrig="9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75pt;height:32.85pt" o:ole="">
            <v:imagedata r:id="rId6" o:title=""/>
          </v:shape>
          <o:OLEObject Type="Embed" ProgID="Equation.3" ShapeID="_x0000_i1025" DrawAspect="Content" ObjectID="_1651666598" r:id="rId7"/>
        </w:object>
      </w:r>
      <w:r w:rsidRPr="00FB7BF6">
        <w:rPr>
          <w:lang w:val="kk-KZ"/>
        </w:rPr>
        <w:t xml:space="preserve">  </w:t>
      </w:r>
    </w:p>
    <w:p w:rsidR="00D02D94" w:rsidRPr="00FB7BF6" w:rsidRDefault="00D02D94" w:rsidP="00B1077A">
      <w:r w:rsidRPr="00FB7BF6">
        <w:t xml:space="preserve">А) </w:t>
      </w:r>
      <w:proofErr w:type="spellStart"/>
      <w:r w:rsidR="00FB7BF6" w:rsidRPr="00FB7BF6">
        <w:t>х</w:t>
      </w:r>
      <w:proofErr w:type="spellEnd"/>
      <w:r w:rsidR="00FB7BF6" w:rsidRPr="00FB7BF6">
        <w:t xml:space="preserve"> =  1/2 </w:t>
      </w:r>
    </w:p>
    <w:p w:rsidR="00D02D94" w:rsidRPr="00FB7BF6" w:rsidRDefault="00D02D94" w:rsidP="00B1077A">
      <w:r w:rsidRPr="00FB7BF6">
        <w:t xml:space="preserve">В) </w:t>
      </w:r>
      <w:proofErr w:type="spellStart"/>
      <w:r w:rsidRPr="00FB7BF6">
        <w:t>х</w:t>
      </w:r>
      <w:proofErr w:type="spellEnd"/>
      <w:r w:rsidRPr="00FB7BF6">
        <w:t xml:space="preserve"> = -2.</w:t>
      </w:r>
    </w:p>
    <w:p w:rsidR="00D02D94" w:rsidRPr="00FB7BF6" w:rsidRDefault="00D02D94" w:rsidP="00B1077A">
      <w:r w:rsidRPr="00FB7BF6">
        <w:t xml:space="preserve">С) </w:t>
      </w:r>
      <w:proofErr w:type="spellStart"/>
      <w:r w:rsidRPr="00FB7BF6">
        <w:t>х</w:t>
      </w:r>
      <w:proofErr w:type="spellEnd"/>
      <w:r w:rsidRPr="00FB7BF6">
        <w:t xml:space="preserve"> = 0,2.</w:t>
      </w:r>
    </w:p>
    <w:p w:rsidR="00D02D94" w:rsidRPr="00FB7BF6" w:rsidRDefault="00D02D94" w:rsidP="00B1077A">
      <w:r w:rsidRPr="00FB7BF6">
        <w:t xml:space="preserve">Д) </w:t>
      </w:r>
      <w:proofErr w:type="spellStart"/>
      <w:r w:rsidRPr="00FB7BF6">
        <w:t>х</w:t>
      </w:r>
      <w:proofErr w:type="spellEnd"/>
      <w:r w:rsidRPr="00FB7BF6">
        <w:t xml:space="preserve"> = -0,2.</w:t>
      </w:r>
    </w:p>
    <w:p w:rsidR="00D02D94" w:rsidRPr="00FB7BF6" w:rsidRDefault="00D02D94" w:rsidP="00B1077A">
      <w:r w:rsidRPr="00FB7BF6">
        <w:t>Е)</w:t>
      </w:r>
      <w:r w:rsidR="00FB7BF6" w:rsidRPr="00FB7BF6">
        <w:t xml:space="preserve"> </w:t>
      </w:r>
      <w:proofErr w:type="spellStart"/>
      <w:r w:rsidR="00FB7BF6" w:rsidRPr="00FB7BF6">
        <w:t>х</w:t>
      </w:r>
      <w:proofErr w:type="spellEnd"/>
      <w:r w:rsidR="00FB7BF6" w:rsidRPr="00FB7BF6">
        <w:t xml:space="preserve"> = 2</w:t>
      </w:r>
    </w:p>
    <w:p w:rsidR="00D02D94" w:rsidRPr="00FB7BF6" w:rsidRDefault="00D02D94" w:rsidP="00B1077A"/>
    <w:p w:rsidR="00D02D94" w:rsidRPr="00FB7BF6" w:rsidRDefault="00D02D94" w:rsidP="00B1077A">
      <w:r w:rsidRPr="00FB7BF6">
        <w:t>2.Решите уравнение: 0,3</w:t>
      </w:r>
      <w:proofErr w:type="gramStart"/>
      <w:r w:rsidRPr="00FB7BF6">
        <w:t>х(</w:t>
      </w:r>
      <w:proofErr w:type="gramEnd"/>
      <w:r w:rsidRPr="00FB7BF6">
        <w:t>х+13) -2х(0,9 – 0,2х) = 0.</w:t>
      </w:r>
    </w:p>
    <w:p w:rsidR="00D02D94" w:rsidRPr="00FB7BF6" w:rsidRDefault="00FB7BF6" w:rsidP="00B1077A">
      <w:r w:rsidRPr="00FB7BF6">
        <w:t xml:space="preserve">А) 0; </w:t>
      </w:r>
      <w:r w:rsidR="00D02D94" w:rsidRPr="00FB7BF6">
        <w:t>3</w:t>
      </w:r>
    </w:p>
    <w:p w:rsidR="00D02D94" w:rsidRPr="00FB7BF6" w:rsidRDefault="00D02D94" w:rsidP="00B1077A">
      <w:r w:rsidRPr="00FB7BF6">
        <w:t>В) 0; 4,5.</w:t>
      </w:r>
    </w:p>
    <w:p w:rsidR="00D02D94" w:rsidRPr="00FB7BF6" w:rsidRDefault="00D02D94" w:rsidP="00B1077A">
      <w:r w:rsidRPr="00FB7BF6">
        <w:t>С) 0; 25/3.</w:t>
      </w:r>
    </w:p>
    <w:p w:rsidR="00D02D94" w:rsidRPr="00FB7BF6" w:rsidRDefault="00D02D94" w:rsidP="00B1077A">
      <w:r w:rsidRPr="00FB7BF6">
        <w:t xml:space="preserve">Д) 0; </w:t>
      </w:r>
      <w:r w:rsidR="00FB7BF6" w:rsidRPr="00FB7BF6">
        <w:t>-</w:t>
      </w:r>
      <w:r w:rsidRPr="00FB7BF6">
        <w:t>3.</w:t>
      </w:r>
    </w:p>
    <w:p w:rsidR="00D02D94" w:rsidRPr="00FB7BF6" w:rsidRDefault="00D02D94" w:rsidP="00B1077A">
      <w:r w:rsidRPr="00FB7BF6">
        <w:t>Е) 0; -13.</w:t>
      </w:r>
    </w:p>
    <w:p w:rsidR="00D02D94" w:rsidRPr="00FB7BF6" w:rsidRDefault="00D02D94" w:rsidP="00B1077A"/>
    <w:p w:rsidR="00D02D94" w:rsidRPr="00FB7BF6" w:rsidRDefault="00D02D94" w:rsidP="00B1077A">
      <w:r w:rsidRPr="00FB7BF6">
        <w:t>3.Если в равнобедренном прямоугольном треугольнике длину одного катета увеличить в два раза, а другого – уменьшить на 2 см, то площадь треугольника увеличиться на 6 см</w:t>
      </w:r>
      <w:proofErr w:type="gramStart"/>
      <w:r w:rsidRPr="00FB7BF6">
        <w:rPr>
          <w:vertAlign w:val="superscript"/>
        </w:rPr>
        <w:t>2</w:t>
      </w:r>
      <w:proofErr w:type="gramEnd"/>
      <w:r w:rsidRPr="00FB7BF6">
        <w:t xml:space="preserve"> . Найдите длину катетов данного треугольника.</w:t>
      </w:r>
    </w:p>
    <w:p w:rsidR="00D02D94" w:rsidRPr="00FB7BF6" w:rsidRDefault="00FB7BF6" w:rsidP="00B1077A">
      <w:r w:rsidRPr="00FB7BF6">
        <w:t>А) 2</w:t>
      </w:r>
      <w:r w:rsidR="00D02D94" w:rsidRPr="00FB7BF6">
        <w:t>.</w:t>
      </w:r>
    </w:p>
    <w:p w:rsidR="00D02D94" w:rsidRPr="00FB7BF6" w:rsidRDefault="00D02D94" w:rsidP="00B1077A">
      <w:r w:rsidRPr="00FB7BF6">
        <w:t>В) 4.</w:t>
      </w:r>
    </w:p>
    <w:p w:rsidR="00D02D94" w:rsidRPr="00FB7BF6" w:rsidRDefault="00FB7BF6" w:rsidP="00B1077A">
      <w:r w:rsidRPr="00FB7BF6">
        <w:t>С) 6</w:t>
      </w:r>
      <w:r w:rsidR="00D02D94" w:rsidRPr="00FB7BF6">
        <w:t>.</w:t>
      </w:r>
    </w:p>
    <w:p w:rsidR="00D02D94" w:rsidRPr="00FB7BF6" w:rsidRDefault="00D02D94" w:rsidP="00B1077A">
      <w:r w:rsidRPr="00FB7BF6">
        <w:t>Д) 5.</w:t>
      </w:r>
    </w:p>
    <w:p w:rsidR="00D02D94" w:rsidRPr="00FB7BF6" w:rsidRDefault="00D02D94" w:rsidP="00B1077A">
      <w:r w:rsidRPr="00FB7BF6">
        <w:t>Е) 8.</w:t>
      </w:r>
    </w:p>
    <w:p w:rsidR="00D02D94" w:rsidRPr="00FB7BF6" w:rsidRDefault="00D02D94" w:rsidP="00B1077A"/>
    <w:p w:rsidR="00D02D94" w:rsidRPr="00FB7BF6" w:rsidRDefault="00D02D94" w:rsidP="00B1077A">
      <w:r w:rsidRPr="00FB7BF6">
        <w:t>4.Чему равен корень уравнения 3</w:t>
      </w:r>
      <w:r w:rsidRPr="00FB7BF6">
        <w:rPr>
          <w:vertAlign w:val="superscript"/>
        </w:rPr>
        <w:t>х</w:t>
      </w:r>
      <w:r w:rsidRPr="00FB7BF6">
        <w:t xml:space="preserve"> +3</w:t>
      </w:r>
      <w:r w:rsidRPr="00FB7BF6">
        <w:rPr>
          <w:vertAlign w:val="superscript"/>
        </w:rPr>
        <w:t>х+1</w:t>
      </w:r>
      <w:r w:rsidRPr="00FB7BF6">
        <w:t>+ 3</w:t>
      </w:r>
      <w:r w:rsidRPr="00FB7BF6">
        <w:rPr>
          <w:vertAlign w:val="superscript"/>
        </w:rPr>
        <w:t>х+2</w:t>
      </w:r>
      <w:r w:rsidRPr="00FB7BF6">
        <w:t xml:space="preserve"> + 3</w:t>
      </w:r>
      <w:r w:rsidRPr="00FB7BF6">
        <w:rPr>
          <w:vertAlign w:val="superscript"/>
        </w:rPr>
        <w:t>х+3</w:t>
      </w:r>
      <w:r w:rsidRPr="00FB7BF6">
        <w:t xml:space="preserve"> = 360?</w:t>
      </w:r>
    </w:p>
    <w:p w:rsidR="00D02D94" w:rsidRPr="00FB7BF6" w:rsidRDefault="00D02D94" w:rsidP="00B1077A">
      <w:r w:rsidRPr="00FB7BF6">
        <w:t xml:space="preserve">А) </w:t>
      </w:r>
      <w:r w:rsidR="00FB7BF6">
        <w:t>-</w:t>
      </w:r>
      <w:r w:rsidRPr="00FB7BF6">
        <w:t>2.</w:t>
      </w:r>
    </w:p>
    <w:p w:rsidR="00D02D94" w:rsidRPr="00FB7BF6" w:rsidRDefault="00FB7BF6" w:rsidP="00B1077A">
      <w:r>
        <w:t xml:space="preserve">В) </w:t>
      </w:r>
      <w:r w:rsidR="00D02D94" w:rsidRPr="00FB7BF6">
        <w:t>2.</w:t>
      </w:r>
    </w:p>
    <w:p w:rsidR="00D02D94" w:rsidRPr="00FB7BF6" w:rsidRDefault="00D02D94" w:rsidP="00B1077A">
      <w:r w:rsidRPr="00FB7BF6">
        <w:t>С) 4.</w:t>
      </w:r>
    </w:p>
    <w:p w:rsidR="00D02D94" w:rsidRPr="00FB7BF6" w:rsidRDefault="00D02D94" w:rsidP="00B1077A">
      <w:r w:rsidRPr="00FB7BF6">
        <w:t>Д) 1.</w:t>
      </w:r>
    </w:p>
    <w:p w:rsidR="00D02D94" w:rsidRPr="00FB7BF6" w:rsidRDefault="00D02D94" w:rsidP="00B1077A">
      <w:r w:rsidRPr="00FB7BF6">
        <w:t>Е) 3.</w:t>
      </w:r>
    </w:p>
    <w:p w:rsidR="00D02D94" w:rsidRPr="00FB7BF6" w:rsidRDefault="00D02D94" w:rsidP="00B1077A"/>
    <w:p w:rsidR="00D02D94" w:rsidRPr="00FB7BF6" w:rsidRDefault="00D02D94" w:rsidP="00B1077A">
      <w:r w:rsidRPr="00FB7BF6">
        <w:t xml:space="preserve">5.Решите уравнение: </w:t>
      </w:r>
      <w:r w:rsidRPr="00FB7BF6">
        <w:rPr>
          <w:lang w:val="en-US"/>
        </w:rPr>
        <w:t>log</w:t>
      </w:r>
      <w:r w:rsidRPr="00FB7BF6">
        <w:rPr>
          <w:vertAlign w:val="subscript"/>
        </w:rPr>
        <w:t>6</w:t>
      </w:r>
      <w:r w:rsidRPr="00FB7BF6">
        <w:rPr>
          <w:lang w:val="en-US"/>
        </w:rPr>
        <w:t>x</w:t>
      </w:r>
      <w:r w:rsidRPr="00FB7BF6">
        <w:t xml:space="preserve"> + </w:t>
      </w:r>
      <w:r w:rsidRPr="00FB7BF6">
        <w:rPr>
          <w:lang w:val="en-US"/>
        </w:rPr>
        <w:t>log</w:t>
      </w:r>
      <w:r w:rsidRPr="00FB7BF6">
        <w:rPr>
          <w:vertAlign w:val="subscript"/>
        </w:rPr>
        <w:t>6</w:t>
      </w:r>
      <w:r w:rsidRPr="00FB7BF6">
        <w:t>(</w:t>
      </w:r>
      <w:r w:rsidRPr="00FB7BF6">
        <w:rPr>
          <w:lang w:val="en-US"/>
        </w:rPr>
        <w:t>x</w:t>
      </w:r>
      <w:r w:rsidRPr="00FB7BF6">
        <w:t>+1) =  1.</w:t>
      </w:r>
    </w:p>
    <w:p w:rsidR="00D02D94" w:rsidRPr="00FB7BF6" w:rsidRDefault="00D02D94" w:rsidP="00B1077A">
      <w:r w:rsidRPr="00FB7BF6">
        <w:t xml:space="preserve">А) </w:t>
      </w:r>
      <w:r w:rsidR="00FB7BF6">
        <w:t>-</w:t>
      </w:r>
      <w:r w:rsidRPr="00FB7BF6">
        <w:t>2; 3.</w:t>
      </w:r>
    </w:p>
    <w:p w:rsidR="00D02D94" w:rsidRPr="00FB7BF6" w:rsidRDefault="00D02D94" w:rsidP="00B1077A">
      <w:r w:rsidRPr="00FB7BF6">
        <w:t>В) -1; 5.</w:t>
      </w:r>
    </w:p>
    <w:p w:rsidR="00D02D94" w:rsidRPr="00FB7BF6" w:rsidRDefault="00FB7BF6" w:rsidP="00B1077A">
      <w:r>
        <w:t xml:space="preserve">С) </w:t>
      </w:r>
      <w:r w:rsidR="00D02D94" w:rsidRPr="00FB7BF6">
        <w:t xml:space="preserve">2; </w:t>
      </w:r>
      <w:r>
        <w:t>-</w:t>
      </w:r>
      <w:r w:rsidR="00D02D94" w:rsidRPr="00FB7BF6">
        <w:t>3.</w:t>
      </w:r>
    </w:p>
    <w:p w:rsidR="00D02D94" w:rsidRPr="00FB7BF6" w:rsidRDefault="00D02D94" w:rsidP="00B1077A">
      <w:r w:rsidRPr="00FB7BF6">
        <w:t>Д) 2.</w:t>
      </w:r>
    </w:p>
    <w:p w:rsidR="00D02D94" w:rsidRPr="00FB7BF6" w:rsidRDefault="00D02D94" w:rsidP="00B1077A">
      <w:r w:rsidRPr="00FB7BF6">
        <w:t>Е) 1;- 5.</w:t>
      </w:r>
    </w:p>
    <w:p w:rsidR="00D02D94" w:rsidRPr="00FB7BF6" w:rsidRDefault="00D02D94" w:rsidP="00B1077A"/>
    <w:p w:rsidR="00D02D94" w:rsidRPr="00FB7BF6" w:rsidRDefault="00D02D94" w:rsidP="00B1077A">
      <w:r w:rsidRPr="00FB7BF6">
        <w:t xml:space="preserve">6.Решите неравенство: </w:t>
      </w:r>
      <w:r w:rsidRPr="00FB7BF6">
        <w:rPr>
          <w:position w:val="-24"/>
        </w:rPr>
        <w:object w:dxaOrig="960" w:dyaOrig="620">
          <v:shape id="_x0000_i1026" type="#_x0000_t75" style="width:47.75pt;height:30.5pt" o:ole="">
            <v:imagedata r:id="rId8" o:title=""/>
          </v:shape>
          <o:OLEObject Type="Embed" ProgID="Equation.3" ShapeID="_x0000_i1026" DrawAspect="Content" ObjectID="_1651666599" r:id="rId9"/>
        </w:object>
      </w:r>
    </w:p>
    <w:p w:rsidR="00FB7BF6" w:rsidRPr="00FB7BF6" w:rsidRDefault="00D02D94" w:rsidP="00FB7BF6">
      <w:r w:rsidRPr="00FB7BF6">
        <w:t xml:space="preserve">А). </w:t>
      </w:r>
      <w:r w:rsidR="00FB7BF6" w:rsidRPr="00FB7BF6">
        <w:rPr>
          <w:position w:val="-10"/>
        </w:rPr>
        <w:object w:dxaOrig="920" w:dyaOrig="340">
          <v:shape id="_x0000_i1164" type="#_x0000_t75" style="width:45.4pt;height:17.2pt" o:ole="">
            <v:imagedata r:id="rId10" o:title=""/>
          </v:shape>
          <o:OLEObject Type="Embed" ProgID="Equation.3" ShapeID="_x0000_i1164" DrawAspect="Content" ObjectID="_1651666600" r:id="rId11"/>
        </w:object>
      </w:r>
    </w:p>
    <w:p w:rsidR="00D02D94" w:rsidRPr="00FB7BF6" w:rsidRDefault="00D02D94" w:rsidP="00B1077A">
      <w:r w:rsidRPr="00FB7BF6">
        <w:t xml:space="preserve">В)  </w:t>
      </w:r>
      <w:r w:rsidRPr="00FB7BF6">
        <w:rPr>
          <w:position w:val="-10"/>
        </w:rPr>
        <w:object w:dxaOrig="1020" w:dyaOrig="340">
          <v:shape id="_x0000_i1027" type="#_x0000_t75" style="width:50.85pt;height:17.2pt" o:ole="">
            <v:imagedata r:id="rId12" o:title=""/>
          </v:shape>
          <o:OLEObject Type="Embed" ProgID="Equation.3" ShapeID="_x0000_i1027" DrawAspect="Content" ObjectID="_1651666601" r:id="rId13"/>
        </w:object>
      </w:r>
    </w:p>
    <w:p w:rsidR="00FB7BF6" w:rsidRDefault="00D02D94" w:rsidP="00B1077A">
      <w:r w:rsidRPr="00FB7BF6">
        <w:t xml:space="preserve">С)  </w:t>
      </w:r>
      <w:r w:rsidR="00FB7BF6" w:rsidRPr="00FB7BF6">
        <w:t xml:space="preserve">(-7; 21) </w:t>
      </w:r>
    </w:p>
    <w:p w:rsidR="00D02D94" w:rsidRPr="00FB7BF6" w:rsidRDefault="00D02D94" w:rsidP="00B1077A">
      <w:r w:rsidRPr="00FB7BF6">
        <w:t xml:space="preserve">Д) </w:t>
      </w:r>
      <w:r w:rsidRPr="00FB7BF6">
        <w:rPr>
          <w:position w:val="-10"/>
        </w:rPr>
        <w:object w:dxaOrig="840" w:dyaOrig="340">
          <v:shape id="_x0000_i1028" type="#_x0000_t75" style="width:42.25pt;height:17.2pt" o:ole="">
            <v:imagedata r:id="rId14" o:title=""/>
          </v:shape>
          <o:OLEObject Type="Embed" ProgID="Equation.3" ShapeID="_x0000_i1028" DrawAspect="Content" ObjectID="_1651666602" r:id="rId15"/>
        </w:object>
      </w:r>
    </w:p>
    <w:p w:rsidR="00D02D94" w:rsidRPr="00FB7BF6" w:rsidRDefault="00D02D94" w:rsidP="00B1077A">
      <w:r w:rsidRPr="00FB7BF6">
        <w:t>Е)   (0; 7).</w:t>
      </w:r>
    </w:p>
    <w:p w:rsidR="00D02D94" w:rsidRPr="00FB7BF6" w:rsidRDefault="00D02D94" w:rsidP="00B1077A"/>
    <w:p w:rsidR="00D02D94" w:rsidRPr="00FB7BF6" w:rsidRDefault="00D02D94" w:rsidP="00B1077A">
      <w:r w:rsidRPr="00FB7BF6">
        <w:t xml:space="preserve">7. Найти корень уравнения   </w:t>
      </w:r>
      <w:proofErr w:type="spellStart"/>
      <w:r w:rsidRPr="00FB7BF6">
        <w:t>х</w:t>
      </w:r>
      <w:proofErr w:type="spellEnd"/>
      <w:r w:rsidRPr="00FB7BF6">
        <w:t xml:space="preserve">² - 4 = 0   </w:t>
      </w:r>
    </w:p>
    <w:p w:rsidR="00D02D94" w:rsidRPr="00FB7BF6" w:rsidRDefault="00D02D94" w:rsidP="00B1077A">
      <w:r w:rsidRPr="00FB7BF6">
        <w:t xml:space="preserve">А) </w:t>
      </w:r>
      <w:r w:rsidR="00FB7BF6" w:rsidRPr="00FB7BF6">
        <w:t>1;-1</w:t>
      </w:r>
    </w:p>
    <w:p w:rsidR="00D02D94" w:rsidRPr="00FB7BF6" w:rsidRDefault="00D02D94" w:rsidP="00B1077A">
      <w:r w:rsidRPr="00FB7BF6">
        <w:t>В) 0;-2</w:t>
      </w:r>
    </w:p>
    <w:p w:rsidR="00D02D94" w:rsidRPr="00FB7BF6" w:rsidRDefault="00D02D94" w:rsidP="00B1077A">
      <w:r w:rsidRPr="00FB7BF6">
        <w:t>С) 2;0</w:t>
      </w:r>
    </w:p>
    <w:p w:rsidR="00D02D94" w:rsidRPr="00FB7BF6" w:rsidRDefault="00D02D94" w:rsidP="00B1077A">
      <w:r w:rsidRPr="00FB7BF6">
        <w:t xml:space="preserve">Д) </w:t>
      </w:r>
      <w:r w:rsidR="00FB7BF6" w:rsidRPr="00FB7BF6">
        <w:t>2;-2</w:t>
      </w:r>
    </w:p>
    <w:p w:rsidR="00D02D94" w:rsidRPr="00FB7BF6" w:rsidRDefault="00D02D94" w:rsidP="00B1077A">
      <w:r w:rsidRPr="00FB7BF6">
        <w:t>Е) 0</w:t>
      </w:r>
      <w:r w:rsidRPr="00FB7BF6">
        <w:rPr>
          <w:lang w:val="kk-KZ"/>
        </w:rPr>
        <w:t>;-1</w:t>
      </w:r>
    </w:p>
    <w:p w:rsidR="00D02D94" w:rsidRPr="00FB7BF6" w:rsidRDefault="00D02D94" w:rsidP="00B1077A">
      <w:r w:rsidRPr="00FB7BF6">
        <w:lastRenderedPageBreak/>
        <w:t xml:space="preserve">8.Найдите значение выражения: </w:t>
      </w:r>
      <w:r w:rsidRPr="00FB7BF6">
        <w:rPr>
          <w:position w:val="-10"/>
        </w:rPr>
        <w:object w:dxaOrig="2520" w:dyaOrig="360">
          <v:shape id="_x0000_i1029" type="#_x0000_t75" style="width:126pt;height:18pt" o:ole="">
            <v:imagedata r:id="rId16" o:title=""/>
          </v:shape>
          <o:OLEObject Type="Embed" ProgID="Equation.3" ShapeID="_x0000_i1029" DrawAspect="Content" ObjectID="_1651666603" r:id="rId17"/>
        </w:object>
      </w:r>
    </w:p>
    <w:p w:rsidR="00D02D94" w:rsidRPr="00FB7BF6" w:rsidRDefault="00D02D94" w:rsidP="00B1077A">
      <w:pPr>
        <w:rPr>
          <w:lang w:val="kk-KZ"/>
        </w:rPr>
      </w:pPr>
      <w:r w:rsidRPr="00FB7BF6">
        <w:t xml:space="preserve">А) </w:t>
      </w:r>
      <w:r w:rsidR="00FB7BF6">
        <w:t>-</w:t>
      </w:r>
      <w:r w:rsidRPr="00FB7BF6">
        <w:rPr>
          <w:lang w:val="kk-KZ"/>
        </w:rPr>
        <w:t>1</w:t>
      </w:r>
    </w:p>
    <w:p w:rsidR="00D02D94" w:rsidRPr="00FB7BF6" w:rsidRDefault="00D02D94" w:rsidP="00B1077A">
      <w:r w:rsidRPr="00FB7BF6">
        <w:t xml:space="preserve">В) </w:t>
      </w:r>
      <w:r w:rsidRPr="00FB7BF6">
        <w:rPr>
          <w:lang w:val="kk-KZ"/>
        </w:rPr>
        <w:t>0</w:t>
      </w:r>
      <w:r w:rsidRPr="00FB7BF6">
        <w:t>.</w:t>
      </w:r>
    </w:p>
    <w:p w:rsidR="00D02D94" w:rsidRPr="00FB7BF6" w:rsidRDefault="00FB7BF6" w:rsidP="00B1077A">
      <w:r>
        <w:t xml:space="preserve">С) </w:t>
      </w:r>
      <w:r w:rsidR="00D02D94" w:rsidRPr="00FB7BF6">
        <w:t>1.</w:t>
      </w:r>
    </w:p>
    <w:p w:rsidR="00D02D94" w:rsidRPr="00FB7BF6" w:rsidRDefault="00D02D94" w:rsidP="00B1077A">
      <w:r w:rsidRPr="00FB7BF6">
        <w:t xml:space="preserve">Д) </w:t>
      </w:r>
      <w:r w:rsidRPr="00FB7BF6">
        <w:rPr>
          <w:position w:val="-6"/>
        </w:rPr>
        <w:object w:dxaOrig="680" w:dyaOrig="340">
          <v:shape id="_x0000_i1030" type="#_x0000_t75" style="width:33.65pt;height:17.2pt" o:ole="">
            <v:imagedata r:id="rId18" o:title=""/>
          </v:shape>
          <o:OLEObject Type="Embed" ProgID="Equation.3" ShapeID="_x0000_i1030" DrawAspect="Content" ObjectID="_1651666604" r:id="rId19"/>
        </w:object>
      </w:r>
    </w:p>
    <w:p w:rsidR="00D02D94" w:rsidRPr="00FB7BF6" w:rsidRDefault="00D02D94" w:rsidP="00B1077A">
      <w:r w:rsidRPr="00FB7BF6">
        <w:t xml:space="preserve">Е) </w:t>
      </w:r>
      <w:r w:rsidRPr="00FB7BF6">
        <w:rPr>
          <w:position w:val="-6"/>
        </w:rPr>
        <w:object w:dxaOrig="420" w:dyaOrig="340">
          <v:shape id="_x0000_i1031" type="#_x0000_t75" style="width:21.15pt;height:17.2pt" o:ole="">
            <v:imagedata r:id="rId20" o:title=""/>
          </v:shape>
          <o:OLEObject Type="Embed" ProgID="Equation.3" ShapeID="_x0000_i1031" DrawAspect="Content" ObjectID="_1651666605" r:id="rId21"/>
        </w:object>
      </w:r>
    </w:p>
    <w:p w:rsidR="00D02D94" w:rsidRPr="00FB7BF6" w:rsidRDefault="00D02D94" w:rsidP="00B1077A"/>
    <w:p w:rsidR="00D02D94" w:rsidRPr="00FB7BF6" w:rsidRDefault="00D02D94" w:rsidP="00B1077A">
      <w:r w:rsidRPr="00FB7BF6">
        <w:t xml:space="preserve">9. Найти корень уравнения  </w:t>
      </w:r>
      <w:proofErr w:type="spellStart"/>
      <w:r w:rsidRPr="00FB7BF6">
        <w:t>х</w:t>
      </w:r>
      <w:proofErr w:type="spellEnd"/>
      <w:r w:rsidRPr="00FB7BF6">
        <w:t>² + 5х = 0</w:t>
      </w:r>
    </w:p>
    <w:p w:rsidR="00D02D94" w:rsidRPr="00FB7BF6" w:rsidRDefault="00FB7BF6" w:rsidP="00B1077A">
      <w:pPr>
        <w:rPr>
          <w:lang w:val="kk-KZ"/>
        </w:rPr>
      </w:pPr>
      <w:r>
        <w:t xml:space="preserve">А. </w:t>
      </w:r>
      <w:r w:rsidR="00D02D94" w:rsidRPr="00FB7BF6">
        <w:t xml:space="preserve">5;-1                    </w:t>
      </w:r>
    </w:p>
    <w:p w:rsidR="00D02D94" w:rsidRPr="00FB7BF6" w:rsidRDefault="00D02D94" w:rsidP="00B1077A">
      <w:pPr>
        <w:rPr>
          <w:lang w:val="kk-KZ"/>
        </w:rPr>
      </w:pPr>
      <w:r w:rsidRPr="00FB7BF6">
        <w:t xml:space="preserve">С.  2;-5                                              </w:t>
      </w:r>
    </w:p>
    <w:p w:rsidR="00D02D94" w:rsidRPr="00FB7BF6" w:rsidRDefault="00D02D94" w:rsidP="00B1077A">
      <w:r w:rsidRPr="00FB7BF6">
        <w:t xml:space="preserve">Е. 1;-5          </w:t>
      </w:r>
    </w:p>
    <w:p w:rsidR="00D02D94" w:rsidRPr="00FB7BF6" w:rsidRDefault="00D02D94" w:rsidP="00B1077A">
      <w:pPr>
        <w:rPr>
          <w:lang w:val="kk-KZ"/>
        </w:rPr>
      </w:pPr>
      <w:r w:rsidRPr="00FB7BF6">
        <w:t xml:space="preserve">В.  2;-1                     </w:t>
      </w:r>
    </w:p>
    <w:p w:rsidR="00D02D94" w:rsidRPr="00FB7BF6" w:rsidRDefault="00D02D94" w:rsidP="00B1077A">
      <w:pPr>
        <w:rPr>
          <w:lang w:val="kk-KZ"/>
        </w:rPr>
      </w:pPr>
      <w:r w:rsidRPr="00FB7BF6">
        <w:t xml:space="preserve">Д. </w:t>
      </w:r>
      <w:r w:rsidR="00FB7BF6">
        <w:t>-</w:t>
      </w:r>
      <w:r w:rsidRPr="00FB7BF6">
        <w:t xml:space="preserve">5;-1 </w:t>
      </w:r>
    </w:p>
    <w:p w:rsidR="00D02D94" w:rsidRDefault="00D02D94" w:rsidP="00B1077A">
      <w:r w:rsidRPr="00FB7BF6">
        <w:t xml:space="preserve">10.Дана функция: </w:t>
      </w:r>
      <w:r w:rsidRPr="00FB7BF6">
        <w:rPr>
          <w:position w:val="-24"/>
        </w:rPr>
        <w:object w:dxaOrig="1219" w:dyaOrig="620">
          <v:shape id="_x0000_i1032" type="#_x0000_t75" style="width:61.05pt;height:30.5pt" o:ole="">
            <v:imagedata r:id="rId22" o:title=""/>
          </v:shape>
          <o:OLEObject Type="Embed" ProgID="Equation.3" ShapeID="_x0000_i1032" DrawAspect="Content" ObjectID="_1651666606" r:id="rId23"/>
        </w:object>
      </w:r>
      <w:r w:rsidRPr="00FB7BF6">
        <w:t xml:space="preserve"> Найдите </w:t>
      </w:r>
      <w:r w:rsidRPr="00FB7BF6">
        <w:rPr>
          <w:position w:val="-10"/>
        </w:rPr>
        <w:object w:dxaOrig="600" w:dyaOrig="340">
          <v:shape id="_x0000_i1033" type="#_x0000_t75" style="width:29.75pt;height:17.2pt" o:ole="">
            <v:imagedata r:id="rId24" o:title=""/>
          </v:shape>
          <o:OLEObject Type="Embed" ProgID="Equation.3" ShapeID="_x0000_i1033" DrawAspect="Content" ObjectID="_1651666607" r:id="rId25"/>
        </w:object>
      </w:r>
    </w:p>
    <w:p w:rsidR="00FB7BF6" w:rsidRPr="00FB7BF6" w:rsidRDefault="00FB7BF6" w:rsidP="00FB7BF6">
      <w:r>
        <w:t>А)</w:t>
      </w:r>
      <w:r w:rsidRPr="00FB7BF6">
        <w:t xml:space="preserve"> </w:t>
      </w:r>
      <w:r w:rsidRPr="00FB7BF6">
        <w:rPr>
          <w:position w:val="-24"/>
        </w:rPr>
        <w:object w:dxaOrig="639" w:dyaOrig="620">
          <v:shape id="_x0000_i1166" type="#_x0000_t75" style="width:32.1pt;height:30.5pt" o:ole="">
            <v:imagedata r:id="rId26" o:title=""/>
          </v:shape>
          <o:OLEObject Type="Embed" ProgID="Equation.3" ShapeID="_x0000_i1166" DrawAspect="Content" ObjectID="_1651666608" r:id="rId27"/>
        </w:object>
      </w:r>
    </w:p>
    <w:p w:rsidR="00D02D94" w:rsidRPr="00FB7BF6" w:rsidRDefault="00D02D94" w:rsidP="00B1077A">
      <w:r w:rsidRPr="00FB7BF6">
        <w:t xml:space="preserve">В) </w:t>
      </w:r>
      <w:r w:rsidRPr="00FB7BF6">
        <w:rPr>
          <w:position w:val="-24"/>
        </w:rPr>
        <w:object w:dxaOrig="780" w:dyaOrig="620">
          <v:shape id="_x0000_i1034" type="#_x0000_t75" style="width:39.15pt;height:30.5pt" o:ole="">
            <v:imagedata r:id="rId28" o:title=""/>
          </v:shape>
          <o:OLEObject Type="Embed" ProgID="Equation.3" ShapeID="_x0000_i1034" DrawAspect="Content" ObjectID="_1651666609" r:id="rId29"/>
        </w:object>
      </w:r>
    </w:p>
    <w:p w:rsidR="00D02D94" w:rsidRPr="00FB7BF6" w:rsidRDefault="00D02D94" w:rsidP="00B1077A">
      <w:r w:rsidRPr="00FB7BF6">
        <w:t xml:space="preserve">С)  </w:t>
      </w:r>
      <w:r w:rsidR="00FB7BF6" w:rsidRPr="00FB7BF6">
        <w:rPr>
          <w:position w:val="-24"/>
        </w:rPr>
        <w:object w:dxaOrig="1020" w:dyaOrig="660">
          <v:shape id="_x0000_i1165" type="#_x0000_t75" style="width:50.85pt;height:32.85pt" o:ole="">
            <v:imagedata r:id="rId30" o:title=""/>
          </v:shape>
          <o:OLEObject Type="Embed" ProgID="Equation.3" ShapeID="_x0000_i1165" DrawAspect="Content" ObjectID="_1651666610" r:id="rId31"/>
        </w:object>
      </w:r>
    </w:p>
    <w:p w:rsidR="00D02D94" w:rsidRPr="00FB7BF6" w:rsidRDefault="00D02D94" w:rsidP="00B1077A">
      <w:r w:rsidRPr="00FB7BF6">
        <w:t xml:space="preserve">Д) </w:t>
      </w:r>
      <w:r w:rsidR="00FB7BF6" w:rsidRPr="00FB7BF6">
        <w:rPr>
          <w:position w:val="-24"/>
        </w:rPr>
        <w:object w:dxaOrig="780" w:dyaOrig="620">
          <v:shape id="_x0000_i1167" type="#_x0000_t75" style="width:39.15pt;height:30.5pt" o:ole="">
            <v:imagedata r:id="rId32" o:title=""/>
          </v:shape>
          <o:OLEObject Type="Embed" ProgID="Equation.3" ShapeID="_x0000_i1167" DrawAspect="Content" ObjectID="_1651666611" r:id="rId33"/>
        </w:object>
      </w:r>
    </w:p>
    <w:p w:rsidR="00D02D94" w:rsidRPr="00FB7BF6" w:rsidRDefault="00D02D94" w:rsidP="00B1077A">
      <w:r w:rsidRPr="00FB7BF6">
        <w:t xml:space="preserve">Е) </w:t>
      </w:r>
      <w:r w:rsidRPr="00FB7BF6">
        <w:rPr>
          <w:position w:val="-24"/>
        </w:rPr>
        <w:object w:dxaOrig="639" w:dyaOrig="620">
          <v:shape id="_x0000_i1035" type="#_x0000_t75" style="width:32.1pt;height:30.5pt" o:ole="">
            <v:imagedata r:id="rId34" o:title=""/>
          </v:shape>
          <o:OLEObject Type="Embed" ProgID="Equation.3" ShapeID="_x0000_i1035" DrawAspect="Content" ObjectID="_1651666612" r:id="rId35"/>
        </w:object>
      </w:r>
    </w:p>
    <w:p w:rsidR="00D02D94" w:rsidRPr="00FB7BF6" w:rsidRDefault="00D02D94" w:rsidP="00B1077A"/>
    <w:p w:rsidR="00D02D94" w:rsidRPr="00FB7BF6" w:rsidRDefault="00D02D94" w:rsidP="00B1077A">
      <w:r w:rsidRPr="00FB7BF6">
        <w:t>11.Какая из функций является ни четной и ни нечетной?</w:t>
      </w:r>
    </w:p>
    <w:p w:rsidR="00FB7BF6" w:rsidRPr="00FB7BF6" w:rsidRDefault="00D02D94" w:rsidP="00FB7BF6">
      <w:r w:rsidRPr="00FB7BF6">
        <w:t xml:space="preserve">А) </w:t>
      </w:r>
      <w:r w:rsidR="00FB7BF6" w:rsidRPr="00FB7BF6">
        <w:t>у =0,5х</w:t>
      </w:r>
      <w:r w:rsidR="00FB7BF6" w:rsidRPr="00FB7BF6">
        <w:rPr>
          <w:vertAlign w:val="superscript"/>
        </w:rPr>
        <w:t>5</w:t>
      </w:r>
      <w:r w:rsidR="00FB7BF6" w:rsidRPr="00FB7BF6">
        <w:t xml:space="preserve"> – 5х</w:t>
      </w:r>
      <w:r w:rsidR="00FB7BF6" w:rsidRPr="00FB7BF6">
        <w:rPr>
          <w:vertAlign w:val="superscript"/>
        </w:rPr>
        <w:t>3</w:t>
      </w:r>
      <w:r w:rsidR="00FB7BF6" w:rsidRPr="00FB7BF6">
        <w:t xml:space="preserve"> + х</w:t>
      </w:r>
      <w:proofErr w:type="gramStart"/>
      <w:r w:rsidR="00FB7BF6" w:rsidRPr="00FB7BF6">
        <w:rPr>
          <w:vertAlign w:val="superscript"/>
        </w:rPr>
        <w:t>7</w:t>
      </w:r>
      <w:proofErr w:type="gramEnd"/>
      <w:r w:rsidR="00FB7BF6" w:rsidRPr="00FB7BF6">
        <w:t>.</w:t>
      </w:r>
    </w:p>
    <w:p w:rsidR="00D02D94" w:rsidRPr="00FB7BF6" w:rsidRDefault="00D02D94" w:rsidP="00B1077A">
      <w:r w:rsidRPr="00FB7BF6">
        <w:t>В) у =0,5х</w:t>
      </w:r>
      <w:proofErr w:type="gramStart"/>
      <w:r w:rsidRPr="00FB7BF6">
        <w:rPr>
          <w:vertAlign w:val="superscript"/>
        </w:rPr>
        <w:t>4</w:t>
      </w:r>
      <w:proofErr w:type="gramEnd"/>
      <w:r w:rsidRPr="00FB7BF6">
        <w:t xml:space="preserve"> – 5х</w:t>
      </w:r>
      <w:r w:rsidRPr="00FB7BF6">
        <w:rPr>
          <w:vertAlign w:val="superscript"/>
        </w:rPr>
        <w:t>2</w:t>
      </w:r>
      <w:r w:rsidRPr="00FB7BF6">
        <w:t xml:space="preserve"> + х</w:t>
      </w:r>
      <w:r w:rsidRPr="00FB7BF6">
        <w:rPr>
          <w:vertAlign w:val="superscript"/>
        </w:rPr>
        <w:t>6</w:t>
      </w:r>
      <w:r w:rsidRPr="00FB7BF6">
        <w:t>.</w:t>
      </w:r>
    </w:p>
    <w:p w:rsidR="00D02D94" w:rsidRPr="00FB7BF6" w:rsidRDefault="00D02D94" w:rsidP="00B1077A">
      <w:r w:rsidRPr="00FB7BF6">
        <w:t>С) у =0,5х</w:t>
      </w:r>
      <w:r w:rsidRPr="00FB7BF6">
        <w:rPr>
          <w:vertAlign w:val="superscript"/>
        </w:rPr>
        <w:t>3</w:t>
      </w:r>
      <w:r w:rsidRPr="00FB7BF6">
        <w:t xml:space="preserve"> – 5х</w:t>
      </w:r>
      <w:r w:rsidRPr="00FB7BF6">
        <w:rPr>
          <w:vertAlign w:val="superscript"/>
        </w:rPr>
        <w:t>5</w:t>
      </w:r>
      <w:r w:rsidRPr="00FB7BF6">
        <w:t xml:space="preserve"> + х</w:t>
      </w:r>
      <w:proofErr w:type="gramStart"/>
      <w:r w:rsidRPr="00FB7BF6">
        <w:rPr>
          <w:vertAlign w:val="superscript"/>
        </w:rPr>
        <w:t>7</w:t>
      </w:r>
      <w:proofErr w:type="gramEnd"/>
      <w:r w:rsidRPr="00FB7BF6">
        <w:t>.</w:t>
      </w:r>
    </w:p>
    <w:p w:rsidR="00D02D94" w:rsidRPr="00FB7BF6" w:rsidRDefault="00D02D94" w:rsidP="00B1077A">
      <w:r w:rsidRPr="00FB7BF6">
        <w:t>Д) у =0,5х</w:t>
      </w:r>
      <w:proofErr w:type="gramStart"/>
      <w:r w:rsidRPr="00FB7BF6">
        <w:rPr>
          <w:vertAlign w:val="superscript"/>
        </w:rPr>
        <w:t>7</w:t>
      </w:r>
      <w:proofErr w:type="gramEnd"/>
      <w:r w:rsidRPr="00FB7BF6">
        <w:t xml:space="preserve"> – 5х</w:t>
      </w:r>
      <w:r w:rsidRPr="00FB7BF6">
        <w:rPr>
          <w:vertAlign w:val="superscript"/>
        </w:rPr>
        <w:t>3</w:t>
      </w:r>
      <w:r w:rsidRPr="00FB7BF6">
        <w:t xml:space="preserve"> + х.</w:t>
      </w:r>
      <w:r w:rsidRPr="00FB7BF6">
        <w:rPr>
          <w:position w:val="-10"/>
        </w:rPr>
        <w:object w:dxaOrig="180" w:dyaOrig="340">
          <v:shape id="_x0000_i1036" type="#_x0000_t75" style="width:9.4pt;height:17.2pt" o:ole="">
            <v:imagedata r:id="rId36" o:title=""/>
          </v:shape>
          <o:OLEObject Type="Embed" ProgID="Equation.3" ShapeID="_x0000_i1036" DrawAspect="Content" ObjectID="_1651666613" r:id="rId37"/>
        </w:object>
      </w:r>
    </w:p>
    <w:p w:rsidR="00FB7BF6" w:rsidRPr="00FB7BF6" w:rsidRDefault="00D02D94" w:rsidP="00FB7BF6">
      <w:r w:rsidRPr="00FB7BF6">
        <w:t xml:space="preserve">Е) </w:t>
      </w:r>
      <w:r w:rsidR="00FB7BF6" w:rsidRPr="00FB7BF6">
        <w:t>у =0,5х</w:t>
      </w:r>
      <w:r w:rsidR="00FB7BF6" w:rsidRPr="00FB7BF6">
        <w:rPr>
          <w:vertAlign w:val="superscript"/>
        </w:rPr>
        <w:t>3</w:t>
      </w:r>
      <w:r w:rsidR="00FB7BF6" w:rsidRPr="00FB7BF6">
        <w:t xml:space="preserve"> – 5х</w:t>
      </w:r>
      <w:r w:rsidR="00FB7BF6" w:rsidRPr="00FB7BF6">
        <w:rPr>
          <w:vertAlign w:val="superscript"/>
        </w:rPr>
        <w:t>2</w:t>
      </w:r>
      <w:r w:rsidR="00FB7BF6" w:rsidRPr="00FB7BF6">
        <w:t xml:space="preserve"> + х.</w:t>
      </w:r>
    </w:p>
    <w:p w:rsidR="00D02D94" w:rsidRPr="00FB7BF6" w:rsidRDefault="00D02D94" w:rsidP="00B1077A">
      <w:r w:rsidRPr="00FB7BF6">
        <w:t>12.Найдите все углы параллелограмма, если сумма двух из них равна 160</w:t>
      </w:r>
      <w:r w:rsidRPr="00FB7BF6">
        <w:rPr>
          <w:vertAlign w:val="superscript"/>
        </w:rPr>
        <w:t>о</w:t>
      </w:r>
      <w:r w:rsidRPr="00FB7BF6">
        <w:t>.</w:t>
      </w:r>
    </w:p>
    <w:p w:rsidR="00D02D94" w:rsidRPr="00FB7BF6" w:rsidRDefault="00D02D94" w:rsidP="00B1077A">
      <w:r w:rsidRPr="00FB7BF6">
        <w:t xml:space="preserve">А) </w:t>
      </w:r>
      <w:r w:rsidR="00222756" w:rsidRPr="00FB7BF6">
        <w:t>120</w:t>
      </w:r>
      <w:r w:rsidR="00222756" w:rsidRPr="00FB7BF6">
        <w:rPr>
          <w:vertAlign w:val="superscript"/>
        </w:rPr>
        <w:t>о</w:t>
      </w:r>
      <w:r w:rsidR="00222756" w:rsidRPr="00FB7BF6">
        <w:t>; 60</w:t>
      </w:r>
      <w:r w:rsidR="00222756" w:rsidRPr="00FB7BF6">
        <w:rPr>
          <w:vertAlign w:val="superscript"/>
        </w:rPr>
        <w:t>о</w:t>
      </w:r>
      <w:r w:rsidR="00222756" w:rsidRPr="00FB7BF6">
        <w:t>.</w:t>
      </w:r>
    </w:p>
    <w:p w:rsidR="00D02D94" w:rsidRPr="00FB7BF6" w:rsidRDefault="00D02D94" w:rsidP="00B1077A">
      <w:r w:rsidRPr="00FB7BF6">
        <w:t xml:space="preserve">В) </w:t>
      </w:r>
      <w:r w:rsidR="00222756" w:rsidRPr="00FB7BF6">
        <w:t>80</w:t>
      </w:r>
      <w:r w:rsidR="00222756" w:rsidRPr="00FB7BF6">
        <w:rPr>
          <w:vertAlign w:val="superscript"/>
        </w:rPr>
        <w:t>о</w:t>
      </w:r>
      <w:r w:rsidR="00222756" w:rsidRPr="00FB7BF6">
        <w:t>; 100</w:t>
      </w:r>
      <w:r w:rsidR="00222756" w:rsidRPr="00FB7BF6">
        <w:rPr>
          <w:vertAlign w:val="superscript"/>
        </w:rPr>
        <w:t>о</w:t>
      </w:r>
      <w:r w:rsidR="00222756" w:rsidRPr="00FB7BF6">
        <w:t>.</w:t>
      </w:r>
    </w:p>
    <w:p w:rsidR="00D02D94" w:rsidRPr="00FB7BF6" w:rsidRDefault="00D02D94" w:rsidP="00B1077A">
      <w:r w:rsidRPr="00FB7BF6">
        <w:t>С) 110</w:t>
      </w:r>
      <w:r w:rsidRPr="00FB7BF6">
        <w:rPr>
          <w:vertAlign w:val="superscript"/>
        </w:rPr>
        <w:t>о</w:t>
      </w:r>
      <w:r w:rsidRPr="00FB7BF6">
        <w:t>; 70</w:t>
      </w:r>
      <w:r w:rsidRPr="00FB7BF6">
        <w:rPr>
          <w:vertAlign w:val="superscript"/>
        </w:rPr>
        <w:t>о</w:t>
      </w:r>
      <w:r w:rsidRPr="00FB7BF6">
        <w:t>.</w:t>
      </w:r>
    </w:p>
    <w:p w:rsidR="00D02D94" w:rsidRPr="00FB7BF6" w:rsidRDefault="00D02D94" w:rsidP="00B1077A">
      <w:r w:rsidRPr="00FB7BF6">
        <w:t>Д) 92</w:t>
      </w:r>
      <w:r w:rsidRPr="00FB7BF6">
        <w:rPr>
          <w:vertAlign w:val="superscript"/>
        </w:rPr>
        <w:t>о</w:t>
      </w:r>
      <w:r w:rsidRPr="00FB7BF6">
        <w:t>; 88</w:t>
      </w:r>
      <w:r w:rsidRPr="00FB7BF6">
        <w:rPr>
          <w:vertAlign w:val="superscript"/>
        </w:rPr>
        <w:t>о</w:t>
      </w:r>
      <w:r w:rsidRPr="00FB7BF6">
        <w:t>.</w:t>
      </w:r>
    </w:p>
    <w:p w:rsidR="00D02D94" w:rsidRPr="00FB7BF6" w:rsidRDefault="00D02D94" w:rsidP="00B1077A">
      <w:r w:rsidRPr="00FB7BF6">
        <w:t>Е) 60</w:t>
      </w:r>
      <w:r w:rsidRPr="00FB7BF6">
        <w:rPr>
          <w:vertAlign w:val="superscript"/>
        </w:rPr>
        <w:t>о</w:t>
      </w:r>
      <w:r w:rsidRPr="00FB7BF6">
        <w:t>; 100</w:t>
      </w:r>
      <w:r w:rsidRPr="00FB7BF6">
        <w:rPr>
          <w:vertAlign w:val="superscript"/>
        </w:rPr>
        <w:t>о</w:t>
      </w:r>
      <w:r w:rsidRPr="00FB7BF6">
        <w:t>.</w:t>
      </w:r>
    </w:p>
    <w:p w:rsidR="00D02D94" w:rsidRPr="00FB7BF6" w:rsidRDefault="00D02D94" w:rsidP="00B1077A">
      <w:r w:rsidRPr="00FB7BF6">
        <w:t>13.Сумма всех углов правильного многоугольника равна 1080</w:t>
      </w:r>
      <w:r w:rsidRPr="00FB7BF6">
        <w:rPr>
          <w:vertAlign w:val="superscript"/>
        </w:rPr>
        <w:t>о</w:t>
      </w:r>
      <w:r w:rsidRPr="00FB7BF6">
        <w:t>. Найдите число сторон многоугольника.</w:t>
      </w:r>
    </w:p>
    <w:p w:rsidR="00D02D94" w:rsidRPr="00FB7BF6" w:rsidRDefault="00D02D94" w:rsidP="00B1077A">
      <w:pPr>
        <w:rPr>
          <w:lang w:val="kk-KZ"/>
        </w:rPr>
      </w:pPr>
      <w:r w:rsidRPr="00FB7BF6">
        <w:t>А)</w:t>
      </w:r>
      <w:r w:rsidR="00222756">
        <w:rPr>
          <w:lang w:val="kk-KZ"/>
        </w:rPr>
        <w:t>7</w:t>
      </w:r>
      <w:r w:rsidRPr="00FB7BF6">
        <w:t>.</w:t>
      </w:r>
    </w:p>
    <w:p w:rsidR="00D02D94" w:rsidRPr="00FB7BF6" w:rsidRDefault="00222756" w:rsidP="00B1077A">
      <w:r>
        <w:t>В) 8</w:t>
      </w:r>
      <w:r w:rsidR="00D02D94" w:rsidRPr="00FB7BF6">
        <w:t>.</w:t>
      </w:r>
    </w:p>
    <w:p w:rsidR="00D02D94" w:rsidRPr="00FB7BF6" w:rsidRDefault="00D02D94" w:rsidP="00B1077A">
      <w:r w:rsidRPr="00FB7BF6">
        <w:t xml:space="preserve">С) </w:t>
      </w:r>
      <w:r w:rsidRPr="00FB7BF6">
        <w:rPr>
          <w:lang w:val="kk-KZ"/>
        </w:rPr>
        <w:t>6</w:t>
      </w:r>
      <w:r w:rsidRPr="00FB7BF6">
        <w:t>.</w:t>
      </w:r>
    </w:p>
    <w:p w:rsidR="00D02D94" w:rsidRPr="00FB7BF6" w:rsidRDefault="00D02D94" w:rsidP="00B1077A">
      <w:r w:rsidRPr="00FB7BF6">
        <w:t>Д) 12.</w:t>
      </w:r>
    </w:p>
    <w:p w:rsidR="00D02D94" w:rsidRPr="00FB7BF6" w:rsidRDefault="00D02D94" w:rsidP="00B1077A">
      <w:r w:rsidRPr="00FB7BF6">
        <w:t>Е) 14.</w:t>
      </w:r>
    </w:p>
    <w:p w:rsidR="00D02D94" w:rsidRPr="00FB7BF6" w:rsidRDefault="00D02D94" w:rsidP="00B1077A">
      <w:r w:rsidRPr="00FB7BF6">
        <w:t xml:space="preserve">14. Найти корень уравнения     </w:t>
      </w:r>
      <w:proofErr w:type="spellStart"/>
      <w:r w:rsidRPr="00FB7BF6">
        <w:t>х</w:t>
      </w:r>
      <w:proofErr w:type="spellEnd"/>
      <w:r w:rsidRPr="00FB7BF6">
        <w:t>² –9  = 0</w:t>
      </w:r>
    </w:p>
    <w:p w:rsidR="00D02D94" w:rsidRPr="00FB7BF6" w:rsidRDefault="00D02D94" w:rsidP="00B1077A">
      <w:r w:rsidRPr="00FB7BF6">
        <w:t xml:space="preserve">А. </w:t>
      </w:r>
      <w:r w:rsidR="00222756" w:rsidRPr="00FB7BF6">
        <w:t>0;-2</w:t>
      </w:r>
      <w:r w:rsidRPr="00FB7BF6">
        <w:t xml:space="preserve">                                                                                     </w:t>
      </w:r>
    </w:p>
    <w:p w:rsidR="00D02D94" w:rsidRPr="00FB7BF6" w:rsidRDefault="00D02D94" w:rsidP="00B1077A">
      <w:pPr>
        <w:rPr>
          <w:lang w:val="kk-KZ"/>
        </w:rPr>
      </w:pPr>
      <w:r w:rsidRPr="00FB7BF6">
        <w:t>В. 3;-1</w:t>
      </w:r>
    </w:p>
    <w:p w:rsidR="00D02D94" w:rsidRPr="00FB7BF6" w:rsidRDefault="00D02D94" w:rsidP="00B1077A">
      <w:pPr>
        <w:rPr>
          <w:lang w:val="kk-KZ"/>
        </w:rPr>
      </w:pPr>
      <w:r w:rsidRPr="00FB7BF6">
        <w:t xml:space="preserve">С. 5;-3                             </w:t>
      </w:r>
    </w:p>
    <w:p w:rsidR="00D02D94" w:rsidRPr="00FB7BF6" w:rsidRDefault="00D02D94" w:rsidP="00B1077A">
      <w:pPr>
        <w:rPr>
          <w:lang w:val="kk-KZ"/>
        </w:rPr>
      </w:pPr>
      <w:r w:rsidRPr="00FB7BF6">
        <w:t>Д.</w:t>
      </w:r>
      <w:r w:rsidR="00222756" w:rsidRPr="00222756">
        <w:t xml:space="preserve"> </w:t>
      </w:r>
      <w:r w:rsidR="00222756" w:rsidRPr="00FB7BF6">
        <w:t>-3;3</w:t>
      </w:r>
      <w:r w:rsidRPr="00FB7BF6">
        <w:t xml:space="preserve">   </w:t>
      </w:r>
    </w:p>
    <w:p w:rsidR="00D02D94" w:rsidRPr="00FB7BF6" w:rsidRDefault="00D02D94" w:rsidP="00B1077A">
      <w:r w:rsidRPr="00FB7BF6">
        <w:t xml:space="preserve">Е. 0;-1 </w:t>
      </w:r>
      <w:r w:rsidRPr="00FB7BF6">
        <w:rPr>
          <w:lang w:val="kk-KZ"/>
        </w:rPr>
        <w:t xml:space="preserve"> </w:t>
      </w:r>
      <w:r w:rsidRPr="00FB7BF6">
        <w:t xml:space="preserve">        </w:t>
      </w:r>
    </w:p>
    <w:p w:rsidR="00D02D94" w:rsidRPr="00FB7BF6" w:rsidRDefault="00D02D94" w:rsidP="00B1077A">
      <w:r w:rsidRPr="00FB7BF6">
        <w:lastRenderedPageBreak/>
        <w:t xml:space="preserve">15. Решите уравнение: </w:t>
      </w:r>
      <w:r w:rsidRPr="00FB7BF6">
        <w:rPr>
          <w:position w:val="-8"/>
        </w:rPr>
        <w:object w:dxaOrig="1939" w:dyaOrig="360">
          <v:shape id="_x0000_i1037" type="#_x0000_t75" style="width:97.05pt;height:18pt" o:ole="">
            <v:imagedata r:id="rId38" o:title=""/>
          </v:shape>
          <o:OLEObject Type="Embed" ProgID="Equation.3" ShapeID="_x0000_i1037" DrawAspect="Content" ObjectID="_1651666614" r:id="rId39"/>
        </w:object>
      </w:r>
      <w:r w:rsidRPr="00FB7BF6">
        <w:t xml:space="preserve"> </w:t>
      </w:r>
    </w:p>
    <w:p w:rsidR="00D02D94" w:rsidRPr="00FB7BF6" w:rsidRDefault="00D02D94" w:rsidP="00B1077A">
      <w:r w:rsidRPr="00FB7BF6">
        <w:t xml:space="preserve">А) </w:t>
      </w:r>
      <w:r w:rsidR="00222756">
        <w:t>1</w:t>
      </w:r>
      <w:r w:rsidRPr="00FB7BF6">
        <w:t>8.</w:t>
      </w:r>
    </w:p>
    <w:p w:rsidR="00D02D94" w:rsidRPr="00FB7BF6" w:rsidRDefault="00D02D94" w:rsidP="00B1077A">
      <w:r w:rsidRPr="00FB7BF6">
        <w:t>В) Нет решений.</w:t>
      </w:r>
    </w:p>
    <w:p w:rsidR="00D02D94" w:rsidRPr="00FB7BF6" w:rsidRDefault="00222756" w:rsidP="00B1077A">
      <w:r>
        <w:t xml:space="preserve">С) </w:t>
      </w:r>
      <w:r w:rsidR="00D02D94" w:rsidRPr="00FB7BF6">
        <w:t>8.</w:t>
      </w:r>
    </w:p>
    <w:p w:rsidR="00D02D94" w:rsidRPr="00FB7BF6" w:rsidRDefault="00D02D94" w:rsidP="00B1077A">
      <w:r w:rsidRPr="00FB7BF6">
        <w:t>Д) 12.</w:t>
      </w:r>
    </w:p>
    <w:p w:rsidR="00D02D94" w:rsidRPr="00FB7BF6" w:rsidRDefault="00D02D94" w:rsidP="00B1077A">
      <w:r w:rsidRPr="00FB7BF6">
        <w:t>Е) 16.</w:t>
      </w:r>
    </w:p>
    <w:p w:rsidR="00D02D94" w:rsidRPr="00FB7BF6" w:rsidRDefault="00D02D94" w:rsidP="00B1077A"/>
    <w:p w:rsidR="00D02D94" w:rsidRPr="00FB7BF6" w:rsidRDefault="00D02D94" w:rsidP="00B1077A">
      <w:r w:rsidRPr="00FB7BF6">
        <w:t>16. Решите неравенство: -3х &gt; -9.</w:t>
      </w:r>
    </w:p>
    <w:p w:rsidR="00D02D94" w:rsidRPr="00FB7BF6" w:rsidRDefault="00D02D94" w:rsidP="00B1077A">
      <w:r w:rsidRPr="00FB7BF6">
        <w:t xml:space="preserve">А) </w:t>
      </w:r>
      <w:r w:rsidR="00F960C5" w:rsidRPr="00FB7BF6">
        <w:t>(-1; -3).</w:t>
      </w:r>
    </w:p>
    <w:p w:rsidR="00D02D94" w:rsidRPr="00FB7BF6" w:rsidRDefault="00D02D94" w:rsidP="00B1077A">
      <w:r w:rsidRPr="00FB7BF6">
        <w:t>В) (0; 3).</w:t>
      </w:r>
    </w:p>
    <w:p w:rsidR="00D02D94" w:rsidRPr="00FB7BF6" w:rsidRDefault="00D02D94" w:rsidP="00B1077A">
      <w:r w:rsidRPr="00FB7BF6">
        <w:t xml:space="preserve">С) (3; </w:t>
      </w:r>
      <w:r w:rsidRPr="00FB7BF6">
        <w:rPr>
          <w:position w:val="-4"/>
        </w:rPr>
        <w:object w:dxaOrig="240" w:dyaOrig="200">
          <v:shape id="_x0000_i1038" type="#_x0000_t75" style="width:11.75pt;height:9.4pt" o:ole="">
            <v:imagedata r:id="rId40" o:title=""/>
          </v:shape>
          <o:OLEObject Type="Embed" ProgID="Equation.3" ShapeID="_x0000_i1038" DrawAspect="Content" ObjectID="_1651666615" r:id="rId41"/>
        </w:object>
      </w:r>
      <w:r w:rsidRPr="00FB7BF6">
        <w:t>).</w:t>
      </w:r>
    </w:p>
    <w:p w:rsidR="00D02D94" w:rsidRPr="00FB7BF6" w:rsidRDefault="00D02D94" w:rsidP="00B1077A">
      <w:r w:rsidRPr="00FB7BF6">
        <w:t xml:space="preserve">Д) (-3; </w:t>
      </w:r>
      <w:r w:rsidRPr="00FB7BF6">
        <w:rPr>
          <w:position w:val="-4"/>
        </w:rPr>
        <w:object w:dxaOrig="240" w:dyaOrig="200">
          <v:shape id="_x0000_i1039" type="#_x0000_t75" style="width:11.75pt;height:9.4pt" o:ole="">
            <v:imagedata r:id="rId40" o:title=""/>
          </v:shape>
          <o:OLEObject Type="Embed" ProgID="Equation.3" ShapeID="_x0000_i1039" DrawAspect="Content" ObjectID="_1651666616" r:id="rId42"/>
        </w:object>
      </w:r>
      <w:r w:rsidRPr="00FB7BF6">
        <w:t>).</w:t>
      </w:r>
    </w:p>
    <w:p w:rsidR="00D02D94" w:rsidRPr="00FB7BF6" w:rsidRDefault="00D02D94" w:rsidP="00B1077A">
      <w:r w:rsidRPr="00FB7BF6">
        <w:t>Е)</w:t>
      </w:r>
      <w:r w:rsidR="00F960C5" w:rsidRPr="00F960C5">
        <w:t xml:space="preserve"> </w:t>
      </w:r>
      <w:r w:rsidR="00F960C5" w:rsidRPr="00FB7BF6">
        <w:t>(-</w:t>
      </w:r>
      <w:r w:rsidR="00F960C5" w:rsidRPr="00FB7BF6">
        <w:rPr>
          <w:position w:val="-4"/>
        </w:rPr>
        <w:object w:dxaOrig="240" w:dyaOrig="200">
          <v:shape id="_x0000_i1168" type="#_x0000_t75" style="width:11.75pt;height:9.4pt" o:ole="">
            <v:imagedata r:id="rId43" o:title=""/>
          </v:shape>
          <o:OLEObject Type="Embed" ProgID="Equation.3" ShapeID="_x0000_i1168" DrawAspect="Content" ObjectID="_1651666617" r:id="rId44"/>
        </w:object>
      </w:r>
      <w:r w:rsidR="00F960C5" w:rsidRPr="00FB7BF6">
        <w:t>; 3).</w:t>
      </w:r>
    </w:p>
    <w:p w:rsidR="00D02D94" w:rsidRPr="00FB7BF6" w:rsidRDefault="00D02D94" w:rsidP="00B1077A"/>
    <w:p w:rsidR="00D02D94" w:rsidRPr="00FB7BF6" w:rsidRDefault="00D02D94" w:rsidP="00B1077A">
      <w:r w:rsidRPr="00FB7BF6">
        <w:t>17. Вычислите</w:t>
      </w:r>
      <w:r w:rsidRPr="00FB7BF6">
        <w:rPr>
          <w:position w:val="-10"/>
        </w:rPr>
        <w:object w:dxaOrig="1420" w:dyaOrig="340">
          <v:shape id="_x0000_i1040" type="#_x0000_t75" style="width:71.2pt;height:17.2pt" o:ole="">
            <v:imagedata r:id="rId45" o:title=""/>
          </v:shape>
          <o:OLEObject Type="Embed" ProgID="Equation.3" ShapeID="_x0000_i1040" DrawAspect="Content" ObjectID="_1651666618" r:id="rId46"/>
        </w:object>
      </w:r>
      <w:r w:rsidRPr="00FB7BF6">
        <w:t xml:space="preserve">, если </w:t>
      </w:r>
      <w:r w:rsidRPr="00FB7BF6">
        <w:rPr>
          <w:lang w:val="en-US"/>
        </w:rPr>
        <w:t>f</w:t>
      </w:r>
      <w:r w:rsidRPr="00FB7BF6">
        <w:t>(</w:t>
      </w:r>
      <w:proofErr w:type="spellStart"/>
      <w:r w:rsidRPr="00FB7BF6">
        <w:t>х</w:t>
      </w:r>
      <w:proofErr w:type="spellEnd"/>
      <w:r w:rsidRPr="00FB7BF6">
        <w:t>) = 4х</w:t>
      </w:r>
      <w:r w:rsidRPr="00FB7BF6">
        <w:rPr>
          <w:vertAlign w:val="superscript"/>
        </w:rPr>
        <w:t>2</w:t>
      </w:r>
      <w:r w:rsidRPr="00FB7BF6">
        <w:t xml:space="preserve"> + 7х – 3.</w:t>
      </w:r>
    </w:p>
    <w:p w:rsidR="00D02D94" w:rsidRPr="00FB7BF6" w:rsidRDefault="00D02D94" w:rsidP="00B1077A">
      <w:r w:rsidRPr="00FB7BF6">
        <w:t xml:space="preserve">А) </w:t>
      </w:r>
      <w:r w:rsidR="00F960C5">
        <w:rPr>
          <w:lang w:val="kk-KZ"/>
        </w:rPr>
        <w:t>8</w:t>
      </w:r>
      <w:r w:rsidRPr="00FB7BF6">
        <w:t>.</w:t>
      </w:r>
    </w:p>
    <w:p w:rsidR="00D02D94" w:rsidRPr="00FB7BF6" w:rsidRDefault="00D02D94" w:rsidP="00B1077A">
      <w:r w:rsidRPr="00FB7BF6">
        <w:t>В) -8.</w:t>
      </w:r>
    </w:p>
    <w:p w:rsidR="00D02D94" w:rsidRPr="00FB7BF6" w:rsidRDefault="00D02D94" w:rsidP="00B1077A">
      <w:r w:rsidRPr="00FB7BF6">
        <w:t xml:space="preserve">С) </w:t>
      </w:r>
      <w:r w:rsidRPr="00FB7BF6">
        <w:rPr>
          <w:lang w:val="kk-KZ"/>
        </w:rPr>
        <w:t>-9</w:t>
      </w:r>
      <w:r w:rsidRPr="00FB7BF6">
        <w:t>.</w:t>
      </w:r>
    </w:p>
    <w:p w:rsidR="00D02D94" w:rsidRPr="00FB7BF6" w:rsidRDefault="00F960C5" w:rsidP="00B1077A">
      <w:r>
        <w:t>Д) 6</w:t>
      </w:r>
      <w:r w:rsidR="00D02D94" w:rsidRPr="00FB7BF6">
        <w:t>.</w:t>
      </w:r>
    </w:p>
    <w:p w:rsidR="00D02D94" w:rsidRPr="00FB7BF6" w:rsidRDefault="00D02D94" w:rsidP="00B1077A">
      <w:r w:rsidRPr="00FB7BF6">
        <w:t>Е) 9.</w:t>
      </w:r>
    </w:p>
    <w:p w:rsidR="00D02D94" w:rsidRPr="00FB7BF6" w:rsidRDefault="00D02D94" w:rsidP="00B1077A">
      <w:r w:rsidRPr="00FB7BF6">
        <w:t xml:space="preserve">18. Вычислите: </w:t>
      </w:r>
      <w:r w:rsidRPr="00FB7BF6">
        <w:rPr>
          <w:position w:val="-24"/>
        </w:rPr>
        <w:object w:dxaOrig="1740" w:dyaOrig="660">
          <v:shape id="_x0000_i1041" type="#_x0000_t75" style="width:86.85pt;height:32.85pt" o:ole="">
            <v:imagedata r:id="rId47" o:title=""/>
          </v:shape>
          <o:OLEObject Type="Embed" ProgID="Equation.3" ShapeID="_x0000_i1041" DrawAspect="Content" ObjectID="_1651666619" r:id="rId48"/>
        </w:object>
      </w:r>
      <w:r w:rsidRPr="00FB7BF6">
        <w:t xml:space="preserve"> если </w:t>
      </w:r>
      <w:proofErr w:type="spellStart"/>
      <w:r w:rsidRPr="00FB7BF6">
        <w:rPr>
          <w:lang w:val="en-US"/>
        </w:rPr>
        <w:t>tg</w:t>
      </w:r>
      <w:proofErr w:type="spellEnd"/>
      <w:r w:rsidRPr="00FB7BF6">
        <w:rPr>
          <w:position w:val="-6"/>
          <w:lang w:val="en-US"/>
        </w:rPr>
        <w:object w:dxaOrig="200" w:dyaOrig="220">
          <v:shape id="_x0000_i1042" type="#_x0000_t75" style="width:9.4pt;height:10.95pt" o:ole="">
            <v:imagedata r:id="rId49" o:title=""/>
          </v:shape>
          <o:OLEObject Type="Embed" ProgID="Equation.3" ShapeID="_x0000_i1042" DrawAspect="Content" ObjectID="_1651666620" r:id="rId50"/>
        </w:object>
      </w:r>
      <w:r w:rsidRPr="00FB7BF6">
        <w:t>= 3.</w:t>
      </w:r>
    </w:p>
    <w:p w:rsidR="00D02D94" w:rsidRPr="00FB7BF6" w:rsidRDefault="00D02D94" w:rsidP="00B1077A">
      <w:pPr>
        <w:rPr>
          <w:lang w:val="kk-KZ"/>
        </w:rPr>
      </w:pPr>
      <w:r w:rsidRPr="00FB7BF6">
        <w:t xml:space="preserve">А) </w:t>
      </w:r>
      <w:r w:rsidR="00F960C5">
        <w:t>-</w:t>
      </w:r>
      <w:r w:rsidRPr="00FB7BF6">
        <w:rPr>
          <w:position w:val="-24"/>
        </w:rPr>
        <w:object w:dxaOrig="320" w:dyaOrig="620">
          <v:shape id="_x0000_i1043" type="#_x0000_t75" style="width:15.65pt;height:30.5pt" o:ole="">
            <v:imagedata r:id="rId51" o:title=""/>
          </v:shape>
          <o:OLEObject Type="Embed" ProgID="Equation.3" ShapeID="_x0000_i1043" DrawAspect="Content" ObjectID="_1651666621" r:id="rId52"/>
        </w:object>
      </w:r>
    </w:p>
    <w:p w:rsidR="00D02D94" w:rsidRPr="00FB7BF6" w:rsidRDefault="00D02D94" w:rsidP="00B1077A">
      <w:r w:rsidRPr="00FB7BF6">
        <w:t xml:space="preserve">В) </w:t>
      </w:r>
      <w:r w:rsidR="00B96930" w:rsidRPr="00FB7BF6">
        <w:rPr>
          <w:position w:val="-24"/>
        </w:rPr>
        <w:object w:dxaOrig="400" w:dyaOrig="620">
          <v:shape id="_x0000_i1169" type="#_x0000_t75" style="width:20.35pt;height:30.5pt" o:ole="">
            <v:imagedata r:id="rId53" o:title=""/>
          </v:shape>
          <o:OLEObject Type="Embed" ProgID="Equation.3" ShapeID="_x0000_i1169" DrawAspect="Content" ObjectID="_1651666622" r:id="rId54"/>
        </w:object>
      </w:r>
    </w:p>
    <w:p w:rsidR="00D02D94" w:rsidRPr="00FB7BF6" w:rsidRDefault="00D02D94" w:rsidP="00B1077A">
      <w:r w:rsidRPr="00FB7BF6">
        <w:t xml:space="preserve">С) </w:t>
      </w:r>
      <w:r w:rsidRPr="00FB7BF6">
        <w:rPr>
          <w:position w:val="-24"/>
        </w:rPr>
        <w:object w:dxaOrig="320" w:dyaOrig="620">
          <v:shape id="_x0000_i1044" type="#_x0000_t75" style="width:15.65pt;height:30.5pt" o:ole="">
            <v:imagedata r:id="rId55" o:title=""/>
          </v:shape>
          <o:OLEObject Type="Embed" ProgID="Equation.3" ShapeID="_x0000_i1044" DrawAspect="Content" ObjectID="_1651666623" r:id="rId56"/>
        </w:object>
      </w:r>
    </w:p>
    <w:p w:rsidR="00D02D94" w:rsidRPr="00FB7BF6" w:rsidRDefault="00D02D94" w:rsidP="00B1077A">
      <w:r w:rsidRPr="00FB7BF6">
        <w:t xml:space="preserve">Д) </w:t>
      </w:r>
      <w:r w:rsidRPr="00FB7BF6">
        <w:rPr>
          <w:position w:val="-24"/>
        </w:rPr>
        <w:object w:dxaOrig="320" w:dyaOrig="620">
          <v:shape id="_x0000_i1045" type="#_x0000_t75" style="width:15.65pt;height:30.5pt" o:ole="">
            <v:imagedata r:id="rId57" o:title=""/>
          </v:shape>
          <o:OLEObject Type="Embed" ProgID="Equation.3" ShapeID="_x0000_i1045" DrawAspect="Content" ObjectID="_1651666624" r:id="rId58"/>
        </w:object>
      </w:r>
    </w:p>
    <w:p w:rsidR="00D02D94" w:rsidRPr="00FB7BF6" w:rsidRDefault="00D02D94" w:rsidP="00B1077A">
      <w:r w:rsidRPr="00FB7BF6">
        <w:t xml:space="preserve">Е) </w:t>
      </w:r>
      <w:r w:rsidRPr="00FB7BF6">
        <w:rPr>
          <w:position w:val="-24"/>
        </w:rPr>
        <w:object w:dxaOrig="580" w:dyaOrig="620">
          <v:shape id="_x0000_i1046" type="#_x0000_t75" style="width:28.95pt;height:30.5pt" o:ole="">
            <v:imagedata r:id="rId59" o:title=""/>
          </v:shape>
          <o:OLEObject Type="Embed" ProgID="Equation.3" ShapeID="_x0000_i1046" DrawAspect="Content" ObjectID="_1651666625" r:id="rId60"/>
        </w:object>
      </w:r>
    </w:p>
    <w:p w:rsidR="00D02D94" w:rsidRPr="00FB7BF6" w:rsidRDefault="00D02D94" w:rsidP="00B1077A"/>
    <w:p w:rsidR="00D02D94" w:rsidRPr="00FB7BF6" w:rsidRDefault="00D02D94" w:rsidP="00B1077A">
      <w:r w:rsidRPr="00FB7BF6">
        <w:t>19.Решите неравенство: (х</w:t>
      </w:r>
      <w:r w:rsidRPr="00FB7BF6">
        <w:rPr>
          <w:vertAlign w:val="superscript"/>
        </w:rPr>
        <w:t>2</w:t>
      </w:r>
      <w:r w:rsidRPr="00FB7BF6">
        <w:t>-4)(х+7)≥0.</w:t>
      </w:r>
    </w:p>
    <w:p w:rsidR="00D02D94" w:rsidRPr="00FB7BF6" w:rsidRDefault="00D02D94" w:rsidP="00B1077A">
      <w:pPr>
        <w:rPr>
          <w:lang w:val="kk-KZ"/>
        </w:rPr>
      </w:pPr>
      <w:r w:rsidRPr="00FB7BF6">
        <w:t xml:space="preserve">А) </w:t>
      </w:r>
      <w:r w:rsidR="00B96930" w:rsidRPr="00FB7BF6">
        <w:rPr>
          <w:position w:val="-10"/>
        </w:rPr>
        <w:object w:dxaOrig="680" w:dyaOrig="340">
          <v:shape id="_x0000_i1171" type="#_x0000_t75" style="width:34.45pt;height:17.2pt" o:ole="">
            <v:imagedata r:id="rId61" o:title=""/>
          </v:shape>
          <o:OLEObject Type="Embed" ProgID="Equation.3" ShapeID="_x0000_i1171" DrawAspect="Content" ObjectID="_1651666626" r:id="rId62"/>
        </w:object>
      </w:r>
      <w:r w:rsidRPr="00FB7BF6">
        <w:t xml:space="preserve">. </w:t>
      </w:r>
    </w:p>
    <w:p w:rsidR="00D02D94" w:rsidRPr="00FB7BF6" w:rsidRDefault="00D02D94" w:rsidP="00B1077A">
      <w:r w:rsidRPr="00FB7BF6">
        <w:t xml:space="preserve">В) </w:t>
      </w:r>
      <w:r w:rsidR="00B96930" w:rsidRPr="00FB7BF6">
        <w:rPr>
          <w:position w:val="-10"/>
        </w:rPr>
        <w:object w:dxaOrig="900" w:dyaOrig="340">
          <v:shape id="_x0000_i1170" type="#_x0000_t75" style="width:45.4pt;height:17.2pt" o:ole="">
            <v:imagedata r:id="rId63" o:title=""/>
          </v:shape>
          <o:OLEObject Type="Embed" ProgID="Equation.3" ShapeID="_x0000_i1170" DrawAspect="Content" ObjectID="_1651666627" r:id="rId64"/>
        </w:object>
      </w:r>
    </w:p>
    <w:p w:rsidR="00D02D94" w:rsidRPr="00FB7BF6" w:rsidRDefault="00D02D94" w:rsidP="00B1077A">
      <w:r w:rsidRPr="00FB7BF6">
        <w:t xml:space="preserve">С) </w:t>
      </w:r>
      <w:r w:rsidRPr="00FB7BF6">
        <w:rPr>
          <w:position w:val="-10"/>
        </w:rPr>
        <w:object w:dxaOrig="1680" w:dyaOrig="340">
          <v:shape id="_x0000_i1047" type="#_x0000_t75" style="width:83.75pt;height:17.2pt" o:ole="">
            <v:imagedata r:id="rId65" o:title=""/>
          </v:shape>
          <o:OLEObject Type="Embed" ProgID="Equation.3" ShapeID="_x0000_i1047" DrawAspect="Content" ObjectID="_1651666628" r:id="rId66"/>
        </w:object>
      </w:r>
    </w:p>
    <w:p w:rsidR="00D02D94" w:rsidRPr="00FB7BF6" w:rsidRDefault="00D02D94" w:rsidP="00B1077A">
      <w:pPr>
        <w:tabs>
          <w:tab w:val="left" w:pos="3795"/>
        </w:tabs>
      </w:pPr>
      <w:r w:rsidRPr="00FB7BF6">
        <w:t xml:space="preserve">Д) </w:t>
      </w:r>
      <w:r w:rsidRPr="00FB7BF6">
        <w:rPr>
          <w:position w:val="-10"/>
        </w:rPr>
        <w:object w:dxaOrig="700" w:dyaOrig="340">
          <v:shape id="_x0000_i1048" type="#_x0000_t75" style="width:35.2pt;height:17.2pt" o:ole="">
            <v:imagedata r:id="rId67" o:title=""/>
          </v:shape>
          <o:OLEObject Type="Embed" ProgID="Equation.3" ShapeID="_x0000_i1048" DrawAspect="Content" ObjectID="_1651666629" r:id="rId68"/>
        </w:object>
      </w:r>
      <w:r w:rsidRPr="00FB7BF6">
        <w:tab/>
      </w:r>
    </w:p>
    <w:p w:rsidR="00D02D94" w:rsidRPr="00FB7BF6" w:rsidRDefault="00D02D94" w:rsidP="00B1077A">
      <w:r w:rsidRPr="00FB7BF6">
        <w:t>Е)</w:t>
      </w:r>
      <w:r w:rsidRPr="00FB7BF6">
        <w:rPr>
          <w:lang w:val="kk-KZ"/>
        </w:rPr>
        <w:t xml:space="preserve"> </w:t>
      </w:r>
      <w:r w:rsidRPr="00FB7BF6">
        <w:rPr>
          <w:position w:val="-10"/>
        </w:rPr>
        <w:object w:dxaOrig="700" w:dyaOrig="340">
          <v:shape id="_x0000_i1049" type="#_x0000_t75" style="width:35.2pt;height:17.2pt" o:ole="">
            <v:imagedata r:id="rId69" o:title=""/>
          </v:shape>
          <o:OLEObject Type="Embed" ProgID="Equation.3" ShapeID="_x0000_i1049" DrawAspect="Content" ObjectID="_1651666630" r:id="rId70"/>
        </w:object>
      </w:r>
      <w:r w:rsidRPr="00FB7BF6">
        <w:t xml:space="preserve"> </w:t>
      </w:r>
    </w:p>
    <w:p w:rsidR="00D02D94" w:rsidRPr="00FB7BF6" w:rsidRDefault="00D02D94" w:rsidP="00B1077A"/>
    <w:p w:rsidR="00D02D94" w:rsidRPr="00FB7BF6" w:rsidRDefault="00D02D94" w:rsidP="00B1077A">
      <w:r w:rsidRPr="00FB7BF6">
        <w:t>20. Решить квадратное уравнение   2x</w:t>
      </w:r>
      <w:r w:rsidRPr="00FB7BF6">
        <w:rPr>
          <w:vertAlign w:val="superscript"/>
        </w:rPr>
        <w:t>2</w:t>
      </w:r>
      <w:r w:rsidRPr="00FB7BF6">
        <w:t xml:space="preserve">+5x-3=0. </w:t>
      </w:r>
    </w:p>
    <w:p w:rsidR="00D02D94" w:rsidRPr="00FB7BF6" w:rsidRDefault="004A1E08" w:rsidP="00B1077A">
      <w:r>
        <w:t xml:space="preserve">А. </w:t>
      </w:r>
      <w:r w:rsidR="00D02D94" w:rsidRPr="00FB7BF6">
        <w:t xml:space="preserve">3; </w:t>
      </w:r>
      <w:r>
        <w:t>-</w:t>
      </w:r>
      <w:r w:rsidR="00D02D94" w:rsidRPr="00FB7BF6">
        <w:t xml:space="preserve">0,5                                                           </w:t>
      </w:r>
    </w:p>
    <w:p w:rsidR="00D02D94" w:rsidRPr="00FB7BF6" w:rsidRDefault="00D02D94" w:rsidP="00B1077A">
      <w:pPr>
        <w:rPr>
          <w:lang w:val="kk-KZ"/>
        </w:rPr>
      </w:pPr>
      <w:r w:rsidRPr="00FB7BF6">
        <w:t xml:space="preserve">В.  </w:t>
      </w:r>
      <w:r w:rsidR="004A1E08">
        <w:t>-3;</w:t>
      </w:r>
      <w:r w:rsidRPr="00FB7BF6">
        <w:t>0,5</w:t>
      </w:r>
    </w:p>
    <w:p w:rsidR="00D02D94" w:rsidRPr="00FB7BF6" w:rsidRDefault="00D02D94" w:rsidP="00B1077A">
      <w:pPr>
        <w:rPr>
          <w:lang w:val="kk-KZ"/>
        </w:rPr>
      </w:pPr>
      <w:r w:rsidRPr="00FB7BF6">
        <w:t xml:space="preserve">С.  0; 0,5                              </w:t>
      </w:r>
    </w:p>
    <w:p w:rsidR="00D02D94" w:rsidRPr="00FB7BF6" w:rsidRDefault="00D02D94" w:rsidP="00B1077A">
      <w:pPr>
        <w:rPr>
          <w:lang w:val="kk-KZ"/>
        </w:rPr>
      </w:pPr>
      <w:r w:rsidRPr="00FB7BF6">
        <w:t xml:space="preserve">Д. -1; 1,5     </w:t>
      </w:r>
    </w:p>
    <w:p w:rsidR="00D02D94" w:rsidRPr="00FB7BF6" w:rsidRDefault="00D02D94" w:rsidP="00B1077A">
      <w:r w:rsidRPr="00FB7BF6">
        <w:t xml:space="preserve">Е. -1; 3,5       </w:t>
      </w:r>
    </w:p>
    <w:p w:rsidR="00010E08" w:rsidRPr="00FB7BF6" w:rsidRDefault="00010E08" w:rsidP="00B1077A"/>
    <w:p w:rsidR="00010E08" w:rsidRPr="00FB7BF6" w:rsidRDefault="00010E08" w:rsidP="00B1077A"/>
    <w:p w:rsidR="00010E08" w:rsidRPr="00FB7BF6" w:rsidRDefault="00010E08" w:rsidP="00B1077A"/>
    <w:p w:rsidR="00D02D94" w:rsidRPr="00FB7BF6" w:rsidRDefault="00D02D94" w:rsidP="00B1077A">
      <w:r w:rsidRPr="00FB7BF6">
        <w:lastRenderedPageBreak/>
        <w:t xml:space="preserve">21. Найдите производную функции </w:t>
      </w:r>
      <w:r w:rsidRPr="00FB7BF6">
        <w:rPr>
          <w:lang w:val="en-US"/>
        </w:rPr>
        <w:t>f</w:t>
      </w:r>
      <w:r w:rsidRPr="00FB7BF6">
        <w:t>(</w:t>
      </w:r>
      <w:r w:rsidRPr="00FB7BF6">
        <w:rPr>
          <w:lang w:val="en-US"/>
        </w:rPr>
        <w:t>x</w:t>
      </w:r>
      <w:r w:rsidRPr="00FB7BF6">
        <w:t xml:space="preserve">) = </w:t>
      </w:r>
      <w:proofErr w:type="spellStart"/>
      <w:r w:rsidRPr="00FB7BF6">
        <w:rPr>
          <w:lang w:val="en-US"/>
        </w:rPr>
        <w:t>cos</w:t>
      </w:r>
      <w:proofErr w:type="spellEnd"/>
      <w:r w:rsidRPr="00FB7BF6">
        <w:rPr>
          <w:position w:val="-28"/>
          <w:lang w:val="en-US"/>
        </w:rPr>
        <w:object w:dxaOrig="920" w:dyaOrig="680">
          <v:shape id="_x0000_i1050" type="#_x0000_t75" style="width:45.4pt;height:33.65pt" o:ole="">
            <v:imagedata r:id="rId71" o:title=""/>
          </v:shape>
          <o:OLEObject Type="Embed" ProgID="Equation.3" ShapeID="_x0000_i1050" DrawAspect="Content" ObjectID="_1651666631" r:id="rId72"/>
        </w:object>
      </w:r>
    </w:p>
    <w:p w:rsidR="00B96930" w:rsidRPr="00FB7BF6" w:rsidRDefault="00D02D94" w:rsidP="00B96930">
      <w:r w:rsidRPr="00FB7BF6">
        <w:t>А)</w:t>
      </w:r>
      <w:r w:rsidR="00B96930" w:rsidRPr="00FB7BF6">
        <w:t xml:space="preserve"> </w:t>
      </w:r>
      <w:r w:rsidR="00B96930" w:rsidRPr="00FB7BF6">
        <w:rPr>
          <w:position w:val="-28"/>
        </w:rPr>
        <w:object w:dxaOrig="1420" w:dyaOrig="680">
          <v:shape id="_x0000_i1173" type="#_x0000_t75" style="width:71.2pt;height:33.65pt" o:ole="">
            <v:imagedata r:id="rId73" o:title=""/>
          </v:shape>
          <o:OLEObject Type="Embed" ProgID="Equation.3" ShapeID="_x0000_i1173" DrawAspect="Content" ObjectID="_1651666632" r:id="rId74"/>
        </w:object>
      </w:r>
    </w:p>
    <w:p w:rsidR="00D02D94" w:rsidRPr="00FB7BF6" w:rsidRDefault="00D02D94" w:rsidP="00B1077A">
      <w:r w:rsidRPr="00FB7BF6">
        <w:t xml:space="preserve">В) </w:t>
      </w:r>
      <w:r w:rsidRPr="00FB7BF6">
        <w:rPr>
          <w:position w:val="-28"/>
        </w:rPr>
        <w:object w:dxaOrig="1420" w:dyaOrig="680">
          <v:shape id="_x0000_i1051" type="#_x0000_t75" style="width:71.2pt;height:33.65pt" o:ole="">
            <v:imagedata r:id="rId75" o:title=""/>
          </v:shape>
          <o:OLEObject Type="Embed" ProgID="Equation.3" ShapeID="_x0000_i1051" DrawAspect="Content" ObjectID="_1651666633" r:id="rId76"/>
        </w:object>
      </w:r>
    </w:p>
    <w:p w:rsidR="00D02D94" w:rsidRPr="00FB7BF6" w:rsidRDefault="00D02D94" w:rsidP="00B1077A">
      <w:r w:rsidRPr="00FB7BF6">
        <w:t xml:space="preserve">С) </w:t>
      </w:r>
      <w:r w:rsidRPr="00FB7BF6">
        <w:rPr>
          <w:position w:val="-24"/>
        </w:rPr>
        <w:object w:dxaOrig="1260" w:dyaOrig="620">
          <v:shape id="_x0000_i1052" type="#_x0000_t75" style="width:63.4pt;height:30.5pt" o:ole="">
            <v:imagedata r:id="rId77" o:title=""/>
          </v:shape>
          <o:OLEObject Type="Embed" ProgID="Equation.3" ShapeID="_x0000_i1052" DrawAspect="Content" ObjectID="_1651666634" r:id="rId78"/>
        </w:object>
      </w:r>
    </w:p>
    <w:p w:rsidR="00B96930" w:rsidRDefault="00D02D94" w:rsidP="00B1077A">
      <w:r w:rsidRPr="00FB7BF6">
        <w:t>Д)</w:t>
      </w:r>
      <w:r w:rsidR="00B96930" w:rsidRPr="00FB7BF6">
        <w:t xml:space="preserve"> </w:t>
      </w:r>
      <w:r w:rsidR="00B96930" w:rsidRPr="00FB7BF6">
        <w:rPr>
          <w:position w:val="-28"/>
        </w:rPr>
        <w:object w:dxaOrig="1600" w:dyaOrig="680">
          <v:shape id="_x0000_i1172" type="#_x0000_t75" style="width:80.6pt;height:33.65pt" o:ole="">
            <v:imagedata r:id="rId79" o:title=""/>
          </v:shape>
          <o:OLEObject Type="Embed" ProgID="Equation.3" ShapeID="_x0000_i1172" DrawAspect="Content" ObjectID="_1651666635" r:id="rId80"/>
        </w:object>
      </w:r>
    </w:p>
    <w:p w:rsidR="00D02D94" w:rsidRPr="00FB7BF6" w:rsidRDefault="00D02D94" w:rsidP="00B1077A">
      <w:r w:rsidRPr="00FB7BF6">
        <w:t xml:space="preserve">Е) </w:t>
      </w:r>
      <w:r w:rsidRPr="00FB7BF6">
        <w:rPr>
          <w:position w:val="-28"/>
        </w:rPr>
        <w:object w:dxaOrig="1240" w:dyaOrig="680">
          <v:shape id="_x0000_i1053" type="#_x0000_t75" style="width:62.6pt;height:33.65pt" o:ole="">
            <v:imagedata r:id="rId81" o:title=""/>
          </v:shape>
          <o:OLEObject Type="Embed" ProgID="Equation.3" ShapeID="_x0000_i1053" DrawAspect="Content" ObjectID="_1651666636" r:id="rId82"/>
        </w:object>
      </w:r>
    </w:p>
    <w:p w:rsidR="00D02D94" w:rsidRPr="00FB7BF6" w:rsidRDefault="00D02D94" w:rsidP="00B1077A"/>
    <w:p w:rsidR="00D02D94" w:rsidRPr="00FB7BF6" w:rsidRDefault="00D02D94" w:rsidP="00B1077A">
      <w:pPr>
        <w:textAlignment w:val="baseline"/>
      </w:pPr>
      <w:r w:rsidRPr="00FB7BF6">
        <w:t xml:space="preserve">22. Решить квадратное уравнение </w:t>
      </w:r>
      <w:r w:rsidRPr="00FB7BF6">
        <w:rPr>
          <w:bCs/>
          <w:iCs/>
          <w:bdr w:val="none" w:sz="0" w:space="0" w:color="auto" w:frame="1"/>
        </w:rPr>
        <w:t> </w:t>
      </w:r>
      <w:r w:rsidRPr="00FB7BF6">
        <w:rPr>
          <w:bCs/>
          <w:bdr w:val="none" w:sz="0" w:space="0" w:color="auto" w:frame="1"/>
        </w:rPr>
        <w:t> 4x</w:t>
      </w:r>
      <w:r w:rsidRPr="00FB7BF6">
        <w:rPr>
          <w:bCs/>
          <w:bdr w:val="none" w:sz="0" w:space="0" w:color="auto" w:frame="1"/>
          <w:vertAlign w:val="superscript"/>
        </w:rPr>
        <w:t>2</w:t>
      </w:r>
      <w:r w:rsidRPr="00FB7BF6">
        <w:rPr>
          <w:bCs/>
          <w:bdr w:val="none" w:sz="0" w:space="0" w:color="auto" w:frame="1"/>
        </w:rPr>
        <w:t>+21x+5=0.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>А</w:t>
      </w:r>
      <w:r w:rsidRPr="00FB7BF6">
        <w:rPr>
          <w:rStyle w:val="a6"/>
          <w:i w:val="0"/>
          <w:shd w:val="clear" w:color="auto" w:fill="FFFFFF"/>
          <w:lang w:val="kk-KZ"/>
        </w:rPr>
        <w:t>)</w:t>
      </w:r>
      <w:r w:rsidRPr="00FB7BF6">
        <w:rPr>
          <w:rStyle w:val="a6"/>
          <w:i w:val="0"/>
          <w:shd w:val="clear" w:color="auto" w:fill="FFFFFF"/>
        </w:rPr>
        <w:t xml:space="preserve">  </w:t>
      </w:r>
      <w:r w:rsidR="00B96930" w:rsidRPr="00FB7BF6">
        <w:rPr>
          <w:bCs/>
          <w:iCs/>
        </w:rPr>
        <w:t>-3</w:t>
      </w:r>
      <w:r w:rsidR="00B96930" w:rsidRPr="00FB7BF6">
        <w:rPr>
          <w:bCs/>
          <w:iCs/>
          <w:lang w:val="kk-KZ"/>
        </w:rPr>
        <w:t>;</w:t>
      </w:r>
      <w:r w:rsidR="00B96930" w:rsidRPr="00FB7BF6">
        <w:rPr>
          <w:rStyle w:val="a6"/>
          <w:i w:val="0"/>
          <w:shd w:val="clear" w:color="auto" w:fill="FFFFFF"/>
        </w:rPr>
        <w:t xml:space="preserve"> </w:t>
      </w:r>
      <m:oMath>
        <m:f>
          <m:fPr>
            <m:ctrlPr>
              <w:rPr>
                <w:rFonts w:ascii="Cambria Math" w:hAnsi="Cambria Math"/>
                <w:color w:val="333333"/>
                <w:shd w:val="clear" w:color="auto" w:fill="FFFFFF"/>
              </w:rPr>
            </m:ctrlPr>
          </m:fPr>
          <m:num>
            <m:r>
              <m:rPr>
                <m:sty m:val="bi"/>
              </m:rPr>
              <w:rPr>
                <w:rFonts w:ascii="Cambria Math"/>
                <w:color w:val="333333"/>
                <w:shd w:val="clear" w:color="auto" w:fill="FFFFFF"/>
              </w:rPr>
              <m:t>1</m:t>
            </m:r>
          </m:num>
          <m:den>
            <m:r>
              <m:rPr>
                <m:sty m:val="bi"/>
              </m:rPr>
              <w:rPr>
                <w:rFonts w:ascii="Cambria Math"/>
                <w:color w:val="333333"/>
                <w:shd w:val="clear" w:color="auto" w:fill="FFFFFF"/>
              </w:rPr>
              <m:t>2</m:t>
            </m:r>
          </m:den>
        </m:f>
      </m:oMath>
      <w:r w:rsidRPr="00FB7BF6">
        <w:rPr>
          <w:rStyle w:val="a6"/>
          <w:i w:val="0"/>
          <w:shd w:val="clear" w:color="auto" w:fill="FFFFFF"/>
        </w:rPr>
        <w:t xml:space="preserve">                                          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  <w:lang w:val="kk-KZ"/>
        </w:rPr>
      </w:pPr>
      <w:r w:rsidRPr="00FB7BF6">
        <w:rPr>
          <w:rStyle w:val="a6"/>
          <w:i w:val="0"/>
          <w:shd w:val="clear" w:color="auto" w:fill="FFFFFF"/>
        </w:rPr>
        <w:t>В</w:t>
      </w:r>
      <w:r w:rsidRPr="00FB7BF6">
        <w:rPr>
          <w:rStyle w:val="a6"/>
          <w:i w:val="0"/>
          <w:shd w:val="clear" w:color="auto" w:fill="FFFFFF"/>
          <w:lang w:val="kk-KZ"/>
        </w:rPr>
        <w:t>)</w:t>
      </w:r>
      <w:r w:rsidRPr="00FB7BF6">
        <w:rPr>
          <w:rStyle w:val="a6"/>
          <w:i w:val="0"/>
          <w:shd w:val="clear" w:color="auto" w:fill="FFFFFF"/>
        </w:rPr>
        <w:t xml:space="preserve">   </w:t>
      </w:r>
      <w:r w:rsidRPr="00FB7BF6">
        <w:rPr>
          <w:bCs/>
          <w:iCs/>
        </w:rPr>
        <w:t>5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m:oMath>
        <m:f>
          <m:fPr>
            <m:ctrlPr>
              <w:rPr>
                <w:rFonts w:ascii="Cambria Math" w:hAnsi="Cambria Math"/>
                <w:color w:val="333333"/>
                <w:shd w:val="clear" w:color="auto" w:fill="FFFFFF"/>
              </w:rPr>
            </m:ctrlPr>
          </m:fPr>
          <m:num>
            <m:r>
              <m:rPr>
                <m:sty m:val="bi"/>
              </m:rPr>
              <w:rPr>
                <w:rFonts w:ascii="Cambria Math"/>
                <w:color w:val="333333"/>
                <w:shd w:val="clear" w:color="auto" w:fill="FFFFFF"/>
              </w:rPr>
              <m:t>1</m:t>
            </m:r>
          </m:num>
          <m:den>
            <m:r>
              <w:rPr>
                <w:rFonts w:ascii="Cambria Math"/>
                <w:color w:val="333333"/>
                <w:shd w:val="clear" w:color="auto" w:fill="FFFFFF"/>
              </w:rPr>
              <m:t>-</m:t>
            </m:r>
            <m:r>
              <m:rPr>
                <m:sty m:val="bi"/>
              </m:rPr>
              <w:rPr>
                <w:rFonts w:ascii="Cambria Math"/>
                <w:color w:val="333333"/>
                <w:shd w:val="clear" w:color="auto" w:fill="FFFFFF"/>
              </w:rPr>
              <m:t>4</m:t>
            </m:r>
          </m:den>
        </m:f>
      </m:oMath>
      <w:r w:rsidRPr="00FB7BF6">
        <w:rPr>
          <w:rStyle w:val="a6"/>
          <w:i w:val="0"/>
          <w:shd w:val="clear" w:color="auto" w:fill="FFFFFF"/>
        </w:rPr>
        <w:t xml:space="preserve">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  <w:lang w:val="kk-KZ"/>
        </w:rPr>
      </w:pPr>
      <w:r w:rsidRPr="00FB7BF6">
        <w:rPr>
          <w:rStyle w:val="a6"/>
          <w:i w:val="0"/>
          <w:shd w:val="clear" w:color="auto" w:fill="FFFFFF"/>
        </w:rPr>
        <w:t xml:space="preserve">С.  </w:t>
      </w:r>
      <w:r w:rsidRPr="00FB7BF6">
        <w:rPr>
          <w:bCs/>
          <w:iCs/>
        </w:rPr>
        <w:t>-3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m:oMath>
        <m:f>
          <m:fPr>
            <m:ctrlPr>
              <w:rPr>
                <w:rFonts w:ascii="Cambria Math" w:hAnsi="Cambria Math"/>
                <w:color w:val="333333"/>
                <w:shd w:val="clear" w:color="auto" w:fill="FFFFFF"/>
              </w:rPr>
            </m:ctrlPr>
          </m:fPr>
          <m:num>
            <m:r>
              <m:rPr>
                <m:sty m:val="bi"/>
              </m:rPr>
              <w:rPr>
                <w:rFonts w:ascii="Cambria Math"/>
                <w:color w:val="333333"/>
                <w:shd w:val="clear" w:color="auto" w:fill="FFFFFF"/>
              </w:rPr>
              <m:t>1</m:t>
            </m:r>
          </m:num>
          <m:den>
            <m:r>
              <m:rPr>
                <m:sty m:val="bi"/>
              </m:rPr>
              <w:rPr>
                <w:rFonts w:ascii="Cambria Math"/>
                <w:color w:val="333333"/>
                <w:shd w:val="clear" w:color="auto" w:fill="FFFFFF"/>
              </w:rPr>
              <m:t>4</m:t>
            </m:r>
          </m:den>
        </m:f>
      </m:oMath>
      <w:r w:rsidRPr="00FB7BF6">
        <w:rPr>
          <w:rStyle w:val="a6"/>
          <w:i w:val="0"/>
          <w:shd w:val="clear" w:color="auto" w:fill="FFFFFF"/>
        </w:rPr>
        <w:t xml:space="preserve">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  <w:lang w:val="kk-KZ"/>
        </w:rPr>
      </w:pPr>
      <w:r w:rsidRPr="00FB7BF6">
        <w:rPr>
          <w:rStyle w:val="a6"/>
          <w:i w:val="0"/>
          <w:shd w:val="clear" w:color="auto" w:fill="FFFFFF"/>
        </w:rPr>
        <w:t>Д.</w:t>
      </w:r>
      <w:r w:rsidRPr="00FB7BF6">
        <w:rPr>
          <w:bCs/>
          <w:iCs/>
        </w:rPr>
        <w:t xml:space="preserve"> 5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m:oMath>
        <m:f>
          <m:fPr>
            <m:ctrlPr>
              <w:rPr>
                <w:rFonts w:ascii="Cambria Math" w:hAnsi="Cambria Math"/>
                <w:color w:val="333333"/>
                <w:shd w:val="clear" w:color="auto" w:fill="FFFFFF"/>
              </w:rPr>
            </m:ctrlPr>
          </m:fPr>
          <m:num>
            <m:r>
              <m:rPr>
                <m:sty m:val="bi"/>
              </m:rPr>
              <w:rPr>
                <w:rFonts w:ascii="Cambria Math"/>
                <w:color w:val="333333"/>
                <w:shd w:val="clear" w:color="auto" w:fill="FFFFFF"/>
              </w:rPr>
              <m:t>2</m:t>
            </m:r>
          </m:num>
          <m:den>
            <m:r>
              <m:rPr>
                <m:sty m:val="bi"/>
              </m:rPr>
              <w:rPr>
                <w:rFonts w:ascii="Cambria Math"/>
                <w:color w:val="333333"/>
                <w:shd w:val="clear" w:color="auto" w:fill="FFFFFF"/>
              </w:rPr>
              <m:t>4</m:t>
            </m:r>
          </m:den>
        </m:f>
      </m:oMath>
      <w:r w:rsidRPr="00FB7BF6">
        <w:rPr>
          <w:rStyle w:val="a6"/>
          <w:i w:val="0"/>
          <w:shd w:val="clear" w:color="auto" w:fill="FFFFFF"/>
        </w:rPr>
        <w:t xml:space="preserve">     </w:t>
      </w:r>
    </w:p>
    <w:p w:rsidR="00D02D94" w:rsidRPr="00FB7BF6" w:rsidRDefault="00D02D94" w:rsidP="00B1077A">
      <w:r w:rsidRPr="00FB7BF6">
        <w:rPr>
          <w:rStyle w:val="a6"/>
          <w:i w:val="0"/>
          <w:shd w:val="clear" w:color="auto" w:fill="FFFFFF"/>
        </w:rPr>
        <w:t>Е.</w:t>
      </w:r>
      <w:r w:rsidR="00B96930" w:rsidRPr="00B96930">
        <w:rPr>
          <w:bCs/>
          <w:iCs/>
        </w:rPr>
        <w:t xml:space="preserve"> </w:t>
      </w:r>
      <w:r w:rsidR="00B96930" w:rsidRPr="00FB7BF6">
        <w:rPr>
          <w:bCs/>
          <w:iCs/>
        </w:rPr>
        <w:t>-5</w:t>
      </w:r>
      <w:r w:rsidR="00B96930" w:rsidRPr="00FB7BF6">
        <w:rPr>
          <w:bCs/>
          <w:iCs/>
          <w:lang w:val="kk-KZ"/>
        </w:rPr>
        <w:t>; -</w:t>
      </w:r>
      <m:oMath>
        <m:f>
          <m:fPr>
            <m:ctrlPr>
              <w:rPr>
                <w:rFonts w:ascii="Cambria Math" w:hAnsi="Cambria Math"/>
                <w:color w:val="333333"/>
                <w:shd w:val="clear" w:color="auto" w:fill="FFFFFF"/>
              </w:rPr>
            </m:ctrlPr>
          </m:fPr>
          <m:num>
            <m:r>
              <m:rPr>
                <m:sty m:val="bi"/>
              </m:rPr>
              <w:rPr>
                <w:rFonts w:ascii="Cambria Math"/>
                <w:color w:val="333333"/>
                <w:shd w:val="clear" w:color="auto" w:fill="FFFFFF"/>
              </w:rPr>
              <m:t>1</m:t>
            </m:r>
          </m:num>
          <m:den>
            <m:r>
              <m:rPr>
                <m:sty m:val="bi"/>
              </m:rPr>
              <w:rPr>
                <w:rFonts w:ascii="Cambria Math"/>
                <w:color w:val="333333"/>
                <w:shd w:val="clear" w:color="auto" w:fill="FFFFFF"/>
              </w:rPr>
              <m:t>4</m:t>
            </m:r>
          </m:den>
        </m:f>
      </m:oMath>
      <w:r w:rsidRPr="00FB7BF6">
        <w:rPr>
          <w:rStyle w:val="a6"/>
          <w:i w:val="0"/>
          <w:shd w:val="clear" w:color="auto" w:fill="FFFFFF"/>
        </w:rPr>
        <w:t xml:space="preserve">         </w:t>
      </w:r>
    </w:p>
    <w:p w:rsidR="00D02D94" w:rsidRPr="00FB7BF6" w:rsidRDefault="00D02D94" w:rsidP="00B1077A">
      <w:r w:rsidRPr="00FB7BF6">
        <w:t xml:space="preserve">23. Вычислите интеграл: </w:t>
      </w:r>
      <w:r w:rsidRPr="00FB7BF6">
        <w:rPr>
          <w:position w:val="-30"/>
        </w:rPr>
        <w:object w:dxaOrig="820" w:dyaOrig="740">
          <v:shape id="_x0000_i1054" type="#_x0000_t75" style="width:41.5pt;height:36.8pt" o:ole="">
            <v:imagedata r:id="rId83" o:title=""/>
          </v:shape>
          <o:OLEObject Type="Embed" ProgID="Equation.3" ShapeID="_x0000_i1054" DrawAspect="Content" ObjectID="_1651666637" r:id="rId84"/>
        </w:object>
      </w:r>
    </w:p>
    <w:p w:rsidR="00D02D94" w:rsidRPr="00FB7BF6" w:rsidRDefault="00D02D94" w:rsidP="00B1077A">
      <w:r w:rsidRPr="00FB7BF6">
        <w:t xml:space="preserve">А) </w:t>
      </w:r>
      <w:r w:rsidR="00206C2F">
        <w:t>-</w:t>
      </w:r>
      <w:r w:rsidRPr="00FB7BF6">
        <w:rPr>
          <w:position w:val="-24"/>
        </w:rPr>
        <w:object w:dxaOrig="380" w:dyaOrig="620">
          <v:shape id="_x0000_i1055" type="#_x0000_t75" style="width:18.8pt;height:30.5pt" o:ole="">
            <v:imagedata r:id="rId85" o:title=""/>
          </v:shape>
          <o:OLEObject Type="Embed" ProgID="Equation.3" ShapeID="_x0000_i1055" DrawAspect="Content" ObjectID="_1651666638" r:id="rId86"/>
        </w:object>
      </w:r>
    </w:p>
    <w:p w:rsidR="00D02D94" w:rsidRPr="00FB7BF6" w:rsidRDefault="00D02D94" w:rsidP="00B1077A">
      <w:r w:rsidRPr="00FB7BF6">
        <w:t>В) 4,5</w:t>
      </w:r>
    </w:p>
    <w:p w:rsidR="00D02D94" w:rsidRPr="00FB7BF6" w:rsidRDefault="00D02D94" w:rsidP="00B1077A">
      <w:r w:rsidRPr="00FB7BF6">
        <w:t>С)</w:t>
      </w:r>
      <w:r w:rsidRPr="00FB7BF6">
        <w:rPr>
          <w:position w:val="-24"/>
        </w:rPr>
        <w:object w:dxaOrig="380" w:dyaOrig="620">
          <v:shape id="_x0000_i1056" type="#_x0000_t75" style="width:18.8pt;height:30.5pt" o:ole="">
            <v:imagedata r:id="rId87" o:title=""/>
          </v:shape>
          <o:OLEObject Type="Embed" ProgID="Equation.3" ShapeID="_x0000_i1056" DrawAspect="Content" ObjectID="_1651666639" r:id="rId88"/>
        </w:object>
      </w:r>
    </w:p>
    <w:p w:rsidR="00D02D94" w:rsidRPr="00FB7BF6" w:rsidRDefault="00D02D94" w:rsidP="00B1077A">
      <w:r w:rsidRPr="00FB7BF6">
        <w:t>Д) -4,5</w:t>
      </w:r>
    </w:p>
    <w:p w:rsidR="00D02D94" w:rsidRPr="00FB7BF6" w:rsidRDefault="00D02D94" w:rsidP="00B1077A">
      <w:r w:rsidRPr="00FB7BF6">
        <w:t xml:space="preserve">Е) </w:t>
      </w:r>
      <w:r w:rsidRPr="00FB7BF6">
        <w:rPr>
          <w:position w:val="-24"/>
        </w:rPr>
        <w:object w:dxaOrig="360" w:dyaOrig="620">
          <v:shape id="_x0000_i1057" type="#_x0000_t75" style="width:18pt;height:30.5pt" o:ole="">
            <v:imagedata r:id="rId89" o:title=""/>
          </v:shape>
          <o:OLEObject Type="Embed" ProgID="Equation.3" ShapeID="_x0000_i1057" DrawAspect="Content" ObjectID="_1651666640" r:id="rId90"/>
        </w:object>
      </w:r>
      <w:r w:rsidRPr="00FB7BF6">
        <w:t xml:space="preserve"> </w:t>
      </w:r>
      <w:r w:rsidRPr="00FB7BF6">
        <w:rPr>
          <w:position w:val="-10"/>
        </w:rPr>
        <w:object w:dxaOrig="180" w:dyaOrig="340">
          <v:shape id="_x0000_i1058" type="#_x0000_t75" style="width:9.4pt;height:17.2pt" o:ole="">
            <v:imagedata r:id="rId36" o:title=""/>
          </v:shape>
          <o:OLEObject Type="Embed" ProgID="Equation.3" ShapeID="_x0000_i1058" DrawAspect="Content" ObjectID="_1651666641" r:id="rId91"/>
        </w:object>
      </w:r>
      <w:r w:rsidRPr="00FB7BF6">
        <w:rPr>
          <w:position w:val="-10"/>
        </w:rPr>
        <w:object w:dxaOrig="180" w:dyaOrig="340">
          <v:shape id="_x0000_i1059" type="#_x0000_t75" style="width:9.4pt;height:17.2pt" o:ole="">
            <v:imagedata r:id="rId36" o:title=""/>
          </v:shape>
          <o:OLEObject Type="Embed" ProgID="Equation.3" ShapeID="_x0000_i1059" DrawAspect="Content" ObjectID="_1651666642" r:id="rId92"/>
        </w:object>
      </w:r>
    </w:p>
    <w:p w:rsidR="00D02D94" w:rsidRPr="00FB7BF6" w:rsidRDefault="00D02D94" w:rsidP="00B1077A"/>
    <w:p w:rsidR="00D02D94" w:rsidRPr="00FB7BF6" w:rsidRDefault="00D02D94" w:rsidP="00B1077A">
      <w:r w:rsidRPr="00FB7BF6">
        <w:t xml:space="preserve">24. Решите уравнение: </w:t>
      </w:r>
      <w:r w:rsidRPr="00FB7BF6">
        <w:rPr>
          <w:position w:val="-8"/>
        </w:rPr>
        <w:object w:dxaOrig="720" w:dyaOrig="360">
          <v:shape id="_x0000_i1060" type="#_x0000_t75" style="width:36pt;height:18pt" o:ole="">
            <v:imagedata r:id="rId93" o:title=""/>
          </v:shape>
          <o:OLEObject Type="Embed" ProgID="Equation.3" ShapeID="_x0000_i1060" DrawAspect="Content" ObjectID="_1651666643" r:id="rId94"/>
        </w:object>
      </w:r>
      <w:r w:rsidRPr="00FB7BF6">
        <w:t xml:space="preserve"> = -2.</w:t>
      </w:r>
    </w:p>
    <w:p w:rsidR="00D02D94" w:rsidRPr="00FB7BF6" w:rsidRDefault="00D02D94" w:rsidP="00B1077A">
      <w:r w:rsidRPr="00FB7BF6">
        <w:t>А)</w:t>
      </w:r>
      <w:r w:rsidR="00206C2F" w:rsidRPr="00206C2F">
        <w:rPr>
          <w:lang w:val="kk-KZ"/>
        </w:rPr>
        <w:t xml:space="preserve"> </w:t>
      </w:r>
      <w:r w:rsidR="00206C2F" w:rsidRPr="00FB7BF6">
        <w:rPr>
          <w:lang w:val="kk-KZ"/>
        </w:rPr>
        <w:t>1</w:t>
      </w:r>
      <w:r w:rsidRPr="00FB7BF6">
        <w:t xml:space="preserve"> </w:t>
      </w:r>
    </w:p>
    <w:p w:rsidR="00D02D94" w:rsidRPr="00FB7BF6" w:rsidRDefault="00D02D94" w:rsidP="00B1077A">
      <w:r w:rsidRPr="00FB7BF6">
        <w:t>В) -7.</w:t>
      </w:r>
    </w:p>
    <w:p w:rsidR="00D02D94" w:rsidRPr="00FB7BF6" w:rsidRDefault="00D02D94" w:rsidP="00B1077A">
      <w:pPr>
        <w:rPr>
          <w:lang w:val="kk-KZ"/>
        </w:rPr>
      </w:pPr>
      <w:r w:rsidRPr="00FB7BF6">
        <w:t>С)</w:t>
      </w:r>
      <w:r w:rsidR="00206C2F" w:rsidRPr="00206C2F">
        <w:t xml:space="preserve"> </w:t>
      </w:r>
      <w:r w:rsidR="00206C2F" w:rsidRPr="00FB7BF6">
        <w:t>Нет решений.</w:t>
      </w:r>
      <w:r w:rsidRPr="00FB7BF6">
        <w:t xml:space="preserve"> </w:t>
      </w:r>
    </w:p>
    <w:p w:rsidR="00D02D94" w:rsidRPr="00FB7BF6" w:rsidRDefault="00D02D94" w:rsidP="00B1077A">
      <w:r w:rsidRPr="00FB7BF6">
        <w:t>Д) -1.</w:t>
      </w:r>
    </w:p>
    <w:p w:rsidR="00D02D94" w:rsidRPr="00FB7BF6" w:rsidRDefault="00D02D94" w:rsidP="00B1077A">
      <w:r w:rsidRPr="00FB7BF6">
        <w:t>Е) 5.</w:t>
      </w:r>
    </w:p>
    <w:p w:rsidR="00D02D94" w:rsidRPr="00FB7BF6" w:rsidRDefault="00D02D94" w:rsidP="00B1077A">
      <w:r w:rsidRPr="00FB7BF6">
        <w:t xml:space="preserve">25. Решите уравнение: </w:t>
      </w:r>
      <w:r w:rsidRPr="00FB7BF6">
        <w:rPr>
          <w:position w:val="-24"/>
        </w:rPr>
        <w:object w:dxaOrig="2160" w:dyaOrig="620">
          <v:shape id="_x0000_i1061" type="#_x0000_t75" style="width:108pt;height:30.5pt" o:ole="">
            <v:imagedata r:id="rId95" o:title=""/>
          </v:shape>
          <o:OLEObject Type="Embed" ProgID="Equation.3" ShapeID="_x0000_i1061" DrawAspect="Content" ObjectID="_1651666644" r:id="rId96"/>
        </w:object>
      </w:r>
    </w:p>
    <w:p w:rsidR="00206C2F" w:rsidRPr="00FB7BF6" w:rsidRDefault="00D02D94" w:rsidP="00206C2F">
      <w:r w:rsidRPr="00FB7BF6">
        <w:t xml:space="preserve">А) </w:t>
      </w:r>
      <w:r w:rsidR="00206C2F" w:rsidRPr="00FB7BF6">
        <w:rPr>
          <w:position w:val="-28"/>
        </w:rPr>
        <w:object w:dxaOrig="620" w:dyaOrig="680">
          <v:shape id="_x0000_i1175" type="#_x0000_t75" style="width:30.5pt;height:33.65pt" o:ole="">
            <v:imagedata r:id="rId97" o:title=""/>
          </v:shape>
          <o:OLEObject Type="Embed" ProgID="Equation.3" ShapeID="_x0000_i1175" DrawAspect="Content" ObjectID="_1651666645" r:id="rId98"/>
        </w:object>
      </w:r>
    </w:p>
    <w:p w:rsidR="00D02D94" w:rsidRPr="00FB7BF6" w:rsidRDefault="00D02D94" w:rsidP="00B1077A">
      <w:r w:rsidRPr="00FB7BF6">
        <w:t xml:space="preserve">В) </w:t>
      </w:r>
      <w:r w:rsidRPr="00FB7BF6">
        <w:rPr>
          <w:position w:val="-10"/>
        </w:rPr>
        <w:object w:dxaOrig="320" w:dyaOrig="340">
          <v:shape id="_x0000_i1062" type="#_x0000_t75" style="width:15.65pt;height:17.2pt" o:ole="">
            <v:imagedata r:id="rId99" o:title=""/>
          </v:shape>
          <o:OLEObject Type="Embed" ProgID="Equation.3" ShapeID="_x0000_i1062" DrawAspect="Content" ObjectID="_1651666646" r:id="rId100"/>
        </w:object>
      </w:r>
      <w:r w:rsidRPr="00FB7BF6">
        <w:t xml:space="preserve"> </w:t>
      </w:r>
    </w:p>
    <w:p w:rsidR="00D02D94" w:rsidRPr="00FB7BF6" w:rsidRDefault="00D02D94" w:rsidP="00B1077A">
      <w:r w:rsidRPr="00FB7BF6">
        <w:t xml:space="preserve">С) </w:t>
      </w:r>
      <w:r w:rsidRPr="00FB7BF6">
        <w:rPr>
          <w:position w:val="-10"/>
        </w:rPr>
        <w:object w:dxaOrig="499" w:dyaOrig="340">
          <v:shape id="_x0000_i1063" type="#_x0000_t75" style="width:25.05pt;height:17.2pt" o:ole="">
            <v:imagedata r:id="rId101" o:title=""/>
          </v:shape>
          <o:OLEObject Type="Embed" ProgID="Equation.3" ShapeID="_x0000_i1063" DrawAspect="Content" ObjectID="_1651666647" r:id="rId102"/>
        </w:object>
      </w:r>
    </w:p>
    <w:p w:rsidR="00D02D94" w:rsidRPr="00FB7BF6" w:rsidRDefault="00D02D94" w:rsidP="00B1077A">
      <w:r w:rsidRPr="00FB7BF6">
        <w:t xml:space="preserve">Д) </w:t>
      </w:r>
      <w:r w:rsidRPr="00FB7BF6">
        <w:rPr>
          <w:position w:val="-10"/>
        </w:rPr>
        <w:object w:dxaOrig="680" w:dyaOrig="340">
          <v:shape id="_x0000_i1064" type="#_x0000_t75" style="width:33.65pt;height:17.2pt" o:ole="">
            <v:imagedata r:id="rId103" o:title=""/>
          </v:shape>
          <o:OLEObject Type="Embed" ProgID="Equation.3" ShapeID="_x0000_i1064" DrawAspect="Content" ObjectID="_1651666648" r:id="rId104"/>
        </w:object>
      </w:r>
    </w:p>
    <w:p w:rsidR="00206C2F" w:rsidRPr="00FB7BF6" w:rsidRDefault="00D02D94" w:rsidP="00206C2F">
      <w:r w:rsidRPr="00FB7BF6">
        <w:t>Е)</w:t>
      </w:r>
      <w:r w:rsidR="00206C2F" w:rsidRPr="00206C2F">
        <w:t xml:space="preserve"> </w:t>
      </w:r>
      <w:proofErr w:type="spellStart"/>
      <w:r w:rsidR="00206C2F" w:rsidRPr="00FB7BF6">
        <w:t>х</w:t>
      </w:r>
      <w:proofErr w:type="spellEnd"/>
      <w:r w:rsidR="00206C2F" w:rsidRPr="00FB7BF6">
        <w:t xml:space="preserve"> – любое действительное число, </w:t>
      </w:r>
      <w:proofErr w:type="gramStart"/>
      <w:r w:rsidR="00206C2F" w:rsidRPr="00FB7BF6">
        <w:t>кроме</w:t>
      </w:r>
      <w:proofErr w:type="gramEnd"/>
      <w:r w:rsidR="00206C2F" w:rsidRPr="00FB7BF6">
        <w:t xml:space="preserve"> </w:t>
      </w:r>
      <w:proofErr w:type="spellStart"/>
      <w:r w:rsidR="00206C2F" w:rsidRPr="00FB7BF6">
        <w:t>х</w:t>
      </w:r>
      <w:proofErr w:type="spellEnd"/>
      <w:r w:rsidR="00206C2F" w:rsidRPr="00FB7BF6">
        <w:t xml:space="preserve"> = </w:t>
      </w:r>
      <w:r w:rsidR="00206C2F" w:rsidRPr="00FB7BF6">
        <w:rPr>
          <w:position w:val="-24"/>
        </w:rPr>
        <w:object w:dxaOrig="240" w:dyaOrig="620">
          <v:shape id="_x0000_i1174" type="#_x0000_t75" style="width:11.75pt;height:30.5pt" o:ole="">
            <v:imagedata r:id="rId105" o:title=""/>
          </v:shape>
          <o:OLEObject Type="Embed" ProgID="Equation.3" ShapeID="_x0000_i1174" DrawAspect="Content" ObjectID="_1651666649" r:id="rId106"/>
        </w:object>
      </w:r>
      <w:r w:rsidR="00206C2F" w:rsidRPr="00FB7BF6">
        <w:t xml:space="preserve"> </w:t>
      </w:r>
    </w:p>
    <w:p w:rsidR="00D02D94" w:rsidRPr="00FB7BF6" w:rsidRDefault="00D02D94" w:rsidP="00B1077A"/>
    <w:p w:rsidR="00D02D94" w:rsidRPr="00FB7BF6" w:rsidRDefault="00D02D94" w:rsidP="00B1077A">
      <w:r w:rsidRPr="00FB7BF6">
        <w:t>26. Если каждое ребро куба увеличится на 1см, то его объем увеличится на 91 см</w:t>
      </w:r>
      <w:r w:rsidRPr="00FB7BF6">
        <w:rPr>
          <w:vertAlign w:val="superscript"/>
        </w:rPr>
        <w:t>3</w:t>
      </w:r>
      <w:r w:rsidRPr="00FB7BF6">
        <w:t>. Найдите ребро куба.</w:t>
      </w:r>
    </w:p>
    <w:p w:rsidR="00D02D94" w:rsidRPr="00FB7BF6" w:rsidRDefault="00D02D94" w:rsidP="00B1077A">
      <w:pPr>
        <w:rPr>
          <w:lang w:val="kk-KZ"/>
        </w:rPr>
      </w:pPr>
      <w:r w:rsidRPr="00FB7BF6">
        <w:t xml:space="preserve">А) </w:t>
      </w:r>
      <w:r w:rsidR="00236CB4">
        <w:t>6</w:t>
      </w:r>
      <w:r w:rsidRPr="00FB7BF6">
        <w:t xml:space="preserve"> см.</w:t>
      </w:r>
    </w:p>
    <w:p w:rsidR="00D02D94" w:rsidRPr="00FB7BF6" w:rsidRDefault="00236CB4" w:rsidP="00B1077A">
      <w:r>
        <w:t>В) 5</w:t>
      </w:r>
      <w:r w:rsidR="00D02D94" w:rsidRPr="00FB7BF6">
        <w:t xml:space="preserve"> см.</w:t>
      </w:r>
    </w:p>
    <w:p w:rsidR="00D02D94" w:rsidRPr="00FB7BF6" w:rsidRDefault="00D02D94" w:rsidP="00B1077A">
      <w:r w:rsidRPr="00FB7BF6">
        <w:t>С)</w:t>
      </w:r>
      <w:r w:rsidRPr="00FB7BF6">
        <w:rPr>
          <w:lang w:val="kk-KZ"/>
        </w:rPr>
        <w:t xml:space="preserve"> </w:t>
      </w:r>
      <w:r w:rsidRPr="00FB7BF6">
        <w:t xml:space="preserve">4 см. </w:t>
      </w:r>
    </w:p>
    <w:p w:rsidR="00D02D94" w:rsidRPr="00FB7BF6" w:rsidRDefault="00D02D94" w:rsidP="00B1077A">
      <w:r w:rsidRPr="00FB7BF6">
        <w:t>Д) 7 см.</w:t>
      </w:r>
    </w:p>
    <w:p w:rsidR="00D02D94" w:rsidRPr="00FB7BF6" w:rsidRDefault="00D02D94" w:rsidP="00B1077A">
      <w:r w:rsidRPr="00FB7BF6">
        <w:t>Е) 3 см.</w:t>
      </w:r>
    </w:p>
    <w:p w:rsidR="00D02D94" w:rsidRPr="00FB7BF6" w:rsidRDefault="00D02D94" w:rsidP="00B1077A"/>
    <w:p w:rsidR="00D02D94" w:rsidRPr="00FB7BF6" w:rsidRDefault="00D02D94" w:rsidP="00B1077A">
      <w:r w:rsidRPr="00FB7BF6">
        <w:t>27. Периметр равностороннего треугольника равен 10 см. Найдите сторону треугольника.</w:t>
      </w:r>
    </w:p>
    <w:p w:rsidR="00D02D94" w:rsidRPr="00FB7BF6" w:rsidRDefault="00D02D94" w:rsidP="00B1077A">
      <w:r w:rsidRPr="00FB7BF6">
        <w:t xml:space="preserve">А) </w:t>
      </w:r>
      <w:r w:rsidR="00450D17" w:rsidRPr="00FB7BF6">
        <w:t>5 см.</w:t>
      </w:r>
    </w:p>
    <w:p w:rsidR="00D02D94" w:rsidRPr="00FB7BF6" w:rsidRDefault="00D02D94" w:rsidP="00B1077A">
      <w:pPr>
        <w:rPr>
          <w:lang w:val="kk-KZ"/>
        </w:rPr>
      </w:pPr>
      <w:r w:rsidRPr="00FB7BF6">
        <w:t>В) 3 см.</w:t>
      </w:r>
    </w:p>
    <w:p w:rsidR="00D02D94" w:rsidRPr="00FB7BF6" w:rsidRDefault="00D02D94" w:rsidP="00B1077A">
      <w:r w:rsidRPr="00FB7BF6">
        <w:t xml:space="preserve">С) </w:t>
      </w:r>
      <w:r w:rsidR="00450D17" w:rsidRPr="00FB7BF6">
        <w:rPr>
          <w:position w:val="-24"/>
        </w:rPr>
        <w:object w:dxaOrig="360" w:dyaOrig="620">
          <v:shape id="_x0000_i1176" type="#_x0000_t75" style="width:18pt;height:30.5pt" o:ole="">
            <v:imagedata r:id="rId107" o:title=""/>
          </v:shape>
          <o:OLEObject Type="Embed" ProgID="Equation.3" ShapeID="_x0000_i1176" DrawAspect="Content" ObjectID="_1651666650" r:id="rId108"/>
        </w:object>
      </w:r>
      <w:r w:rsidR="00450D17" w:rsidRPr="00FB7BF6">
        <w:t xml:space="preserve">см </w:t>
      </w:r>
    </w:p>
    <w:p w:rsidR="00D02D94" w:rsidRPr="00FB7BF6" w:rsidRDefault="00D02D94" w:rsidP="00B1077A">
      <w:r w:rsidRPr="00FB7BF6">
        <w:t>Д) 2,5 см.</w:t>
      </w:r>
    </w:p>
    <w:p w:rsidR="00D02D94" w:rsidRPr="00FB7BF6" w:rsidRDefault="00D02D94" w:rsidP="00B1077A">
      <w:r w:rsidRPr="00FB7BF6">
        <w:t xml:space="preserve">Е) </w:t>
      </w:r>
      <w:r w:rsidRPr="00FB7BF6">
        <w:rPr>
          <w:position w:val="-8"/>
        </w:rPr>
        <w:object w:dxaOrig="480" w:dyaOrig="360">
          <v:shape id="_x0000_i1065" type="#_x0000_t75" style="width:24.25pt;height:18pt" o:ole="">
            <v:imagedata r:id="rId109" o:title=""/>
          </v:shape>
          <o:OLEObject Type="Embed" ProgID="Equation.3" ShapeID="_x0000_i1065" DrawAspect="Content" ObjectID="_1651666651" r:id="rId110"/>
        </w:object>
      </w:r>
      <w:r w:rsidRPr="00FB7BF6">
        <w:t>см.</w:t>
      </w:r>
    </w:p>
    <w:p w:rsidR="00D02D94" w:rsidRPr="00FB7BF6" w:rsidRDefault="00D02D94" w:rsidP="00B1077A">
      <w:r w:rsidRPr="00FB7BF6">
        <w:t>28. Найдите диаметр окружности, если известно, что он больше радиуса этой окружности на 10 см.</w:t>
      </w:r>
    </w:p>
    <w:p w:rsidR="00D02D94" w:rsidRPr="00FB7BF6" w:rsidRDefault="00450D17" w:rsidP="00B1077A">
      <w:r>
        <w:t>А) 25</w:t>
      </w:r>
      <w:r w:rsidR="00D02D94" w:rsidRPr="00FB7BF6">
        <w:t>.</w:t>
      </w:r>
    </w:p>
    <w:p w:rsidR="00D02D94" w:rsidRPr="00FB7BF6" w:rsidRDefault="00D02D94" w:rsidP="00B1077A">
      <w:r w:rsidRPr="00FB7BF6">
        <w:t>В) 2</w:t>
      </w:r>
      <w:r w:rsidR="00450D17">
        <w:t>0</w:t>
      </w:r>
      <w:r w:rsidRPr="00FB7BF6">
        <w:t>.</w:t>
      </w:r>
    </w:p>
    <w:p w:rsidR="00D02D94" w:rsidRPr="00FB7BF6" w:rsidRDefault="00D02D94" w:rsidP="00B1077A">
      <w:r w:rsidRPr="00FB7BF6">
        <w:t>С) 35.</w:t>
      </w:r>
    </w:p>
    <w:p w:rsidR="00D02D94" w:rsidRPr="00FB7BF6" w:rsidRDefault="00D02D94" w:rsidP="00B1077A">
      <w:r w:rsidRPr="00FB7BF6">
        <w:t>Д) 10.</w:t>
      </w:r>
    </w:p>
    <w:p w:rsidR="00D02D94" w:rsidRPr="00FB7BF6" w:rsidRDefault="00D02D94" w:rsidP="00B1077A">
      <w:r w:rsidRPr="00FB7BF6">
        <w:t>Е) 30.</w:t>
      </w:r>
    </w:p>
    <w:p w:rsidR="00D02D94" w:rsidRPr="00FB7BF6" w:rsidRDefault="00D02D94" w:rsidP="00B1077A">
      <w:r w:rsidRPr="00FB7BF6">
        <w:t xml:space="preserve">29. Определите верное решение неравенства: </w:t>
      </w:r>
      <w:r w:rsidRPr="00FB7BF6">
        <w:rPr>
          <w:position w:val="-14"/>
        </w:rPr>
        <w:object w:dxaOrig="980" w:dyaOrig="400">
          <v:shape id="_x0000_i1066" type="#_x0000_t75" style="width:48.5pt;height:20.35pt" o:ole="">
            <v:imagedata r:id="rId111" o:title=""/>
          </v:shape>
          <o:OLEObject Type="Embed" ProgID="Equation.3" ShapeID="_x0000_i1066" DrawAspect="Content" ObjectID="_1651666652" r:id="rId112"/>
        </w:object>
      </w:r>
    </w:p>
    <w:p w:rsidR="00450D17" w:rsidRPr="00FB7BF6" w:rsidRDefault="00D02D94" w:rsidP="00450D17">
      <w:r w:rsidRPr="00FB7BF6">
        <w:t xml:space="preserve">А) </w:t>
      </w:r>
      <w:r w:rsidR="00450D17" w:rsidRPr="00FB7BF6">
        <w:rPr>
          <w:position w:val="-10"/>
        </w:rPr>
        <w:object w:dxaOrig="1620" w:dyaOrig="340">
          <v:shape id="_x0000_i1179" type="#_x0000_t75" style="width:81.4pt;height:17.2pt" o:ole="">
            <v:imagedata r:id="rId113" o:title=""/>
          </v:shape>
          <o:OLEObject Type="Embed" ProgID="Equation.3" ShapeID="_x0000_i1179" DrawAspect="Content" ObjectID="_1651666653" r:id="rId114"/>
        </w:object>
      </w:r>
    </w:p>
    <w:p w:rsidR="00D02D94" w:rsidRPr="00FB7BF6" w:rsidRDefault="00D02D94" w:rsidP="00B1077A">
      <w:r w:rsidRPr="00FB7BF6">
        <w:t xml:space="preserve">В) </w:t>
      </w:r>
      <w:r w:rsidRPr="00FB7BF6">
        <w:rPr>
          <w:position w:val="-10"/>
        </w:rPr>
        <w:object w:dxaOrig="680" w:dyaOrig="340">
          <v:shape id="_x0000_i1067" type="#_x0000_t75" style="width:33.65pt;height:17.2pt" o:ole="">
            <v:imagedata r:id="rId115" o:title=""/>
          </v:shape>
          <o:OLEObject Type="Embed" ProgID="Equation.3" ShapeID="_x0000_i1067" DrawAspect="Content" ObjectID="_1651666654" r:id="rId116"/>
        </w:object>
      </w:r>
    </w:p>
    <w:p w:rsidR="00D02D94" w:rsidRPr="00FB7BF6" w:rsidRDefault="00D02D94" w:rsidP="00B1077A">
      <w:r w:rsidRPr="00FB7BF6">
        <w:t xml:space="preserve">С) </w:t>
      </w:r>
      <w:r w:rsidRPr="00FB7BF6">
        <w:rPr>
          <w:position w:val="-10"/>
        </w:rPr>
        <w:object w:dxaOrig="660" w:dyaOrig="340">
          <v:shape id="_x0000_i1068" type="#_x0000_t75" style="width:32.85pt;height:17.2pt" o:ole="">
            <v:imagedata r:id="rId117" o:title=""/>
          </v:shape>
          <o:OLEObject Type="Embed" ProgID="Equation.3" ShapeID="_x0000_i1068" DrawAspect="Content" ObjectID="_1651666655" r:id="rId118"/>
        </w:object>
      </w:r>
    </w:p>
    <w:p w:rsidR="00D02D94" w:rsidRPr="00FB7BF6" w:rsidRDefault="00D02D94" w:rsidP="00B1077A">
      <w:r w:rsidRPr="00FB7BF6">
        <w:t xml:space="preserve">Д) </w:t>
      </w:r>
      <w:r w:rsidRPr="00FB7BF6">
        <w:rPr>
          <w:position w:val="-10"/>
        </w:rPr>
        <w:object w:dxaOrig="859" w:dyaOrig="340">
          <v:shape id="_x0000_i1069" type="#_x0000_t75" style="width:43.05pt;height:17.2pt" o:ole="">
            <v:imagedata r:id="rId119" o:title=""/>
          </v:shape>
          <o:OLEObject Type="Embed" ProgID="Equation.3" ShapeID="_x0000_i1069" DrawAspect="Content" ObjectID="_1651666656" r:id="rId120"/>
        </w:object>
      </w:r>
    </w:p>
    <w:p w:rsidR="00450D17" w:rsidRDefault="00D02D94" w:rsidP="00B1077A">
      <w:r w:rsidRPr="00FB7BF6">
        <w:t xml:space="preserve">Е) </w:t>
      </w:r>
      <w:r w:rsidR="00450D17" w:rsidRPr="00FB7BF6">
        <w:rPr>
          <w:position w:val="-10"/>
        </w:rPr>
        <w:object w:dxaOrig="1740" w:dyaOrig="340">
          <v:shape id="_x0000_i1177" type="#_x0000_t75" style="width:86.85pt;height:17.2pt" o:ole="">
            <v:imagedata r:id="rId121" o:title=""/>
          </v:shape>
          <o:OLEObject Type="Embed" ProgID="Equation.3" ShapeID="_x0000_i1177" DrawAspect="Content" ObjectID="_1651666657" r:id="rId122"/>
        </w:object>
      </w:r>
      <w:r w:rsidR="00450D17" w:rsidRPr="00FB7BF6">
        <w:rPr>
          <w:position w:val="-10"/>
        </w:rPr>
        <w:object w:dxaOrig="180" w:dyaOrig="340">
          <v:shape id="_x0000_i1178" type="#_x0000_t75" style="width:9.4pt;height:17.2pt" o:ole="">
            <v:imagedata r:id="rId36" o:title=""/>
          </v:shape>
          <o:OLEObject Type="Embed" ProgID="Equation.3" ShapeID="_x0000_i1178" DrawAspect="Content" ObjectID="_1651666658" r:id="rId123"/>
        </w:object>
      </w:r>
    </w:p>
    <w:p w:rsidR="00D02D94" w:rsidRPr="00FB7BF6" w:rsidRDefault="00D02D94" w:rsidP="00B1077A">
      <w:r w:rsidRPr="00FB7BF6">
        <w:t xml:space="preserve">30. Найдите значение </w:t>
      </w:r>
      <w:proofErr w:type="spellStart"/>
      <w:r w:rsidRPr="00FB7BF6">
        <w:rPr>
          <w:lang w:val="en-US"/>
        </w:rPr>
        <w:t>ctg</w:t>
      </w:r>
      <w:proofErr w:type="spellEnd"/>
      <w:r w:rsidRPr="00FB7BF6">
        <w:t xml:space="preserve"> 120</w:t>
      </w:r>
      <w:r w:rsidRPr="00FB7BF6">
        <w:rPr>
          <w:vertAlign w:val="superscript"/>
        </w:rPr>
        <w:t>0</w:t>
      </w:r>
      <w:r w:rsidRPr="00FB7BF6">
        <w:t>.</w:t>
      </w:r>
    </w:p>
    <w:p w:rsidR="00D02D94" w:rsidRPr="00FB7BF6" w:rsidRDefault="00D02D94" w:rsidP="00B1077A">
      <w:r w:rsidRPr="00FB7BF6">
        <w:rPr>
          <w:lang w:val="en-US"/>
        </w:rPr>
        <w:t>A</w:t>
      </w:r>
      <w:r w:rsidRPr="00FB7BF6">
        <w:t xml:space="preserve">) </w:t>
      </w:r>
      <w:r w:rsidR="00140161" w:rsidRPr="00FB7BF6">
        <w:rPr>
          <w:position w:val="-8"/>
          <w:lang w:val="en-US"/>
        </w:rPr>
        <w:object w:dxaOrig="540" w:dyaOrig="360">
          <v:shape id="_x0000_i1180" type="#_x0000_t75" style="width:27.4pt;height:18pt" o:ole="">
            <v:imagedata r:id="rId124" o:title=""/>
          </v:shape>
          <o:OLEObject Type="Embed" ProgID="Equation.3" ShapeID="_x0000_i1180" DrawAspect="Content" ObjectID="_1651666659" r:id="rId125"/>
        </w:object>
      </w:r>
    </w:p>
    <w:p w:rsidR="00D02D94" w:rsidRPr="00FB7BF6" w:rsidRDefault="00D02D94" w:rsidP="00B1077A">
      <w:r w:rsidRPr="00FB7BF6">
        <w:t xml:space="preserve">В) </w:t>
      </w:r>
      <w:r w:rsidRPr="00FB7BF6">
        <w:rPr>
          <w:position w:val="-24"/>
        </w:rPr>
        <w:object w:dxaOrig="580" w:dyaOrig="680">
          <v:shape id="_x0000_i1070" type="#_x0000_t75" style="width:28.95pt;height:33.65pt" o:ole="">
            <v:imagedata r:id="rId126" o:title=""/>
          </v:shape>
          <o:OLEObject Type="Embed" ProgID="Equation.3" ShapeID="_x0000_i1070" DrawAspect="Content" ObjectID="_1651666660" r:id="rId127"/>
        </w:object>
      </w:r>
    </w:p>
    <w:p w:rsidR="00D02D94" w:rsidRPr="00FB7BF6" w:rsidRDefault="00D02D94" w:rsidP="00B1077A">
      <w:r w:rsidRPr="00FB7BF6">
        <w:t>С) 1.</w:t>
      </w:r>
    </w:p>
    <w:p w:rsidR="00D02D94" w:rsidRPr="00FB7BF6" w:rsidRDefault="00D02D94" w:rsidP="00B1077A">
      <w:r w:rsidRPr="00FB7BF6">
        <w:t xml:space="preserve">Д) </w:t>
      </w:r>
      <w:r w:rsidR="00140161" w:rsidRPr="00FB7BF6">
        <w:rPr>
          <w:position w:val="-8"/>
        </w:rPr>
        <w:object w:dxaOrig="360" w:dyaOrig="360">
          <v:shape id="_x0000_i1181" type="#_x0000_t75" style="width:18pt;height:18pt" o:ole="">
            <v:imagedata r:id="rId128" o:title=""/>
          </v:shape>
          <o:OLEObject Type="Embed" ProgID="Equation.3" ShapeID="_x0000_i1181" DrawAspect="Content" ObjectID="_1651666661" r:id="rId129"/>
        </w:object>
      </w:r>
    </w:p>
    <w:p w:rsidR="00D02D94" w:rsidRPr="00FB7BF6" w:rsidRDefault="00D02D94" w:rsidP="00B1077A">
      <w:r w:rsidRPr="00FB7BF6">
        <w:t xml:space="preserve">Е) </w:t>
      </w:r>
      <w:r w:rsidRPr="00FB7BF6">
        <w:rPr>
          <w:position w:val="-24"/>
        </w:rPr>
        <w:object w:dxaOrig="400" w:dyaOrig="680">
          <v:shape id="_x0000_i1071" type="#_x0000_t75" style="width:20.35pt;height:33.65pt" o:ole="">
            <v:imagedata r:id="rId130" o:title=""/>
          </v:shape>
          <o:OLEObject Type="Embed" ProgID="Equation.3" ShapeID="_x0000_i1071" DrawAspect="Content" ObjectID="_1651666662" r:id="rId131"/>
        </w:object>
      </w:r>
    </w:p>
    <w:p w:rsidR="00D02D94" w:rsidRPr="00FB7BF6" w:rsidRDefault="00D02D94" w:rsidP="00B1077A">
      <w:r w:rsidRPr="00FB7BF6">
        <w:t xml:space="preserve">31. Вычислите: </w:t>
      </w:r>
      <w:proofErr w:type="spellStart"/>
      <w:r w:rsidRPr="00FB7BF6">
        <w:rPr>
          <w:lang w:val="en-US"/>
        </w:rPr>
        <w:t>cos</w:t>
      </w:r>
      <w:proofErr w:type="spellEnd"/>
      <w:r w:rsidRPr="00FB7BF6">
        <w:t>105</w:t>
      </w:r>
      <w:r w:rsidRPr="00FB7BF6">
        <w:rPr>
          <w:vertAlign w:val="superscript"/>
        </w:rPr>
        <w:t>0</w:t>
      </w:r>
      <w:r w:rsidRPr="00FB7BF6">
        <w:t xml:space="preserve"> + </w:t>
      </w:r>
      <w:proofErr w:type="spellStart"/>
      <w:r w:rsidRPr="00FB7BF6">
        <w:rPr>
          <w:lang w:val="en-US"/>
        </w:rPr>
        <w:t>cos</w:t>
      </w:r>
      <w:proofErr w:type="spellEnd"/>
      <w:r w:rsidRPr="00FB7BF6">
        <w:t>75</w:t>
      </w:r>
      <w:r w:rsidRPr="00FB7BF6">
        <w:rPr>
          <w:vertAlign w:val="superscript"/>
        </w:rPr>
        <w:t>0</w:t>
      </w:r>
      <w:r w:rsidRPr="00FB7BF6">
        <w:t>.</w:t>
      </w:r>
    </w:p>
    <w:p w:rsidR="00D02D94" w:rsidRPr="00FB7BF6" w:rsidRDefault="00D02D94" w:rsidP="00B1077A">
      <w:pPr>
        <w:rPr>
          <w:lang w:val="kk-KZ"/>
        </w:rPr>
      </w:pPr>
      <w:r w:rsidRPr="00FB7BF6">
        <w:t xml:space="preserve">А) </w:t>
      </w:r>
      <w:r w:rsidR="00450D17" w:rsidRPr="00FB7BF6">
        <w:t>2</w:t>
      </w:r>
      <w:r w:rsidR="00450D17" w:rsidRPr="00FB7BF6">
        <w:rPr>
          <w:lang w:val="en-US"/>
        </w:rPr>
        <w:t>sin</w:t>
      </w:r>
      <w:r w:rsidR="00450D17" w:rsidRPr="00FB7BF6">
        <w:t>15</w:t>
      </w:r>
      <w:r w:rsidR="00450D17" w:rsidRPr="00FB7BF6">
        <w:rPr>
          <w:vertAlign w:val="superscript"/>
        </w:rPr>
        <w:t>0</w:t>
      </w:r>
      <w:r w:rsidR="00450D17" w:rsidRPr="00FB7BF6">
        <w:t>.</w:t>
      </w:r>
    </w:p>
    <w:p w:rsidR="00D02D94" w:rsidRPr="00FB7BF6" w:rsidRDefault="00D02D94" w:rsidP="00B1077A">
      <w:pPr>
        <w:rPr>
          <w:vertAlign w:val="superscript"/>
        </w:rPr>
      </w:pPr>
      <w:r w:rsidRPr="00FB7BF6">
        <w:t xml:space="preserve">В) </w:t>
      </w:r>
      <w:proofErr w:type="spellStart"/>
      <w:r w:rsidRPr="00FB7BF6">
        <w:rPr>
          <w:lang w:val="en-US"/>
        </w:rPr>
        <w:t>cos</w:t>
      </w:r>
      <w:proofErr w:type="spellEnd"/>
      <w:r w:rsidRPr="00FB7BF6">
        <w:t>15</w:t>
      </w:r>
      <w:r w:rsidRPr="00FB7BF6">
        <w:rPr>
          <w:vertAlign w:val="superscript"/>
        </w:rPr>
        <w:t>0</w:t>
      </w:r>
    </w:p>
    <w:p w:rsidR="00D02D94" w:rsidRPr="00FB7BF6" w:rsidRDefault="00D02D94" w:rsidP="00B1077A">
      <w:r w:rsidRPr="00FB7BF6">
        <w:rPr>
          <w:lang w:val="en-US"/>
        </w:rPr>
        <w:t>C</w:t>
      </w:r>
      <w:r w:rsidRPr="00FB7BF6">
        <w:t xml:space="preserve">) </w:t>
      </w:r>
      <w:r w:rsidR="00450D17">
        <w:t>0</w:t>
      </w:r>
    </w:p>
    <w:p w:rsidR="00D02D94" w:rsidRPr="00FB7BF6" w:rsidRDefault="00D02D94" w:rsidP="00B1077A">
      <w:r w:rsidRPr="00FB7BF6">
        <w:rPr>
          <w:lang w:val="kk-KZ"/>
        </w:rPr>
        <w:t>Д</w:t>
      </w:r>
      <w:r w:rsidRPr="00FB7BF6">
        <w:t xml:space="preserve">) </w:t>
      </w:r>
      <w:r w:rsidRPr="00FB7BF6">
        <w:rPr>
          <w:lang w:val="en-US"/>
        </w:rPr>
        <w:t>sin</w:t>
      </w:r>
      <w:r w:rsidRPr="00FB7BF6">
        <w:t xml:space="preserve"> 15</w:t>
      </w:r>
      <w:r w:rsidRPr="00FB7BF6">
        <w:rPr>
          <w:vertAlign w:val="superscript"/>
        </w:rPr>
        <w:t>0</w:t>
      </w:r>
    </w:p>
    <w:p w:rsidR="00D02D94" w:rsidRPr="00FB7BF6" w:rsidRDefault="00D02D94" w:rsidP="00B1077A">
      <w:r w:rsidRPr="00FB7BF6">
        <w:rPr>
          <w:lang w:val="en-US"/>
        </w:rPr>
        <w:t>E</w:t>
      </w:r>
      <w:r w:rsidRPr="00FB7BF6">
        <w:t>) 2</w:t>
      </w:r>
      <w:proofErr w:type="spellStart"/>
      <w:r w:rsidRPr="00FB7BF6">
        <w:rPr>
          <w:lang w:val="en-US"/>
        </w:rPr>
        <w:t>cos</w:t>
      </w:r>
      <w:proofErr w:type="spellEnd"/>
      <w:r w:rsidRPr="00FB7BF6">
        <w:t xml:space="preserve"> 15</w:t>
      </w:r>
      <w:r w:rsidRPr="00FB7BF6">
        <w:rPr>
          <w:vertAlign w:val="superscript"/>
        </w:rPr>
        <w:t>0</w:t>
      </w:r>
    </w:p>
    <w:p w:rsidR="00D02D94" w:rsidRPr="00FB7BF6" w:rsidRDefault="00D02D94" w:rsidP="00B1077A">
      <w:r w:rsidRPr="00FB7BF6">
        <w:t xml:space="preserve">32. Найдите производную функции: </w:t>
      </w:r>
      <w:r w:rsidRPr="00FB7BF6">
        <w:rPr>
          <w:lang w:val="en-US"/>
        </w:rPr>
        <w:t>f</w:t>
      </w:r>
      <w:r w:rsidRPr="00FB7BF6">
        <w:t>(</w:t>
      </w:r>
      <w:r w:rsidRPr="00FB7BF6">
        <w:rPr>
          <w:lang w:val="en-US"/>
        </w:rPr>
        <w:t>x</w:t>
      </w:r>
      <w:r w:rsidRPr="00FB7BF6">
        <w:t xml:space="preserve">) = </w:t>
      </w:r>
      <w:r w:rsidRPr="00FB7BF6">
        <w:rPr>
          <w:lang w:val="en-US"/>
        </w:rPr>
        <w:t>sin</w:t>
      </w:r>
      <w:r w:rsidRPr="00FB7BF6">
        <w:t xml:space="preserve"> 2</w:t>
      </w:r>
      <w:r w:rsidRPr="00FB7BF6">
        <w:rPr>
          <w:lang w:val="en-US"/>
        </w:rPr>
        <w:t>x</w:t>
      </w:r>
      <w:r w:rsidRPr="00FB7BF6">
        <w:t xml:space="preserve"> </w:t>
      </w:r>
      <w:proofErr w:type="spellStart"/>
      <w:r w:rsidRPr="00FB7BF6">
        <w:rPr>
          <w:lang w:val="en-US"/>
        </w:rPr>
        <w:t>cos</w:t>
      </w:r>
      <w:proofErr w:type="spellEnd"/>
      <w:r w:rsidRPr="00FB7BF6">
        <w:t>2</w:t>
      </w:r>
      <w:r w:rsidRPr="00FB7BF6">
        <w:rPr>
          <w:lang w:val="en-US"/>
        </w:rPr>
        <w:t>x</w:t>
      </w:r>
    </w:p>
    <w:p w:rsidR="00140161" w:rsidRPr="00FB7BF6" w:rsidRDefault="00D02D94" w:rsidP="00140161">
      <w:r w:rsidRPr="00FB7BF6">
        <w:rPr>
          <w:lang w:val="kk-KZ"/>
        </w:rPr>
        <w:t>А</w:t>
      </w:r>
      <w:r w:rsidRPr="00FB7BF6">
        <w:t>)</w:t>
      </w:r>
      <w:r w:rsidR="00140161" w:rsidRPr="00140161">
        <w:t xml:space="preserve"> </w:t>
      </w:r>
      <w:r w:rsidR="00140161" w:rsidRPr="00FB7BF6">
        <w:rPr>
          <w:position w:val="-6"/>
        </w:rPr>
        <w:object w:dxaOrig="780" w:dyaOrig="279">
          <v:shape id="_x0000_i1183" type="#_x0000_t75" style="width:39.15pt;height:14.1pt" o:ole="">
            <v:imagedata r:id="rId132" o:title=""/>
          </v:shape>
          <o:OLEObject Type="Embed" ProgID="Equation.3" ShapeID="_x0000_i1183" DrawAspect="Content" ObjectID="_1651666663" r:id="rId133"/>
        </w:object>
      </w:r>
    </w:p>
    <w:p w:rsidR="00D02D94" w:rsidRPr="00FB7BF6" w:rsidRDefault="00D02D94" w:rsidP="00B1077A">
      <w:r w:rsidRPr="00FB7BF6">
        <w:t>В)</w:t>
      </w:r>
      <w:r w:rsidRPr="00FB7BF6">
        <w:rPr>
          <w:position w:val="-6"/>
        </w:rPr>
        <w:object w:dxaOrig="1700" w:dyaOrig="279">
          <v:shape id="_x0000_i1072" type="#_x0000_t75" style="width:84.5pt;height:14.1pt" o:ole="">
            <v:imagedata r:id="rId134" o:title=""/>
          </v:shape>
          <o:OLEObject Type="Embed" ProgID="Equation.3" ShapeID="_x0000_i1072" DrawAspect="Content" ObjectID="_1651666664" r:id="rId135"/>
        </w:object>
      </w:r>
    </w:p>
    <w:p w:rsidR="00D02D94" w:rsidRPr="00FB7BF6" w:rsidRDefault="00D02D94" w:rsidP="00B1077A">
      <w:r w:rsidRPr="00FB7BF6">
        <w:t xml:space="preserve">С) </w:t>
      </w:r>
      <w:r w:rsidRPr="00FB7BF6">
        <w:rPr>
          <w:position w:val="-6"/>
        </w:rPr>
        <w:object w:dxaOrig="2000" w:dyaOrig="320">
          <v:shape id="_x0000_i1073" type="#_x0000_t75" style="width:100.15pt;height:15.65pt" o:ole="">
            <v:imagedata r:id="rId136" o:title=""/>
          </v:shape>
          <o:OLEObject Type="Embed" ProgID="Equation.3" ShapeID="_x0000_i1073" DrawAspect="Content" ObjectID="_1651666665" r:id="rId137"/>
        </w:object>
      </w:r>
    </w:p>
    <w:p w:rsidR="00140161" w:rsidRPr="00FB7BF6" w:rsidRDefault="00D02D94" w:rsidP="00140161">
      <w:pPr>
        <w:rPr>
          <w:lang w:val="kk-KZ"/>
        </w:rPr>
      </w:pPr>
      <w:r w:rsidRPr="00FB7BF6">
        <w:t xml:space="preserve">Д) </w:t>
      </w:r>
      <w:r w:rsidR="00140161" w:rsidRPr="00FB7BF6">
        <w:rPr>
          <w:position w:val="-6"/>
        </w:rPr>
        <w:object w:dxaOrig="820" w:dyaOrig="279">
          <v:shape id="_x0000_i1182" type="#_x0000_t75" style="width:41.5pt;height:14.1pt" o:ole="">
            <v:imagedata r:id="rId138" o:title=""/>
          </v:shape>
          <o:OLEObject Type="Embed" ProgID="Equation.3" ShapeID="_x0000_i1182" DrawAspect="Content" ObjectID="_1651666666" r:id="rId139"/>
        </w:object>
      </w:r>
    </w:p>
    <w:p w:rsidR="00D02D94" w:rsidRPr="00FB7BF6" w:rsidRDefault="00D02D94" w:rsidP="00B1077A">
      <w:r w:rsidRPr="00FB7BF6">
        <w:t xml:space="preserve">Е) </w:t>
      </w:r>
      <w:r w:rsidRPr="00FB7BF6">
        <w:rPr>
          <w:position w:val="-6"/>
        </w:rPr>
        <w:object w:dxaOrig="1700" w:dyaOrig="320">
          <v:shape id="_x0000_i1074" type="#_x0000_t75" style="width:84.5pt;height:15.65pt" o:ole="">
            <v:imagedata r:id="rId140" o:title=""/>
          </v:shape>
          <o:OLEObject Type="Embed" ProgID="Equation.3" ShapeID="_x0000_i1074" DrawAspect="Content" ObjectID="_1651666667" r:id="rId141"/>
        </w:object>
      </w:r>
    </w:p>
    <w:p w:rsidR="00D02D94" w:rsidRPr="00FB7BF6" w:rsidRDefault="00D02D94" w:rsidP="00B1077A">
      <w:r w:rsidRPr="00FB7BF6">
        <w:lastRenderedPageBreak/>
        <w:t>33. Чему равен угол треугольника со сторонами 5 см, 12см и 13 см, противолежащий стороне 13 см?</w:t>
      </w:r>
    </w:p>
    <w:p w:rsidR="00D02D94" w:rsidRPr="00FB7BF6" w:rsidRDefault="00140161" w:rsidP="00B1077A">
      <w:pPr>
        <w:rPr>
          <w:lang w:val="kk-KZ"/>
        </w:rPr>
      </w:pPr>
      <w:r>
        <w:t>А) 3</w:t>
      </w:r>
      <w:r w:rsidR="00D02D94" w:rsidRPr="00FB7BF6">
        <w:t>0</w:t>
      </w:r>
      <w:r w:rsidR="00D02D94" w:rsidRPr="00FB7BF6">
        <w:rPr>
          <w:vertAlign w:val="superscript"/>
        </w:rPr>
        <w:t>0</w:t>
      </w:r>
      <w:r w:rsidR="00D02D94" w:rsidRPr="00FB7BF6">
        <w:t xml:space="preserve"> </w:t>
      </w:r>
    </w:p>
    <w:p w:rsidR="00D02D94" w:rsidRPr="00FB7BF6" w:rsidRDefault="00140161" w:rsidP="00B1077A">
      <w:r>
        <w:t>В) 9</w:t>
      </w:r>
      <w:r w:rsidR="00D02D94" w:rsidRPr="00FB7BF6">
        <w:t>0</w:t>
      </w:r>
      <w:r w:rsidR="00D02D94" w:rsidRPr="00FB7BF6">
        <w:rPr>
          <w:vertAlign w:val="superscript"/>
        </w:rPr>
        <w:t>0</w:t>
      </w:r>
      <w:r w:rsidR="00D02D94" w:rsidRPr="00FB7BF6">
        <w:t>.</w:t>
      </w:r>
    </w:p>
    <w:p w:rsidR="00D02D94" w:rsidRPr="00FB7BF6" w:rsidRDefault="00D02D94" w:rsidP="00B1077A">
      <w:r w:rsidRPr="00FB7BF6">
        <w:t>С) 60</w:t>
      </w:r>
      <w:r w:rsidRPr="00FB7BF6">
        <w:rPr>
          <w:vertAlign w:val="superscript"/>
        </w:rPr>
        <w:t>0</w:t>
      </w:r>
      <w:r w:rsidRPr="00FB7BF6">
        <w:t xml:space="preserve">. </w:t>
      </w:r>
    </w:p>
    <w:p w:rsidR="00D02D94" w:rsidRPr="00FB7BF6" w:rsidRDefault="00D02D94" w:rsidP="00B1077A">
      <w:pPr>
        <w:rPr>
          <w:lang w:val="kk-KZ"/>
        </w:rPr>
      </w:pPr>
      <w:r w:rsidRPr="00FB7BF6">
        <w:t>Д) 45</w:t>
      </w:r>
      <w:r w:rsidRPr="00FB7BF6">
        <w:rPr>
          <w:vertAlign w:val="superscript"/>
        </w:rPr>
        <w:t>0</w:t>
      </w:r>
    </w:p>
    <w:p w:rsidR="00D02D94" w:rsidRPr="00FB7BF6" w:rsidRDefault="00D02D94" w:rsidP="00B1077A">
      <w:r w:rsidRPr="00FB7BF6">
        <w:t>Е) 25</w:t>
      </w:r>
      <w:r w:rsidRPr="00FB7BF6">
        <w:rPr>
          <w:vertAlign w:val="superscript"/>
        </w:rPr>
        <w:t>0</w:t>
      </w:r>
      <w:r w:rsidRPr="00FB7BF6">
        <w:t>.</w:t>
      </w:r>
    </w:p>
    <w:p w:rsidR="00D02D94" w:rsidRPr="00FB7BF6" w:rsidRDefault="00D02D94" w:rsidP="00B1077A">
      <w:r w:rsidRPr="00FB7BF6">
        <w:t>34. Уравнение 4х</w:t>
      </w:r>
      <w:r w:rsidRPr="00FB7BF6">
        <w:rPr>
          <w:vertAlign w:val="superscript"/>
        </w:rPr>
        <w:t>2</w:t>
      </w:r>
      <w:r w:rsidRPr="00FB7BF6">
        <w:t xml:space="preserve"> +2х – </w:t>
      </w:r>
      <w:r w:rsidRPr="00FB7BF6">
        <w:rPr>
          <w:lang w:val="en-US"/>
        </w:rPr>
        <w:t>m</w:t>
      </w:r>
      <w:r w:rsidRPr="00FB7BF6">
        <w:t xml:space="preserve">=0 имеет единственный корень при </w:t>
      </w:r>
      <w:r w:rsidRPr="00FB7BF6">
        <w:rPr>
          <w:lang w:val="en-US"/>
        </w:rPr>
        <w:t>m</w:t>
      </w:r>
      <w:r w:rsidRPr="00FB7BF6">
        <w:t xml:space="preserve"> </w:t>
      </w:r>
      <w:proofErr w:type="gramStart"/>
      <w:r w:rsidRPr="00FB7BF6">
        <w:t>равном</w:t>
      </w:r>
      <w:proofErr w:type="gramEnd"/>
      <w:r w:rsidRPr="00FB7BF6">
        <w:t>:</w:t>
      </w:r>
    </w:p>
    <w:p w:rsidR="00D02D94" w:rsidRPr="00FB7BF6" w:rsidRDefault="00D02D94" w:rsidP="00B1077A">
      <w:pPr>
        <w:rPr>
          <w:lang w:val="kk-KZ"/>
        </w:rPr>
      </w:pPr>
      <w:r w:rsidRPr="00FB7BF6">
        <w:t>А)</w:t>
      </w:r>
      <w:r w:rsidR="00140161">
        <w:t>-</w:t>
      </w:r>
      <w:r w:rsidRPr="00FB7BF6">
        <w:t>0,25</w:t>
      </w:r>
    </w:p>
    <w:p w:rsidR="00D02D94" w:rsidRPr="00FB7BF6" w:rsidRDefault="00D02D94" w:rsidP="00B1077A">
      <w:r w:rsidRPr="00FB7BF6">
        <w:t>В) 1</w:t>
      </w:r>
    </w:p>
    <w:p w:rsidR="00D02D94" w:rsidRPr="00FB7BF6" w:rsidRDefault="00D02D94" w:rsidP="00B1077A">
      <w:r w:rsidRPr="00FB7BF6">
        <w:t>С) 0,5.</w:t>
      </w:r>
    </w:p>
    <w:p w:rsidR="00D02D94" w:rsidRPr="00FB7BF6" w:rsidRDefault="00D02D94" w:rsidP="00B1077A">
      <w:r w:rsidRPr="00FB7BF6">
        <w:t>Д) -0,5.</w:t>
      </w:r>
    </w:p>
    <w:p w:rsidR="00D02D94" w:rsidRPr="00FB7BF6" w:rsidRDefault="00140161" w:rsidP="00B1077A">
      <w:r>
        <w:t xml:space="preserve">Е) </w:t>
      </w:r>
      <w:r w:rsidR="00D02D94" w:rsidRPr="00FB7BF6">
        <w:t>0,25.</w:t>
      </w:r>
    </w:p>
    <w:p w:rsidR="00D02D94" w:rsidRPr="00FB7BF6" w:rsidRDefault="00D02D94" w:rsidP="00B1077A">
      <w:r w:rsidRPr="00FB7BF6">
        <w:t>35</w:t>
      </w:r>
      <w:proofErr w:type="gramStart"/>
      <w:r w:rsidRPr="00FB7BF6">
        <w:t xml:space="preserve"> Р</w:t>
      </w:r>
      <w:proofErr w:type="gramEnd"/>
      <w:r w:rsidRPr="00FB7BF6">
        <w:t xml:space="preserve">ешите уравнение: </w:t>
      </w:r>
      <w:r w:rsidRPr="00FB7BF6">
        <w:rPr>
          <w:lang w:val="en-US"/>
        </w:rPr>
        <w:t>log</w:t>
      </w:r>
      <w:r w:rsidRPr="00FB7BF6">
        <w:rPr>
          <w:vertAlign w:val="subscript"/>
        </w:rPr>
        <w:t>8</w:t>
      </w:r>
      <w:r w:rsidRPr="00FB7BF6">
        <w:rPr>
          <w:lang w:val="en-US"/>
        </w:rPr>
        <w:t>x</w:t>
      </w:r>
      <w:r w:rsidRPr="00FB7BF6">
        <w:t xml:space="preserve"> + </w:t>
      </w:r>
      <w:r w:rsidRPr="00FB7BF6">
        <w:rPr>
          <w:lang w:val="en-US"/>
        </w:rPr>
        <w:t>log</w:t>
      </w:r>
      <w:r w:rsidRPr="00FB7BF6">
        <w:rPr>
          <w:vertAlign w:val="subscript"/>
        </w:rPr>
        <w:t>4</w:t>
      </w:r>
      <w:r w:rsidRPr="00FB7BF6">
        <w:rPr>
          <w:lang w:val="en-US"/>
        </w:rPr>
        <w:t>x</w:t>
      </w:r>
      <w:r w:rsidRPr="00FB7BF6">
        <w:t xml:space="preserve"> + </w:t>
      </w:r>
      <w:r w:rsidRPr="00FB7BF6">
        <w:rPr>
          <w:lang w:val="en-US"/>
        </w:rPr>
        <w:t>log</w:t>
      </w:r>
      <w:r w:rsidRPr="00FB7BF6">
        <w:rPr>
          <w:vertAlign w:val="subscript"/>
        </w:rPr>
        <w:t>2</w:t>
      </w:r>
      <w:r w:rsidRPr="00FB7BF6">
        <w:rPr>
          <w:lang w:val="en-US"/>
        </w:rPr>
        <w:t>x</w:t>
      </w:r>
      <w:r w:rsidRPr="00FB7BF6">
        <w:t xml:space="preserve"> = 11</w:t>
      </w:r>
    </w:p>
    <w:p w:rsidR="00D02D94" w:rsidRPr="00FB7BF6" w:rsidRDefault="00D02D94" w:rsidP="00B1077A">
      <w:pPr>
        <w:rPr>
          <w:lang w:val="kk-KZ"/>
        </w:rPr>
      </w:pPr>
      <w:r w:rsidRPr="00FB7BF6">
        <w:rPr>
          <w:lang w:val="kk-KZ"/>
        </w:rPr>
        <w:t>А</w:t>
      </w:r>
      <w:r w:rsidRPr="00FB7BF6">
        <w:t>) 6.</w:t>
      </w:r>
    </w:p>
    <w:p w:rsidR="00D02D94" w:rsidRPr="00FB7BF6" w:rsidRDefault="00D02D94" w:rsidP="00B1077A">
      <w:r w:rsidRPr="00FB7BF6">
        <w:t>В) 12.</w:t>
      </w:r>
    </w:p>
    <w:p w:rsidR="00D02D94" w:rsidRPr="00FB7BF6" w:rsidRDefault="00D02D94" w:rsidP="00B1077A">
      <w:r w:rsidRPr="00FB7BF6">
        <w:t>С) 11.</w:t>
      </w:r>
    </w:p>
    <w:p w:rsidR="00D02D94" w:rsidRPr="00FB7BF6" w:rsidRDefault="00D02D94" w:rsidP="00B1077A">
      <w:r w:rsidRPr="00FB7BF6">
        <w:t>Д) 6</w:t>
      </w:r>
      <w:r w:rsidR="00140161">
        <w:t>4</w:t>
      </w:r>
      <w:r w:rsidRPr="00FB7BF6">
        <w:t>.</w:t>
      </w:r>
    </w:p>
    <w:p w:rsidR="00D02D94" w:rsidRPr="00FB7BF6" w:rsidRDefault="00D02D94" w:rsidP="00B1077A">
      <w:r w:rsidRPr="00FB7BF6">
        <w:t>Е)</w:t>
      </w:r>
      <w:r w:rsidRPr="00FB7BF6">
        <w:rPr>
          <w:lang w:val="kk-KZ"/>
        </w:rPr>
        <w:t xml:space="preserve"> </w:t>
      </w:r>
      <w:r w:rsidRPr="00FB7BF6">
        <w:t>32.</w:t>
      </w:r>
    </w:p>
    <w:p w:rsidR="00D02D94" w:rsidRPr="00FB7BF6" w:rsidRDefault="00D02D94" w:rsidP="00B1077A">
      <w:r w:rsidRPr="00FB7BF6">
        <w:t xml:space="preserve">36. Решить квадратное уравнение   </w:t>
      </w:r>
      <w:r w:rsidRPr="00FB7BF6">
        <w:rPr>
          <w:bCs/>
        </w:rPr>
        <w:t>3x</w:t>
      </w:r>
      <w:r w:rsidRPr="00FB7BF6">
        <w:rPr>
          <w:bCs/>
          <w:vertAlign w:val="superscript"/>
        </w:rPr>
        <w:t>2</w:t>
      </w:r>
      <w:r w:rsidRPr="00FB7BF6">
        <w:rPr>
          <w:bCs/>
        </w:rPr>
        <w:t>-10x+3=0.</w:t>
      </w:r>
    </w:p>
    <w:p w:rsidR="00D02D94" w:rsidRPr="00FB7BF6" w:rsidRDefault="0039229E" w:rsidP="00B1077A">
      <w:pPr>
        <w:rPr>
          <w:iCs/>
        </w:rPr>
      </w:pPr>
      <w:r w:rsidRPr="00FB7BF6">
        <w:rPr>
          <w:iCs/>
        </w:rPr>
        <w:t>А</w:t>
      </w:r>
      <w:r w:rsidR="00D02D94" w:rsidRPr="00FB7BF6">
        <w:rPr>
          <w:iCs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color w:val="333333"/>
                <w:shd w:val="clear" w:color="auto" w:fill="FFFFFF"/>
                <w:lang w:eastAsia="en-US"/>
              </w:rPr>
            </m:ctrlPr>
          </m:fPr>
          <m:num>
            <m:r>
              <m:rPr>
                <m:sty m:val="bi"/>
              </m:rPr>
              <w:rPr>
                <w:rFonts w:ascii="Cambria Math" w:eastAsia="Calibri"/>
                <w:color w:val="333333"/>
                <w:lang w:eastAsia="en-US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="Calibri"/>
                <w:color w:val="333333"/>
                <w:lang w:eastAsia="en-US"/>
              </w:rPr>
              <m:t>3</m:t>
            </m:r>
          </m:den>
        </m:f>
      </m:oMath>
      <w:proofErr w:type="gramStart"/>
      <w:r w:rsidRPr="00FB7BF6">
        <w:rPr>
          <w:iCs/>
        </w:rPr>
        <w:t xml:space="preserve"> </w:t>
      </w:r>
      <w:r w:rsidR="00D02D94" w:rsidRPr="00FB7BF6">
        <w:rPr>
          <w:iCs/>
          <w:lang w:val="kk-KZ"/>
        </w:rPr>
        <w:t>;</w:t>
      </w:r>
      <w:proofErr w:type="gramEnd"/>
      <w:r w:rsidR="00D02D94" w:rsidRPr="00FB7BF6">
        <w:rPr>
          <w:iCs/>
        </w:rPr>
        <w:t xml:space="preserve"> </w:t>
      </w:r>
      <w:r w:rsidR="00140161">
        <w:rPr>
          <w:iCs/>
        </w:rPr>
        <w:t>-</w:t>
      </w:r>
      <w:r w:rsidR="00D02D94" w:rsidRPr="00FB7BF6">
        <w:rPr>
          <w:bCs/>
          <w:iCs/>
        </w:rPr>
        <w:t>3</w:t>
      </w:r>
      <w:r w:rsidR="00D02D94" w:rsidRPr="00FB7BF6">
        <w:rPr>
          <w:iCs/>
        </w:rPr>
        <w:t xml:space="preserve">                                    </w:t>
      </w:r>
    </w:p>
    <w:p w:rsidR="00D02D94" w:rsidRPr="00FB7BF6" w:rsidRDefault="0039229E" w:rsidP="00B1077A">
      <w:pPr>
        <w:rPr>
          <w:bCs/>
          <w:iCs/>
          <w:lang w:val="kk-KZ"/>
        </w:rPr>
      </w:pPr>
      <w:r w:rsidRPr="00FB7BF6">
        <w:rPr>
          <w:iCs/>
        </w:rPr>
        <w:t>В</w:t>
      </w:r>
      <w:r w:rsidR="00D02D94" w:rsidRPr="00FB7BF6">
        <w:rPr>
          <w:iCs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color w:val="333333"/>
                <w:shd w:val="clear" w:color="auto" w:fill="FFFFFF"/>
                <w:lang w:eastAsia="en-US"/>
              </w:rPr>
            </m:ctrlPr>
          </m:fPr>
          <m:num>
            <m:r>
              <m:rPr>
                <m:sty m:val="bi"/>
              </m:rPr>
              <w:rPr>
                <w:rFonts w:ascii="Cambria Math" w:eastAsia="Calibri"/>
                <w:color w:val="333333"/>
                <w:lang w:eastAsia="en-US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="Calibri"/>
                <w:color w:val="333333"/>
                <w:lang w:eastAsia="en-US"/>
              </w:rPr>
              <m:t>4</m:t>
            </m:r>
          </m:den>
        </m:f>
      </m:oMath>
      <w:proofErr w:type="gramStart"/>
      <w:r w:rsidRPr="00FB7BF6">
        <w:rPr>
          <w:iCs/>
        </w:rPr>
        <w:t xml:space="preserve"> </w:t>
      </w:r>
      <w:r w:rsidR="00D02D94" w:rsidRPr="00FB7BF6">
        <w:rPr>
          <w:iCs/>
          <w:lang w:val="kk-KZ"/>
        </w:rPr>
        <w:t>;</w:t>
      </w:r>
      <w:proofErr w:type="gramEnd"/>
      <w:r w:rsidR="00D02D94" w:rsidRPr="00FB7BF6">
        <w:rPr>
          <w:bCs/>
          <w:iCs/>
        </w:rPr>
        <w:t>-5</w:t>
      </w:r>
    </w:p>
    <w:p w:rsidR="00D02D94" w:rsidRPr="00FB7BF6" w:rsidRDefault="00D02D94" w:rsidP="00B1077A">
      <w:pPr>
        <w:rPr>
          <w:iCs/>
          <w:lang w:val="kk-KZ"/>
        </w:rPr>
      </w:pPr>
      <w:r w:rsidRPr="00FB7BF6">
        <w:rPr>
          <w:iCs/>
        </w:rPr>
        <w:t>С</w:t>
      </w:r>
      <m:oMath>
        <m:r>
          <w:rPr>
            <w:rFonts w:ascii="Cambria Math"/>
            <w:color w:val="333333"/>
            <w:shd w:val="clear" w:color="auto" w:fill="FFFFFF"/>
          </w:rPr>
          <m:t xml:space="preserve"> </m:t>
        </m:r>
        <m:f>
          <m:fPr>
            <m:ctrlPr>
              <w:rPr>
                <w:rFonts w:ascii="Cambria Math" w:hAnsi="Cambria Math"/>
                <w:color w:val="333333"/>
                <w:shd w:val="clear" w:color="auto" w:fill="FFFFFF"/>
              </w:rPr>
            </m:ctrlPr>
          </m:fPr>
          <m:num>
            <m:r>
              <m:rPr>
                <m:sty m:val="bi"/>
              </m:rPr>
              <w:rPr>
                <w:rFonts w:ascii="Cambria Math"/>
                <w:color w:val="333333"/>
                <w:shd w:val="clear" w:color="auto" w:fill="FFFFFF"/>
              </w:rPr>
              <m:t>1</m:t>
            </m:r>
          </m:num>
          <m:den>
            <m:r>
              <m:rPr>
                <m:sty m:val="bi"/>
              </m:rPr>
              <w:rPr>
                <w:rFonts w:ascii="Cambria Math"/>
                <w:color w:val="333333"/>
                <w:shd w:val="clear" w:color="auto" w:fill="FFFFFF"/>
              </w:rPr>
              <m:t>3</m:t>
            </m:r>
          </m:den>
        </m:f>
      </m:oMath>
      <w:proofErr w:type="gramStart"/>
      <w:r w:rsidR="0039229E"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rStyle w:val="a6"/>
          <w:i w:val="0"/>
          <w:shd w:val="clear" w:color="auto" w:fill="FFFFFF"/>
          <w:lang w:val="kk-KZ"/>
        </w:rPr>
        <w:t>;</w:t>
      </w:r>
      <w:proofErr w:type="gramEnd"/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3</w:t>
      </w:r>
      <w:r w:rsidRPr="00FB7BF6">
        <w:rPr>
          <w:rStyle w:val="a6"/>
          <w:i w:val="0"/>
          <w:shd w:val="clear" w:color="auto" w:fill="FFFFFF"/>
        </w:rPr>
        <w:t xml:space="preserve">          </w:t>
      </w:r>
      <w:r w:rsidRPr="00FB7BF6">
        <w:rPr>
          <w:iCs/>
        </w:rPr>
        <w:t xml:space="preserve">        </w:t>
      </w:r>
    </w:p>
    <w:p w:rsidR="00D02D94" w:rsidRPr="00FB7BF6" w:rsidRDefault="00D02D94" w:rsidP="00B1077A">
      <w:pPr>
        <w:rPr>
          <w:iCs/>
          <w:lang w:val="kk-KZ"/>
        </w:rPr>
      </w:pPr>
      <w:r w:rsidRPr="00FB7BF6">
        <w:rPr>
          <w:iCs/>
        </w:rPr>
        <w:t>Д</w:t>
      </w:r>
      <w:r w:rsidRPr="00FB7BF6">
        <w:rPr>
          <w:shd w:val="clear" w:color="auto" w:fill="FFFFFF"/>
        </w:rPr>
        <w:t xml:space="preserve"> </w:t>
      </w:r>
      <m:oMath>
        <m:r>
          <w:rPr>
            <w:rFonts w:ascii="Cambria Math"/>
            <w:color w:val="333333"/>
            <w:shd w:val="clear" w:color="auto" w:fill="FFFFFF"/>
          </w:rPr>
          <m:t xml:space="preserve"> </m:t>
        </m:r>
        <m:f>
          <m:fPr>
            <m:ctrlPr>
              <w:rPr>
                <w:rFonts w:ascii="Cambria Math" w:hAnsi="Cambria Math"/>
                <w:color w:val="333333"/>
                <w:shd w:val="clear" w:color="auto" w:fill="FFFFFF"/>
              </w:rPr>
            </m:ctrlPr>
          </m:fPr>
          <m:num>
            <m:r>
              <m:rPr>
                <m:sty m:val="bi"/>
              </m:rPr>
              <w:rPr>
                <w:rFonts w:ascii="Cambria Math"/>
                <w:color w:val="333333"/>
                <w:shd w:val="clear" w:color="auto" w:fill="FFFFFF"/>
              </w:rPr>
              <m:t>1</m:t>
            </m:r>
          </m:num>
          <m:den>
            <m:r>
              <m:rPr>
                <m:sty m:val="bi"/>
              </m:rPr>
              <w:rPr>
                <w:rFonts w:ascii="Cambria Math"/>
                <w:color w:val="333333"/>
                <w:shd w:val="clear" w:color="auto" w:fill="FFFFFF"/>
              </w:rPr>
              <m:t>3</m:t>
            </m:r>
          </m:den>
        </m:f>
      </m:oMath>
      <w:proofErr w:type="gramStart"/>
      <w:r w:rsidR="0039229E"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rStyle w:val="a6"/>
          <w:i w:val="0"/>
          <w:shd w:val="clear" w:color="auto" w:fill="FFFFFF"/>
          <w:lang w:val="kk-KZ"/>
        </w:rPr>
        <w:t>;</w:t>
      </w:r>
      <w:proofErr w:type="gramEnd"/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3</w:t>
      </w:r>
      <w:r w:rsidRPr="00FB7BF6">
        <w:rPr>
          <w:rStyle w:val="a6"/>
          <w:i w:val="0"/>
          <w:shd w:val="clear" w:color="auto" w:fill="FFFFFF"/>
        </w:rPr>
        <w:t xml:space="preserve">          </w:t>
      </w:r>
      <w:r w:rsidRPr="00FB7BF6">
        <w:rPr>
          <w:iCs/>
        </w:rPr>
        <w:t xml:space="preserve">    </w:t>
      </w:r>
    </w:p>
    <w:p w:rsidR="00D02D94" w:rsidRPr="00FB7BF6" w:rsidRDefault="00D02D94" w:rsidP="00B1077A">
      <w:r w:rsidRPr="00FB7BF6">
        <w:rPr>
          <w:iCs/>
        </w:rPr>
        <w:t xml:space="preserve">Е </w:t>
      </w:r>
      <m:oMath>
        <m:r>
          <w:rPr>
            <w:rFonts w:ascii="Cambria Math"/>
            <w:color w:val="333333"/>
            <w:shd w:val="clear" w:color="auto" w:fill="FFFFFF"/>
          </w:rPr>
          <m:t xml:space="preserve"> </m:t>
        </m:r>
        <m:f>
          <m:fPr>
            <m:ctrlPr>
              <w:rPr>
                <w:rFonts w:ascii="Cambria Math" w:hAnsi="Cambria Math"/>
                <w:color w:val="333333"/>
                <w:shd w:val="clear" w:color="auto" w:fill="FFFFFF"/>
              </w:rPr>
            </m:ctrlPr>
          </m:fPr>
          <m:num>
            <m:r>
              <m:rPr>
                <m:sty m:val="bi"/>
              </m:rPr>
              <w:rPr>
                <w:rFonts w:ascii="Cambria Math"/>
                <w:color w:val="333333"/>
                <w:shd w:val="clear" w:color="auto" w:fill="FFFFFF"/>
              </w:rPr>
              <m:t>1</m:t>
            </m:r>
          </m:num>
          <m:den>
            <m:r>
              <m:rPr>
                <m:sty m:val="bi"/>
              </m:rPr>
              <w:rPr>
                <w:rFonts w:ascii="Cambria Math"/>
                <w:color w:val="333333"/>
                <w:shd w:val="clear" w:color="auto" w:fill="FFFFFF"/>
              </w:rPr>
              <m:t>2</m:t>
            </m:r>
          </m:den>
        </m:f>
      </m:oMath>
      <w:proofErr w:type="gramStart"/>
      <w:r w:rsidR="0039229E"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rStyle w:val="a6"/>
          <w:i w:val="0"/>
          <w:shd w:val="clear" w:color="auto" w:fill="FFFFFF"/>
          <w:lang w:val="kk-KZ"/>
        </w:rPr>
        <w:t>;</w:t>
      </w:r>
      <w:proofErr w:type="gramEnd"/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2</w:t>
      </w:r>
      <w:r w:rsidRPr="00FB7BF6">
        <w:rPr>
          <w:rStyle w:val="a6"/>
          <w:i w:val="0"/>
          <w:shd w:val="clear" w:color="auto" w:fill="FFFFFF"/>
        </w:rPr>
        <w:t xml:space="preserve">          </w:t>
      </w:r>
      <w:r w:rsidRPr="00FB7BF6">
        <w:rPr>
          <w:iCs/>
        </w:rPr>
        <w:t xml:space="preserve">. </w:t>
      </w:r>
    </w:p>
    <w:p w:rsidR="00D02D94" w:rsidRPr="00FB7BF6" w:rsidRDefault="00D02D94" w:rsidP="00B1077A">
      <w:r w:rsidRPr="00FB7BF6">
        <w:t xml:space="preserve">37. Решите систему уравнений: </w:t>
      </w:r>
      <w:r w:rsidRPr="00FB7BF6">
        <w:rPr>
          <w:position w:val="-32"/>
        </w:rPr>
        <w:object w:dxaOrig="1500" w:dyaOrig="760">
          <v:shape id="_x0000_i1075" type="#_x0000_t75" style="width:75.15pt;height:38.35pt" o:ole="">
            <v:imagedata r:id="rId142" o:title=""/>
          </v:shape>
          <o:OLEObject Type="Embed" ProgID="Equation.3" ShapeID="_x0000_i1075" DrawAspect="Content" ObjectID="_1651666668" r:id="rId143"/>
        </w:object>
      </w:r>
      <w:r w:rsidRPr="00FB7BF6">
        <w:t xml:space="preserve">  </w:t>
      </w:r>
    </w:p>
    <w:p w:rsidR="00140161" w:rsidRPr="00FB7BF6" w:rsidRDefault="00D02D94" w:rsidP="00140161">
      <w:r w:rsidRPr="00FB7BF6">
        <w:t xml:space="preserve">А) </w:t>
      </w:r>
      <w:r w:rsidR="00140161" w:rsidRPr="00FB7BF6">
        <w:rPr>
          <w:position w:val="-10"/>
        </w:rPr>
        <w:object w:dxaOrig="499" w:dyaOrig="340">
          <v:shape id="_x0000_i1185" type="#_x0000_t75" style="width:25.05pt;height:17.2pt" o:ole="">
            <v:imagedata r:id="rId144" o:title=""/>
          </v:shape>
          <o:OLEObject Type="Embed" ProgID="Equation.3" ShapeID="_x0000_i1185" DrawAspect="Content" ObjectID="_1651666669" r:id="rId145"/>
        </w:object>
      </w:r>
    </w:p>
    <w:p w:rsidR="00D02D94" w:rsidRPr="00FB7BF6" w:rsidRDefault="00D02D94" w:rsidP="00B1077A">
      <w:r w:rsidRPr="00FB7BF6">
        <w:t xml:space="preserve">В) </w:t>
      </w:r>
      <w:r w:rsidRPr="00FB7BF6">
        <w:rPr>
          <w:position w:val="-10"/>
        </w:rPr>
        <w:object w:dxaOrig="480" w:dyaOrig="340">
          <v:shape id="_x0000_i1076" type="#_x0000_t75" style="width:24.25pt;height:17.2pt" o:ole="">
            <v:imagedata r:id="rId146" o:title=""/>
          </v:shape>
          <o:OLEObject Type="Embed" ProgID="Equation.3" ShapeID="_x0000_i1076" DrawAspect="Content" ObjectID="_1651666670" r:id="rId147"/>
        </w:object>
      </w:r>
    </w:p>
    <w:p w:rsidR="00D02D94" w:rsidRPr="00FB7BF6" w:rsidRDefault="00D02D94" w:rsidP="00B1077A">
      <w:r w:rsidRPr="00FB7BF6">
        <w:t xml:space="preserve">С) </w:t>
      </w:r>
      <w:r w:rsidRPr="00FB7BF6">
        <w:rPr>
          <w:position w:val="-10"/>
        </w:rPr>
        <w:object w:dxaOrig="499" w:dyaOrig="340">
          <v:shape id="_x0000_i1077" type="#_x0000_t75" style="width:25.05pt;height:17.2pt" o:ole="">
            <v:imagedata r:id="rId148" o:title=""/>
          </v:shape>
          <o:OLEObject Type="Embed" ProgID="Equation.3" ShapeID="_x0000_i1077" DrawAspect="Content" ObjectID="_1651666671" r:id="rId149"/>
        </w:object>
      </w:r>
    </w:p>
    <w:p w:rsidR="00140161" w:rsidRPr="00FB7BF6" w:rsidRDefault="00D02D94" w:rsidP="00140161">
      <w:r w:rsidRPr="00FB7BF6">
        <w:t>Д)</w:t>
      </w:r>
      <w:r w:rsidR="00140161" w:rsidRPr="00140161">
        <w:t xml:space="preserve"> </w:t>
      </w:r>
      <w:r w:rsidR="00140161" w:rsidRPr="00FB7BF6">
        <w:rPr>
          <w:position w:val="-10"/>
        </w:rPr>
        <w:object w:dxaOrig="499" w:dyaOrig="340">
          <v:shape id="_x0000_i1184" type="#_x0000_t75" style="width:25.05pt;height:17.2pt" o:ole="">
            <v:imagedata r:id="rId150" o:title=""/>
          </v:shape>
          <o:OLEObject Type="Embed" ProgID="Equation.3" ShapeID="_x0000_i1184" DrawAspect="Content" ObjectID="_1651666672" r:id="rId151"/>
        </w:object>
      </w:r>
    </w:p>
    <w:p w:rsidR="00D02D94" w:rsidRPr="00FB7BF6" w:rsidRDefault="00D02D94" w:rsidP="00B1077A">
      <w:r w:rsidRPr="00FB7BF6">
        <w:t xml:space="preserve">Е) </w:t>
      </w:r>
      <w:r w:rsidRPr="00FB7BF6">
        <w:rPr>
          <w:noProof/>
          <w:position w:val="-10"/>
        </w:rPr>
        <w:drawing>
          <wp:inline distT="0" distB="0" distL="0" distR="0">
            <wp:extent cx="320040" cy="217170"/>
            <wp:effectExtent l="0" t="0" r="3810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" cy="217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1358" w:rsidRPr="00FB7BF6" w:rsidRDefault="00D61358" w:rsidP="00B1077A"/>
    <w:p w:rsidR="00D02D94" w:rsidRPr="00FB7BF6" w:rsidRDefault="00D02D94" w:rsidP="00B1077A">
      <w:r w:rsidRPr="00FB7BF6">
        <w:t xml:space="preserve">38. Вычислите интеграл: </w:t>
      </w:r>
      <w:r w:rsidRPr="00FB7BF6">
        <w:rPr>
          <w:position w:val="-30"/>
        </w:rPr>
        <w:object w:dxaOrig="1480" w:dyaOrig="740">
          <v:shape id="_x0000_i1078" type="#_x0000_t75" style="width:74.35pt;height:36.8pt" o:ole="">
            <v:imagedata r:id="rId153" o:title=""/>
          </v:shape>
          <o:OLEObject Type="Embed" ProgID="Equation.3" ShapeID="_x0000_i1078" DrawAspect="Content" ObjectID="_1651666673" r:id="rId154"/>
        </w:object>
      </w:r>
    </w:p>
    <w:p w:rsidR="00D02D94" w:rsidRPr="00FB7BF6" w:rsidRDefault="00D02D94" w:rsidP="00B1077A">
      <w:r w:rsidRPr="00FB7BF6">
        <w:t>А) -2</w:t>
      </w:r>
      <w:r w:rsidR="00140161">
        <w:t>4</w:t>
      </w:r>
      <w:r w:rsidRPr="00FB7BF6">
        <w:t>.</w:t>
      </w:r>
    </w:p>
    <w:p w:rsidR="00D02D94" w:rsidRPr="00FB7BF6" w:rsidRDefault="00D02D94" w:rsidP="00B1077A">
      <w:r w:rsidRPr="00FB7BF6">
        <w:t>В) 26.</w:t>
      </w:r>
    </w:p>
    <w:p w:rsidR="00D02D94" w:rsidRPr="00FB7BF6" w:rsidRDefault="00140161" w:rsidP="00B1077A">
      <w:r>
        <w:t>С) -22</w:t>
      </w:r>
      <w:r w:rsidR="00D02D94" w:rsidRPr="00FB7BF6">
        <w:t>.</w:t>
      </w:r>
    </w:p>
    <w:p w:rsidR="00D02D94" w:rsidRPr="00FB7BF6" w:rsidRDefault="00D02D94" w:rsidP="00B1077A">
      <w:r w:rsidRPr="00FB7BF6">
        <w:t>Д) 24.</w:t>
      </w:r>
    </w:p>
    <w:p w:rsidR="00D02D94" w:rsidRPr="00FB7BF6" w:rsidRDefault="00D02D94" w:rsidP="00B1077A">
      <w:r w:rsidRPr="00FB7BF6">
        <w:t>Е) -34.</w:t>
      </w:r>
    </w:p>
    <w:p w:rsidR="00D02D94" w:rsidRPr="00FB7BF6" w:rsidRDefault="00D02D94" w:rsidP="00B1077A"/>
    <w:p w:rsidR="00D02D94" w:rsidRPr="00FB7BF6" w:rsidRDefault="00D02D94" w:rsidP="00B1077A">
      <w:r w:rsidRPr="00FB7BF6">
        <w:t xml:space="preserve">39. </w:t>
      </w:r>
      <w:proofErr w:type="gramStart"/>
      <w:r w:rsidRPr="00FB7BF6">
        <w:t>Высота и диагональ равнобедренной трапеции равны соответственно 5 и 13.</w:t>
      </w:r>
      <w:proofErr w:type="gramEnd"/>
      <w:r w:rsidRPr="00FB7BF6">
        <w:t xml:space="preserve"> Найти площадь трапеции.</w:t>
      </w:r>
    </w:p>
    <w:p w:rsidR="00D02D94" w:rsidRPr="00FB7BF6" w:rsidRDefault="00140161" w:rsidP="00B1077A">
      <w:r>
        <w:t>А) 66</w:t>
      </w:r>
      <w:r w:rsidR="00D02D94" w:rsidRPr="00FB7BF6">
        <w:t>.</w:t>
      </w:r>
    </w:p>
    <w:p w:rsidR="00D02D94" w:rsidRPr="00FB7BF6" w:rsidRDefault="00D02D94" w:rsidP="00B1077A">
      <w:r w:rsidRPr="00FB7BF6">
        <w:t>В) 62.</w:t>
      </w:r>
    </w:p>
    <w:p w:rsidR="00D02D94" w:rsidRPr="00FB7BF6" w:rsidRDefault="00D02D94" w:rsidP="00B1077A">
      <w:r w:rsidRPr="00FB7BF6">
        <w:t>С) 64.</w:t>
      </w:r>
    </w:p>
    <w:p w:rsidR="00D02D94" w:rsidRPr="00FB7BF6" w:rsidRDefault="00D02D94" w:rsidP="00B1077A">
      <w:r w:rsidRPr="00FB7BF6">
        <w:t>Д) 65.</w:t>
      </w:r>
    </w:p>
    <w:p w:rsidR="00D02D94" w:rsidRPr="00FB7BF6" w:rsidRDefault="00140161" w:rsidP="00B1077A">
      <w:r>
        <w:t>Е) 60</w:t>
      </w:r>
      <w:r w:rsidR="00D02D94" w:rsidRPr="00FB7BF6">
        <w:t>.</w:t>
      </w:r>
    </w:p>
    <w:p w:rsidR="00D02D94" w:rsidRPr="00FB7BF6" w:rsidRDefault="00D02D94" w:rsidP="00B1077A">
      <w:r w:rsidRPr="00FB7BF6">
        <w:lastRenderedPageBreak/>
        <w:t xml:space="preserve">40. Найдите площадь прямоугольника, если его длина равна </w:t>
      </w:r>
      <w:smartTag w:uri="urn:schemas-microsoft-com:office:smarttags" w:element="metricconverter">
        <w:smartTagPr>
          <w:attr w:name="ProductID" w:val="9,6 см"/>
        </w:smartTagPr>
        <w:r w:rsidRPr="00FB7BF6">
          <w:t>9,6 см</w:t>
        </w:r>
      </w:smartTag>
      <w:r w:rsidRPr="00FB7BF6">
        <w:t xml:space="preserve">, а ширина равна </w:t>
      </w:r>
      <w:smartTag w:uri="urn:schemas-microsoft-com:office:smarttags" w:element="metricconverter">
        <w:smartTagPr>
          <w:attr w:name="ProductID" w:val="3,8 см"/>
        </w:smartTagPr>
        <w:r w:rsidRPr="00FB7BF6">
          <w:t>3,8 см</w:t>
        </w:r>
      </w:smartTag>
      <w:r w:rsidRPr="00FB7BF6">
        <w:t>.</w:t>
      </w:r>
    </w:p>
    <w:p w:rsidR="00D02D94" w:rsidRPr="00FB7BF6" w:rsidRDefault="00D02D94" w:rsidP="00B1077A">
      <w:r w:rsidRPr="00FB7BF6">
        <w:rPr>
          <w:lang w:val="en-US"/>
        </w:rPr>
        <w:t>A</w:t>
      </w:r>
      <w:r w:rsidRPr="00FB7BF6">
        <w:t xml:space="preserve">) </w:t>
      </w:r>
      <w:r w:rsidR="004C7FE0" w:rsidRPr="00FB7BF6">
        <w:t>55</w:t>
      </w:r>
      <w:proofErr w:type="gramStart"/>
      <w:r w:rsidR="004C7FE0" w:rsidRPr="00FB7BF6">
        <w:t>,68</w:t>
      </w:r>
      <w:proofErr w:type="gramEnd"/>
      <w:r w:rsidR="004C7FE0" w:rsidRPr="00FB7BF6">
        <w:t xml:space="preserve"> см</w:t>
      </w:r>
      <w:r w:rsidR="004C7FE0" w:rsidRPr="00FB7BF6">
        <w:rPr>
          <w:vertAlign w:val="superscript"/>
        </w:rPr>
        <w:t>2</w:t>
      </w:r>
    </w:p>
    <w:p w:rsidR="00D02D94" w:rsidRPr="00FB7BF6" w:rsidRDefault="00D02D94" w:rsidP="00B1077A">
      <w:r w:rsidRPr="00FB7BF6">
        <w:rPr>
          <w:lang w:val="en-US"/>
        </w:rPr>
        <w:t>B</w:t>
      </w:r>
      <w:r w:rsidRPr="00FB7BF6">
        <w:t xml:space="preserve">) </w:t>
      </w:r>
      <w:r w:rsidR="004C7FE0" w:rsidRPr="00FB7BF6">
        <w:t>36</w:t>
      </w:r>
      <w:proofErr w:type="gramStart"/>
      <w:r w:rsidR="004C7FE0" w:rsidRPr="00FB7BF6">
        <w:t>,48</w:t>
      </w:r>
      <w:proofErr w:type="gramEnd"/>
      <w:r w:rsidR="004C7FE0" w:rsidRPr="00FB7BF6">
        <w:t xml:space="preserve"> см</w:t>
      </w:r>
      <w:r w:rsidR="004C7FE0" w:rsidRPr="00FB7BF6">
        <w:rPr>
          <w:vertAlign w:val="superscript"/>
        </w:rPr>
        <w:t>2</w:t>
      </w:r>
    </w:p>
    <w:p w:rsidR="00D02D94" w:rsidRPr="00FB7BF6" w:rsidRDefault="00D02D94" w:rsidP="00B1077A">
      <w:r w:rsidRPr="00FB7BF6">
        <w:rPr>
          <w:lang w:val="en-US"/>
        </w:rPr>
        <w:t>C</w:t>
      </w:r>
      <w:r w:rsidRPr="00FB7BF6">
        <w:t>) 128</w:t>
      </w:r>
      <w:proofErr w:type="gramStart"/>
      <w:r w:rsidRPr="00FB7BF6">
        <w:t>,64</w:t>
      </w:r>
      <w:proofErr w:type="gramEnd"/>
      <w:r w:rsidRPr="00FB7BF6">
        <w:t xml:space="preserve"> см</w:t>
      </w:r>
      <w:r w:rsidRPr="00FB7BF6">
        <w:rPr>
          <w:vertAlign w:val="superscript"/>
        </w:rPr>
        <w:t>2</w:t>
      </w:r>
    </w:p>
    <w:p w:rsidR="00D02D94" w:rsidRPr="00FB7BF6" w:rsidRDefault="00D02D94" w:rsidP="00B1077A">
      <w:r w:rsidRPr="00FB7BF6">
        <w:t>Д) 116,544 см</w:t>
      </w:r>
      <w:proofErr w:type="gramStart"/>
      <w:r w:rsidRPr="00FB7BF6">
        <w:rPr>
          <w:vertAlign w:val="superscript"/>
        </w:rPr>
        <w:t>2</w:t>
      </w:r>
      <w:proofErr w:type="gramEnd"/>
    </w:p>
    <w:p w:rsidR="00D02D94" w:rsidRPr="00FB7BF6" w:rsidRDefault="00D02D94" w:rsidP="00B1077A">
      <w:r w:rsidRPr="00FB7BF6">
        <w:rPr>
          <w:lang w:val="en-US"/>
        </w:rPr>
        <w:t>E</w:t>
      </w:r>
      <w:r w:rsidRPr="00FB7BF6">
        <w:t>) 50</w:t>
      </w:r>
      <w:proofErr w:type="gramStart"/>
      <w:r w:rsidRPr="00FB7BF6">
        <w:t>,92</w:t>
      </w:r>
      <w:proofErr w:type="gramEnd"/>
      <w:r w:rsidRPr="00FB7BF6">
        <w:t xml:space="preserve"> см</w:t>
      </w:r>
      <w:r w:rsidRPr="00FB7BF6">
        <w:rPr>
          <w:vertAlign w:val="superscript"/>
        </w:rPr>
        <w:t>2</w:t>
      </w:r>
    </w:p>
    <w:p w:rsidR="00D02D94" w:rsidRPr="00FB7BF6" w:rsidRDefault="00D02D94" w:rsidP="00B1077A"/>
    <w:p w:rsidR="00D02D94" w:rsidRPr="00FB7BF6" w:rsidRDefault="00D02D94" w:rsidP="00B1077A">
      <w:r w:rsidRPr="00FB7BF6">
        <w:t xml:space="preserve">41. Периметр ромба равен </w:t>
      </w:r>
      <w:smartTag w:uri="urn:schemas-microsoft-com:office:smarttags" w:element="metricconverter">
        <w:smartTagPr>
          <w:attr w:name="ProductID" w:val="15 см"/>
        </w:smartTagPr>
        <w:r w:rsidRPr="00FB7BF6">
          <w:t>15 см</w:t>
        </w:r>
      </w:smartTag>
      <w:r w:rsidRPr="00FB7BF6">
        <w:t>. Найдите сторону ромба</w:t>
      </w:r>
    </w:p>
    <w:p w:rsidR="00D02D94" w:rsidRPr="00FB7BF6" w:rsidRDefault="00D02D94" w:rsidP="00B1077A">
      <w:r w:rsidRPr="00FB7BF6">
        <w:rPr>
          <w:lang w:val="en-US"/>
        </w:rPr>
        <w:t>A</w:t>
      </w:r>
      <w:r w:rsidR="004C7FE0">
        <w:t>) 3</w:t>
      </w:r>
      <w:proofErr w:type="gramStart"/>
      <w:r w:rsidR="004C7FE0">
        <w:t>,2</w:t>
      </w:r>
      <w:r w:rsidRPr="00FB7BF6">
        <w:t>5</w:t>
      </w:r>
      <w:proofErr w:type="gramEnd"/>
      <w:r w:rsidRPr="00FB7BF6">
        <w:t xml:space="preserve"> см </w:t>
      </w:r>
    </w:p>
    <w:p w:rsidR="00D02D94" w:rsidRPr="00FB7BF6" w:rsidRDefault="00D02D94" w:rsidP="00B1077A">
      <w:r w:rsidRPr="00FB7BF6">
        <w:rPr>
          <w:lang w:val="en-US"/>
        </w:rPr>
        <w:t>B</w:t>
      </w:r>
      <w:r w:rsidRPr="00FB7BF6">
        <w:t xml:space="preserve">) </w:t>
      </w:r>
      <w:smartTag w:uri="urn:schemas-microsoft-com:office:smarttags" w:element="metricconverter">
        <w:smartTagPr>
          <w:attr w:name="ProductID" w:val="3,5 см"/>
        </w:smartTagPr>
        <w:r w:rsidRPr="00FB7BF6">
          <w:t>3</w:t>
        </w:r>
        <w:proofErr w:type="gramStart"/>
        <w:r w:rsidRPr="00FB7BF6">
          <w:t>,5</w:t>
        </w:r>
        <w:proofErr w:type="gramEnd"/>
        <w:r w:rsidRPr="00FB7BF6">
          <w:t xml:space="preserve"> см</w:t>
        </w:r>
      </w:smartTag>
    </w:p>
    <w:p w:rsidR="00D02D94" w:rsidRPr="00FB7BF6" w:rsidRDefault="00D02D94" w:rsidP="00B1077A">
      <w:r w:rsidRPr="00FB7BF6">
        <w:rPr>
          <w:lang w:val="en-US"/>
        </w:rPr>
        <w:t>C</w:t>
      </w:r>
      <w:r w:rsidRPr="00FB7BF6">
        <w:t xml:space="preserve">) </w:t>
      </w:r>
      <w:smartTag w:uri="urn:schemas-microsoft-com:office:smarttags" w:element="metricconverter">
        <w:smartTagPr>
          <w:attr w:name="ProductID" w:val="7,5 см"/>
        </w:smartTagPr>
        <w:r w:rsidRPr="00FB7BF6">
          <w:t>7</w:t>
        </w:r>
        <w:proofErr w:type="gramStart"/>
        <w:r w:rsidRPr="00FB7BF6">
          <w:t>,5</w:t>
        </w:r>
        <w:proofErr w:type="gramEnd"/>
        <w:r w:rsidRPr="00FB7BF6">
          <w:t xml:space="preserve"> см</w:t>
        </w:r>
      </w:smartTag>
    </w:p>
    <w:p w:rsidR="00D02D94" w:rsidRPr="00FB7BF6" w:rsidRDefault="004C7FE0" w:rsidP="00B1077A">
      <w:r>
        <w:t>Д) 3,7</w:t>
      </w:r>
      <w:r w:rsidR="00D02D94" w:rsidRPr="00FB7BF6">
        <w:t>5 см</w:t>
      </w:r>
    </w:p>
    <w:p w:rsidR="00D02D94" w:rsidRPr="00FB7BF6" w:rsidRDefault="00D02D94" w:rsidP="00B1077A">
      <w:r w:rsidRPr="00FB7BF6">
        <w:rPr>
          <w:lang w:val="en-US"/>
        </w:rPr>
        <w:t>E</w:t>
      </w:r>
      <w:r w:rsidRPr="00FB7BF6">
        <w:t xml:space="preserve">) </w:t>
      </w:r>
      <w:smartTag w:uri="urn:schemas-microsoft-com:office:smarttags" w:element="metricconverter">
        <w:smartTagPr>
          <w:attr w:name="ProductID" w:val="5 см"/>
        </w:smartTagPr>
        <w:r w:rsidRPr="00FB7BF6">
          <w:t>5 см</w:t>
        </w:r>
      </w:smartTag>
    </w:p>
    <w:p w:rsidR="00D02D94" w:rsidRPr="00FB7BF6" w:rsidRDefault="00D02D94" w:rsidP="00B1077A"/>
    <w:p w:rsidR="00D02D94" w:rsidRPr="00FB7BF6" w:rsidRDefault="00D02D94" w:rsidP="00B1077A">
      <w:r w:rsidRPr="00FB7BF6">
        <w:t xml:space="preserve">42. Решите систему уравнений: </w:t>
      </w:r>
      <w:r w:rsidRPr="00FB7BF6">
        <w:rPr>
          <w:position w:val="-32"/>
        </w:rPr>
        <w:object w:dxaOrig="1980" w:dyaOrig="760">
          <v:shape id="_x0000_i1079" type="#_x0000_t75" style="width:68.1pt;height:26.6pt" o:ole="">
            <v:imagedata r:id="rId155" o:title=""/>
          </v:shape>
          <o:OLEObject Type="Embed" ProgID="Equation.DSMT4" ShapeID="_x0000_i1079" DrawAspect="Content" ObjectID="_1651666674" r:id="rId156"/>
        </w:object>
      </w:r>
    </w:p>
    <w:p w:rsidR="00D02D94" w:rsidRPr="00FB7BF6" w:rsidRDefault="00D02D94" w:rsidP="00B1077A">
      <w:pPr>
        <w:rPr>
          <w:lang w:val="en-US"/>
        </w:rPr>
      </w:pPr>
      <w:r w:rsidRPr="00FB7BF6">
        <w:rPr>
          <w:lang w:val="en-US"/>
        </w:rPr>
        <w:t xml:space="preserve">A) </w:t>
      </w:r>
      <w:r w:rsidR="004C7FE0" w:rsidRPr="00FB7BF6">
        <w:rPr>
          <w:lang w:val="en-US"/>
        </w:rPr>
        <w:t>(1; 5)</w:t>
      </w:r>
    </w:p>
    <w:p w:rsidR="00D02D94" w:rsidRPr="00FB7BF6" w:rsidRDefault="00D02D94" w:rsidP="00B1077A">
      <w:pPr>
        <w:rPr>
          <w:lang w:val="en-US"/>
        </w:rPr>
      </w:pPr>
      <w:r w:rsidRPr="00FB7BF6">
        <w:rPr>
          <w:lang w:val="en-US"/>
        </w:rPr>
        <w:t>B) (1; 5); (2; 4)</w:t>
      </w:r>
    </w:p>
    <w:p w:rsidR="00D02D94" w:rsidRPr="00FB7BF6" w:rsidRDefault="00D02D94" w:rsidP="00B1077A">
      <w:pPr>
        <w:rPr>
          <w:lang w:val="en-US"/>
        </w:rPr>
      </w:pPr>
      <w:r w:rsidRPr="00FB7BF6">
        <w:rPr>
          <w:lang w:val="en-US"/>
        </w:rPr>
        <w:t xml:space="preserve">C) </w:t>
      </w:r>
      <w:r w:rsidR="004C7FE0" w:rsidRPr="00FB7BF6">
        <w:rPr>
          <w:lang w:val="en-US"/>
        </w:rPr>
        <w:t xml:space="preserve">(2; 4); (4; 2) </w:t>
      </w:r>
    </w:p>
    <w:p w:rsidR="00D02D94" w:rsidRPr="00FB7BF6" w:rsidRDefault="00D02D94" w:rsidP="00B1077A">
      <w:pPr>
        <w:rPr>
          <w:lang w:val="en-US"/>
        </w:rPr>
      </w:pPr>
      <w:r w:rsidRPr="00FB7BF6">
        <w:t>Д</w:t>
      </w:r>
      <w:r w:rsidRPr="00FB7BF6">
        <w:rPr>
          <w:lang w:val="en-US"/>
        </w:rPr>
        <w:t>) (3; 3); (1; 5)</w:t>
      </w:r>
    </w:p>
    <w:p w:rsidR="00D02D94" w:rsidRPr="00FB7BF6" w:rsidRDefault="00D02D94" w:rsidP="00B1077A">
      <w:pPr>
        <w:rPr>
          <w:lang w:val="en-US"/>
        </w:rPr>
      </w:pPr>
      <w:r w:rsidRPr="00FB7BF6">
        <w:rPr>
          <w:lang w:val="en-US"/>
        </w:rPr>
        <w:t>E) (3; 3); (4; 2)</w:t>
      </w:r>
    </w:p>
    <w:p w:rsidR="00D02D94" w:rsidRPr="00FB7BF6" w:rsidRDefault="00D02D94" w:rsidP="00B1077A">
      <w:pPr>
        <w:rPr>
          <w:lang w:val="en-US"/>
        </w:rPr>
      </w:pPr>
    </w:p>
    <w:p w:rsidR="00D02D94" w:rsidRPr="00FB7BF6" w:rsidRDefault="00D02D94" w:rsidP="00B1077A">
      <w:r w:rsidRPr="00FB7BF6">
        <w:rPr>
          <w:lang w:val="en-US"/>
        </w:rPr>
        <w:t xml:space="preserve">43. </w:t>
      </w:r>
      <w:proofErr w:type="gramStart"/>
      <w:r w:rsidRPr="00FB7BF6">
        <w:rPr>
          <w:lang w:val="en-US"/>
        </w:rPr>
        <w:t>f(</w:t>
      </w:r>
      <w:proofErr w:type="gramEnd"/>
      <w:r w:rsidRPr="00FB7BF6">
        <w:rPr>
          <w:lang w:val="en-US"/>
        </w:rPr>
        <w:t>x)= x</w:t>
      </w:r>
      <w:r w:rsidRPr="00FB7BF6">
        <w:rPr>
          <w:vertAlign w:val="superscript"/>
          <w:lang w:val="en-US"/>
        </w:rPr>
        <w:t>7</w:t>
      </w:r>
      <w:r w:rsidRPr="00FB7BF6">
        <w:rPr>
          <w:lang w:val="en-US"/>
        </w:rPr>
        <w:t>- 4x</w:t>
      </w:r>
      <w:r w:rsidRPr="00FB7BF6">
        <w:rPr>
          <w:vertAlign w:val="superscript"/>
          <w:lang w:val="en-US"/>
        </w:rPr>
        <w:t>5</w:t>
      </w:r>
      <w:r w:rsidRPr="00FB7BF6">
        <w:rPr>
          <w:lang w:val="en-US"/>
        </w:rPr>
        <w:t xml:space="preserve"> + 2x – 1. </w:t>
      </w:r>
      <w:r w:rsidRPr="00FB7BF6">
        <w:t xml:space="preserve">Найдите </w:t>
      </w:r>
      <w:r w:rsidRPr="00FB7BF6">
        <w:rPr>
          <w:position w:val="-4"/>
          <w:lang w:val="en-US"/>
        </w:rPr>
        <w:object w:dxaOrig="240" w:dyaOrig="260">
          <v:shape id="_x0000_i1080" type="#_x0000_t75" style="width:11.75pt;height:12.5pt" o:ole="">
            <v:imagedata r:id="rId157" o:title=""/>
          </v:shape>
          <o:OLEObject Type="Embed" ProgID="Equation.DSMT4" ShapeID="_x0000_i1080" DrawAspect="Content" ObjectID="_1651666675" r:id="rId158"/>
        </w:object>
      </w:r>
      <w:r w:rsidRPr="00FB7BF6">
        <w:t>(</w:t>
      </w:r>
      <w:r w:rsidRPr="00FB7BF6">
        <w:rPr>
          <w:lang w:val="en-US"/>
        </w:rPr>
        <w:t>x</w:t>
      </w:r>
      <w:r w:rsidRPr="00FB7BF6">
        <w:t>)</w:t>
      </w:r>
    </w:p>
    <w:p w:rsidR="00D02D94" w:rsidRPr="00FB7BF6" w:rsidRDefault="00D02D94" w:rsidP="00B1077A">
      <w:r w:rsidRPr="00FB7BF6">
        <w:rPr>
          <w:lang w:val="en-US"/>
        </w:rPr>
        <w:t>A</w:t>
      </w:r>
      <w:r w:rsidRPr="00FB7BF6">
        <w:t xml:space="preserve">) </w:t>
      </w:r>
      <w:r w:rsidR="004C7FE0" w:rsidRPr="00FB7BF6">
        <w:rPr>
          <w:lang w:val="en-US"/>
        </w:rPr>
        <w:t>7x</w:t>
      </w:r>
      <w:r w:rsidR="004C7FE0" w:rsidRPr="00FB7BF6">
        <w:rPr>
          <w:vertAlign w:val="superscript"/>
          <w:lang w:val="en-US"/>
        </w:rPr>
        <w:t xml:space="preserve">6 </w:t>
      </w:r>
      <w:r w:rsidR="004C7FE0" w:rsidRPr="00FB7BF6">
        <w:rPr>
          <w:lang w:val="en-US"/>
        </w:rPr>
        <w:t>– 20x</w:t>
      </w:r>
      <w:r w:rsidR="004C7FE0" w:rsidRPr="00FB7BF6">
        <w:rPr>
          <w:vertAlign w:val="superscript"/>
          <w:lang w:val="en-US"/>
        </w:rPr>
        <w:t>5</w:t>
      </w:r>
      <w:r w:rsidR="004C7FE0" w:rsidRPr="00FB7BF6">
        <w:rPr>
          <w:lang w:val="en-US"/>
        </w:rPr>
        <w:t xml:space="preserve"> + 2x – 1</w:t>
      </w:r>
    </w:p>
    <w:p w:rsidR="00D02D94" w:rsidRPr="00FB7BF6" w:rsidRDefault="00D02D94" w:rsidP="00B1077A">
      <w:pPr>
        <w:rPr>
          <w:lang w:val="en-US"/>
        </w:rPr>
      </w:pPr>
      <w:r w:rsidRPr="00FB7BF6">
        <w:rPr>
          <w:lang w:val="en-US"/>
        </w:rPr>
        <w:t>B) x</w:t>
      </w:r>
      <w:r w:rsidRPr="00FB7BF6">
        <w:rPr>
          <w:vertAlign w:val="superscript"/>
          <w:lang w:val="en-US"/>
        </w:rPr>
        <w:t xml:space="preserve">7 </w:t>
      </w:r>
      <w:r w:rsidRPr="00FB7BF6">
        <w:rPr>
          <w:lang w:val="en-US"/>
        </w:rPr>
        <w:t>– 20x</w:t>
      </w:r>
      <w:r w:rsidRPr="00FB7BF6">
        <w:rPr>
          <w:vertAlign w:val="superscript"/>
          <w:lang w:val="en-US"/>
        </w:rPr>
        <w:t>3</w:t>
      </w:r>
      <w:r w:rsidRPr="00FB7BF6">
        <w:rPr>
          <w:lang w:val="en-US"/>
        </w:rPr>
        <w:t xml:space="preserve"> + 2</w:t>
      </w:r>
    </w:p>
    <w:p w:rsidR="00D02D94" w:rsidRPr="00FB7BF6" w:rsidRDefault="00D02D94" w:rsidP="00B1077A">
      <w:pPr>
        <w:rPr>
          <w:lang w:val="en-US"/>
        </w:rPr>
      </w:pPr>
      <w:r w:rsidRPr="00FB7BF6">
        <w:rPr>
          <w:lang w:val="en-US"/>
        </w:rPr>
        <w:t xml:space="preserve">C) </w:t>
      </w:r>
      <w:proofErr w:type="gramStart"/>
      <w:r w:rsidRPr="00FB7BF6">
        <w:rPr>
          <w:lang w:val="en-US"/>
        </w:rPr>
        <w:t>x</w:t>
      </w:r>
      <w:r w:rsidRPr="00FB7BF6">
        <w:rPr>
          <w:vertAlign w:val="superscript"/>
          <w:lang w:val="en-US"/>
        </w:rPr>
        <w:t>7</w:t>
      </w:r>
      <w:proofErr w:type="gramEnd"/>
      <w:r w:rsidRPr="00FB7BF6">
        <w:rPr>
          <w:lang w:val="en-US"/>
        </w:rPr>
        <w:t xml:space="preserve"> – 20x</w:t>
      </w:r>
      <w:r w:rsidRPr="00FB7BF6">
        <w:rPr>
          <w:vertAlign w:val="superscript"/>
          <w:lang w:val="en-US"/>
        </w:rPr>
        <w:t>4</w:t>
      </w:r>
      <w:r w:rsidRPr="00FB7BF6">
        <w:rPr>
          <w:lang w:val="en-US"/>
        </w:rPr>
        <w:t xml:space="preserve"> – 1 </w:t>
      </w:r>
    </w:p>
    <w:p w:rsidR="00D02D94" w:rsidRPr="00FB7BF6" w:rsidRDefault="00D02D94" w:rsidP="00B1077A">
      <w:pPr>
        <w:rPr>
          <w:lang w:val="en-US"/>
        </w:rPr>
      </w:pPr>
      <w:r w:rsidRPr="00FB7BF6">
        <w:t>Д</w:t>
      </w:r>
      <w:r w:rsidRPr="00FB7BF6">
        <w:rPr>
          <w:lang w:val="en-US"/>
        </w:rPr>
        <w:t>) x</w:t>
      </w:r>
      <w:r w:rsidRPr="00FB7BF6">
        <w:rPr>
          <w:vertAlign w:val="superscript"/>
          <w:lang w:val="en-US"/>
        </w:rPr>
        <w:t>7</w:t>
      </w:r>
      <w:r w:rsidRPr="00FB7BF6">
        <w:rPr>
          <w:lang w:val="en-US"/>
        </w:rPr>
        <w:t xml:space="preserve"> – 20x + 2</w:t>
      </w:r>
    </w:p>
    <w:p w:rsidR="00D02D94" w:rsidRPr="00FB7BF6" w:rsidRDefault="00D02D94" w:rsidP="00B1077A">
      <w:pPr>
        <w:rPr>
          <w:lang w:val="en-US"/>
        </w:rPr>
      </w:pPr>
      <w:r w:rsidRPr="00FB7BF6">
        <w:rPr>
          <w:lang w:val="en-US"/>
        </w:rPr>
        <w:t xml:space="preserve">E) </w:t>
      </w:r>
      <w:r w:rsidR="004C7FE0" w:rsidRPr="00FB7BF6">
        <w:t>7</w:t>
      </w:r>
      <w:r w:rsidR="004C7FE0" w:rsidRPr="00FB7BF6">
        <w:rPr>
          <w:lang w:val="en-US"/>
        </w:rPr>
        <w:t>x</w:t>
      </w:r>
      <w:r w:rsidR="004C7FE0" w:rsidRPr="00FB7BF6">
        <w:rPr>
          <w:vertAlign w:val="superscript"/>
        </w:rPr>
        <w:t>6</w:t>
      </w:r>
      <w:r w:rsidR="004C7FE0" w:rsidRPr="00FB7BF6">
        <w:t xml:space="preserve"> – 20</w:t>
      </w:r>
      <w:r w:rsidR="004C7FE0" w:rsidRPr="00FB7BF6">
        <w:rPr>
          <w:lang w:val="en-US"/>
        </w:rPr>
        <w:t>x</w:t>
      </w:r>
      <w:r w:rsidR="004C7FE0" w:rsidRPr="00FB7BF6">
        <w:rPr>
          <w:vertAlign w:val="superscript"/>
        </w:rPr>
        <w:t>4</w:t>
      </w:r>
      <w:r w:rsidR="004C7FE0" w:rsidRPr="00FB7BF6">
        <w:t xml:space="preserve"> + 2</w:t>
      </w:r>
      <w:r w:rsidRPr="00FB7BF6">
        <w:rPr>
          <w:lang w:val="en-US"/>
        </w:rPr>
        <w:t xml:space="preserve"> </w:t>
      </w:r>
    </w:p>
    <w:p w:rsidR="001C209D" w:rsidRPr="00FB7BF6" w:rsidRDefault="001C209D" w:rsidP="00B1077A">
      <w:pPr>
        <w:rPr>
          <w:lang w:val="en-US"/>
        </w:rPr>
      </w:pPr>
    </w:p>
    <w:p w:rsidR="00D02D94" w:rsidRPr="00FB7BF6" w:rsidRDefault="00D02D94" w:rsidP="00B1077A">
      <w:r w:rsidRPr="00FB7BF6">
        <w:t xml:space="preserve">44. Найдите производную функции </w:t>
      </w:r>
      <w:r w:rsidRPr="00FB7BF6">
        <w:rPr>
          <w:lang w:val="en-US"/>
        </w:rPr>
        <w:t>f</w:t>
      </w:r>
      <w:r w:rsidRPr="00FB7BF6">
        <w:t>(</w:t>
      </w:r>
      <w:r w:rsidRPr="00FB7BF6">
        <w:rPr>
          <w:lang w:val="en-US"/>
        </w:rPr>
        <w:t>x</w:t>
      </w:r>
      <w:r w:rsidRPr="00FB7BF6">
        <w:t xml:space="preserve">) = </w:t>
      </w:r>
      <w:r w:rsidRPr="00FB7BF6">
        <w:rPr>
          <w:lang w:val="en-US"/>
        </w:rPr>
        <w:t>sin</w:t>
      </w:r>
      <w:r w:rsidRPr="00FB7BF6">
        <w:t>5</w:t>
      </w:r>
      <w:r w:rsidRPr="00FB7BF6">
        <w:rPr>
          <w:lang w:val="en-US"/>
        </w:rPr>
        <w:t>x</w:t>
      </w:r>
      <w:r w:rsidRPr="00FB7BF6">
        <w:t xml:space="preserve"> </w:t>
      </w:r>
      <w:proofErr w:type="spellStart"/>
      <w:r w:rsidRPr="00FB7BF6">
        <w:rPr>
          <w:lang w:val="en-US"/>
        </w:rPr>
        <w:t>cos</w:t>
      </w:r>
      <w:proofErr w:type="spellEnd"/>
      <w:r w:rsidRPr="00FB7BF6">
        <w:t>6</w:t>
      </w:r>
      <w:r w:rsidRPr="00FB7BF6">
        <w:rPr>
          <w:lang w:val="en-US"/>
        </w:rPr>
        <w:t>x</w:t>
      </w:r>
      <w:r w:rsidRPr="00FB7BF6">
        <w:t xml:space="preserve"> – </w:t>
      </w:r>
      <w:proofErr w:type="spellStart"/>
      <w:r w:rsidRPr="00FB7BF6">
        <w:rPr>
          <w:lang w:val="en-US"/>
        </w:rPr>
        <w:t>cos</w:t>
      </w:r>
      <w:proofErr w:type="spellEnd"/>
      <w:r w:rsidRPr="00FB7BF6">
        <w:t>5</w:t>
      </w:r>
      <w:r w:rsidRPr="00FB7BF6">
        <w:rPr>
          <w:lang w:val="en-US"/>
        </w:rPr>
        <w:t>x</w:t>
      </w:r>
      <w:r w:rsidRPr="00FB7BF6">
        <w:t xml:space="preserve"> </w:t>
      </w:r>
      <w:r w:rsidRPr="00FB7BF6">
        <w:rPr>
          <w:lang w:val="en-US"/>
        </w:rPr>
        <w:t>sin</w:t>
      </w:r>
      <w:r w:rsidRPr="00FB7BF6">
        <w:t>6</w:t>
      </w:r>
      <w:r w:rsidRPr="00FB7BF6">
        <w:rPr>
          <w:lang w:val="en-US"/>
        </w:rPr>
        <w:t>x</w:t>
      </w:r>
    </w:p>
    <w:p w:rsidR="00D02D94" w:rsidRPr="00FB7BF6" w:rsidRDefault="004C7FE0" w:rsidP="00B1077A">
      <w:pPr>
        <w:rPr>
          <w:lang w:val="en-US"/>
        </w:rPr>
      </w:pPr>
      <w:r>
        <w:rPr>
          <w:lang w:val="en-US"/>
        </w:rPr>
        <w:t xml:space="preserve">A) </w:t>
      </w:r>
      <w:proofErr w:type="spellStart"/>
      <w:proofErr w:type="gramStart"/>
      <w:r w:rsidR="00D02D94" w:rsidRPr="00FB7BF6">
        <w:rPr>
          <w:lang w:val="en-US"/>
        </w:rPr>
        <w:t>cosx</w:t>
      </w:r>
      <w:proofErr w:type="spellEnd"/>
      <w:proofErr w:type="gramEnd"/>
      <w:r w:rsidR="00D02D94" w:rsidRPr="00FB7BF6">
        <w:rPr>
          <w:lang w:val="en-US"/>
        </w:rPr>
        <w:tab/>
      </w:r>
    </w:p>
    <w:p w:rsidR="00D02D94" w:rsidRPr="00FB7BF6" w:rsidRDefault="00D02D94" w:rsidP="00B1077A">
      <w:pPr>
        <w:rPr>
          <w:lang w:val="en-US"/>
        </w:rPr>
      </w:pPr>
      <w:r w:rsidRPr="00FB7BF6">
        <w:rPr>
          <w:lang w:val="en-US"/>
        </w:rPr>
        <w:t>B) -</w:t>
      </w:r>
      <w:proofErr w:type="spellStart"/>
      <w:r w:rsidRPr="00FB7BF6">
        <w:rPr>
          <w:lang w:val="en-US"/>
        </w:rPr>
        <w:t>sinx</w:t>
      </w:r>
      <w:proofErr w:type="spellEnd"/>
    </w:p>
    <w:p w:rsidR="00D02D94" w:rsidRPr="00FB7BF6" w:rsidRDefault="00D02D94" w:rsidP="00B1077A">
      <w:pPr>
        <w:rPr>
          <w:lang w:val="en-US"/>
        </w:rPr>
      </w:pPr>
      <w:r w:rsidRPr="00FB7BF6">
        <w:rPr>
          <w:lang w:val="en-US"/>
        </w:rPr>
        <w:t xml:space="preserve">C) </w:t>
      </w:r>
      <w:r w:rsidR="004C7FE0">
        <w:t>-</w:t>
      </w:r>
      <w:proofErr w:type="spellStart"/>
      <w:r w:rsidRPr="00FB7BF6">
        <w:rPr>
          <w:lang w:val="en-US"/>
        </w:rPr>
        <w:t>cosx</w:t>
      </w:r>
      <w:proofErr w:type="spellEnd"/>
      <w:r w:rsidRPr="00FB7BF6">
        <w:rPr>
          <w:lang w:val="en-US"/>
        </w:rPr>
        <w:t xml:space="preserve"> </w:t>
      </w:r>
    </w:p>
    <w:p w:rsidR="00D02D94" w:rsidRPr="00FB7BF6" w:rsidRDefault="00D02D94" w:rsidP="00B1077A">
      <w:r w:rsidRPr="00FB7BF6">
        <w:t xml:space="preserve">Д) </w:t>
      </w:r>
      <w:proofErr w:type="spellStart"/>
      <w:r w:rsidRPr="00FB7BF6">
        <w:rPr>
          <w:lang w:val="en-US"/>
        </w:rPr>
        <w:t>sinx</w:t>
      </w:r>
      <w:proofErr w:type="spellEnd"/>
    </w:p>
    <w:p w:rsidR="00D02D94" w:rsidRPr="00FB7BF6" w:rsidRDefault="00D02D94" w:rsidP="00B1077A">
      <w:r w:rsidRPr="00FB7BF6">
        <w:rPr>
          <w:lang w:val="en-US"/>
        </w:rPr>
        <w:t>E</w:t>
      </w:r>
      <w:r w:rsidRPr="00FB7BF6">
        <w:t>) 1</w:t>
      </w:r>
    </w:p>
    <w:p w:rsidR="00D02D94" w:rsidRPr="00FB7BF6" w:rsidRDefault="00D02D94" w:rsidP="00B1077A"/>
    <w:p w:rsidR="001C209D" w:rsidRPr="00FB7BF6" w:rsidRDefault="001C209D" w:rsidP="00B1077A"/>
    <w:p w:rsidR="00D02D94" w:rsidRPr="00FB7BF6" w:rsidRDefault="00D02D94" w:rsidP="00B1077A">
      <w:r w:rsidRPr="00FB7BF6">
        <w:t>45. В прямоугольном треугольнике катеты равны 3 и 4 соответственно. Найдите длины отрезков, на которые делит гипотенузу биссектриса прямого угла</w:t>
      </w:r>
    </w:p>
    <w:p w:rsidR="00D02D94" w:rsidRPr="00FB7BF6" w:rsidRDefault="00D02D94" w:rsidP="00B1077A">
      <w:r w:rsidRPr="00FB7BF6">
        <w:rPr>
          <w:lang w:val="en-US"/>
        </w:rPr>
        <w:t>A</w:t>
      </w:r>
      <w:r w:rsidRPr="00FB7BF6">
        <w:t>)</w:t>
      </w:r>
      <w:r w:rsidR="004C7FE0" w:rsidRPr="00FB7BF6">
        <w:t xml:space="preserve"> 1; 4</w:t>
      </w:r>
    </w:p>
    <w:p w:rsidR="00D02D94" w:rsidRPr="00FB7BF6" w:rsidRDefault="00D02D94" w:rsidP="00B1077A">
      <w:r w:rsidRPr="00FB7BF6">
        <w:rPr>
          <w:lang w:val="en-US"/>
        </w:rPr>
        <w:t>B</w:t>
      </w:r>
      <w:r w:rsidRPr="00FB7BF6">
        <w:t>) 2; 3</w:t>
      </w:r>
    </w:p>
    <w:p w:rsidR="00D02D94" w:rsidRPr="00FB7BF6" w:rsidRDefault="00D02D94" w:rsidP="00B1077A">
      <w:r w:rsidRPr="00FB7BF6">
        <w:rPr>
          <w:lang w:val="en-US"/>
        </w:rPr>
        <w:t>C</w:t>
      </w:r>
      <w:r w:rsidRPr="00FB7BF6">
        <w:t xml:space="preserve">) </w:t>
      </w:r>
      <w:r w:rsidRPr="00FB7BF6">
        <w:rPr>
          <w:position w:val="-24"/>
          <w:lang w:val="en-US"/>
        </w:rPr>
        <w:object w:dxaOrig="820" w:dyaOrig="620">
          <v:shape id="_x0000_i1081" type="#_x0000_t75" style="width:29.75pt;height:22.7pt" o:ole="">
            <v:imagedata r:id="rId159" o:title=""/>
          </v:shape>
          <o:OLEObject Type="Embed" ProgID="Equation.DSMT4" ShapeID="_x0000_i1081" DrawAspect="Content" ObjectID="_1651666676" r:id="rId160"/>
        </w:object>
      </w:r>
    </w:p>
    <w:p w:rsidR="00D02D94" w:rsidRPr="00FB7BF6" w:rsidRDefault="00D02D94" w:rsidP="00B1077A">
      <w:r w:rsidRPr="00FB7BF6">
        <w:t>Д)</w:t>
      </w:r>
      <w:r w:rsidR="004C7FE0" w:rsidRPr="00FB7BF6">
        <w:t xml:space="preserve"> </w:t>
      </w:r>
      <w:r w:rsidR="004C7FE0" w:rsidRPr="00FB7BF6">
        <w:rPr>
          <w:position w:val="-24"/>
          <w:lang w:val="en-US"/>
        </w:rPr>
        <w:object w:dxaOrig="820" w:dyaOrig="620">
          <v:shape id="_x0000_i1186" type="#_x0000_t75" style="width:32.85pt;height:25.05pt" o:ole="">
            <v:imagedata r:id="rId161" o:title=""/>
          </v:shape>
          <o:OLEObject Type="Embed" ProgID="Equation.DSMT4" ShapeID="_x0000_i1186" DrawAspect="Content" ObjectID="_1651666677" r:id="rId162"/>
        </w:object>
      </w:r>
    </w:p>
    <w:p w:rsidR="00D02D94" w:rsidRPr="00FB7BF6" w:rsidRDefault="00D02D94" w:rsidP="00B1077A">
      <w:r w:rsidRPr="00FB7BF6">
        <w:rPr>
          <w:lang w:val="en-US"/>
        </w:rPr>
        <w:t>E</w:t>
      </w:r>
      <w:r w:rsidRPr="00FB7BF6">
        <w:t xml:space="preserve">) </w:t>
      </w:r>
      <w:r w:rsidRPr="00FB7BF6">
        <w:rPr>
          <w:position w:val="-24"/>
          <w:lang w:val="en-US"/>
        </w:rPr>
        <w:object w:dxaOrig="859" w:dyaOrig="620">
          <v:shape id="_x0000_i1082" type="#_x0000_t75" style="width:32.85pt;height:23.5pt" o:ole="">
            <v:imagedata r:id="rId163" o:title=""/>
          </v:shape>
          <o:OLEObject Type="Embed" ProgID="Equation.DSMT4" ShapeID="_x0000_i1082" DrawAspect="Content" ObjectID="_1651666678" r:id="rId164"/>
        </w:object>
      </w:r>
    </w:p>
    <w:p w:rsidR="00D02D94" w:rsidRPr="00FB7BF6" w:rsidRDefault="00D02D94" w:rsidP="00B1077A"/>
    <w:p w:rsidR="00D61358" w:rsidRPr="00FB7BF6" w:rsidRDefault="00D02D94" w:rsidP="00D61358">
      <w:pPr>
        <w:ind w:left="342" w:hanging="342"/>
      </w:pPr>
      <w:r w:rsidRPr="00FB7BF6">
        <w:t xml:space="preserve">46. </w:t>
      </w:r>
      <w:r w:rsidR="00D61358" w:rsidRPr="00FB7BF6">
        <w:t xml:space="preserve">Диагонали ромба равны </w:t>
      </w:r>
      <w:smartTag w:uri="urn:schemas-microsoft-com:office:smarttags" w:element="metricconverter">
        <w:smartTagPr>
          <w:attr w:name="ProductID" w:val="12 см"/>
        </w:smartTagPr>
        <w:r w:rsidR="00D61358" w:rsidRPr="00FB7BF6">
          <w:t>12 см</w:t>
        </w:r>
      </w:smartTag>
      <w:r w:rsidR="00D61358" w:rsidRPr="00FB7BF6">
        <w:t xml:space="preserve"> и </w:t>
      </w:r>
      <w:smartTag w:uri="urn:schemas-microsoft-com:office:smarttags" w:element="metricconverter">
        <w:smartTagPr>
          <w:attr w:name="ProductID" w:val="16 см"/>
        </w:smartTagPr>
        <w:r w:rsidR="00D61358" w:rsidRPr="00FB7BF6">
          <w:t>16 см</w:t>
        </w:r>
      </w:smartTag>
      <w:r w:rsidR="00D61358" w:rsidRPr="00FB7BF6">
        <w:t>. Найти его сторону</w:t>
      </w:r>
    </w:p>
    <w:p w:rsidR="00D61358" w:rsidRPr="00FB7BF6" w:rsidRDefault="00D61358" w:rsidP="00D61358">
      <w:pPr>
        <w:ind w:left="342" w:hanging="342"/>
      </w:pPr>
      <w:r w:rsidRPr="00FB7BF6">
        <w:rPr>
          <w:lang w:val="en-US"/>
        </w:rPr>
        <w:t>A</w:t>
      </w:r>
      <w:r w:rsidRPr="00FB7BF6">
        <w:t xml:space="preserve">) </w:t>
      </w:r>
      <w:r w:rsidR="004C7FE0">
        <w:t>2</w:t>
      </w:r>
      <w:r w:rsidRPr="00FB7BF6">
        <w:t xml:space="preserve"> см </w:t>
      </w:r>
    </w:p>
    <w:p w:rsidR="00D61358" w:rsidRPr="00FB7BF6" w:rsidRDefault="00D61358" w:rsidP="00D61358">
      <w:pPr>
        <w:ind w:left="342" w:hanging="342"/>
      </w:pPr>
      <w:r w:rsidRPr="00FB7BF6">
        <w:rPr>
          <w:lang w:val="en-US"/>
        </w:rPr>
        <w:t>B</w:t>
      </w:r>
      <w:r w:rsidRPr="00FB7BF6">
        <w:t xml:space="preserve">) </w:t>
      </w:r>
      <w:r w:rsidRPr="00FB7BF6">
        <w:rPr>
          <w:position w:val="-8"/>
          <w:lang w:val="en-US"/>
        </w:rPr>
        <w:object w:dxaOrig="499" w:dyaOrig="360">
          <v:shape id="_x0000_i1083" type="#_x0000_t75" style="width:21.15pt;height:15.65pt" o:ole="">
            <v:imagedata r:id="rId165" o:title=""/>
          </v:shape>
          <o:OLEObject Type="Embed" ProgID="Equation.DSMT4" ShapeID="_x0000_i1083" DrawAspect="Content" ObjectID="_1651666679" r:id="rId166"/>
        </w:object>
      </w:r>
      <w:proofErr w:type="gramStart"/>
      <w:r w:rsidRPr="00FB7BF6">
        <w:t>см</w:t>
      </w:r>
      <w:proofErr w:type="gramEnd"/>
    </w:p>
    <w:p w:rsidR="00D61358" w:rsidRPr="00FB7BF6" w:rsidRDefault="00D61358" w:rsidP="00D61358">
      <w:pPr>
        <w:ind w:left="342" w:hanging="342"/>
      </w:pPr>
      <w:r w:rsidRPr="00FB7BF6">
        <w:rPr>
          <w:lang w:val="en-US"/>
        </w:rPr>
        <w:t>C</w:t>
      </w:r>
      <w:r w:rsidRPr="00FB7BF6">
        <w:t>) 4 см</w:t>
      </w:r>
    </w:p>
    <w:p w:rsidR="00D61358" w:rsidRPr="00FB7BF6" w:rsidRDefault="00D61358" w:rsidP="00D61358">
      <w:pPr>
        <w:ind w:left="342" w:hanging="342"/>
      </w:pPr>
      <w:r w:rsidRPr="00FB7BF6">
        <w:rPr>
          <w:lang w:val="en-US"/>
        </w:rPr>
        <w:t>D</w:t>
      </w:r>
      <w:r w:rsidRPr="00FB7BF6">
        <w:t xml:space="preserve">) </w:t>
      </w:r>
      <w:r w:rsidRPr="00FB7BF6">
        <w:rPr>
          <w:position w:val="-8"/>
          <w:lang w:val="en-US"/>
        </w:rPr>
        <w:object w:dxaOrig="499" w:dyaOrig="360">
          <v:shape id="_x0000_i1084" type="#_x0000_t75" style="width:21.15pt;height:15.65pt" o:ole="">
            <v:imagedata r:id="rId167" o:title=""/>
          </v:shape>
          <o:OLEObject Type="Embed" ProgID="Equation.DSMT4" ShapeID="_x0000_i1084" DrawAspect="Content" ObjectID="_1651666680" r:id="rId168"/>
        </w:object>
      </w:r>
      <w:proofErr w:type="gramStart"/>
      <w:r w:rsidRPr="00FB7BF6">
        <w:t>см</w:t>
      </w:r>
      <w:proofErr w:type="gramEnd"/>
    </w:p>
    <w:p w:rsidR="00D61358" w:rsidRPr="00FB7BF6" w:rsidRDefault="00D61358" w:rsidP="00D61358">
      <w:r w:rsidRPr="00FB7BF6">
        <w:rPr>
          <w:lang w:val="en-US"/>
        </w:rPr>
        <w:t>E</w:t>
      </w:r>
      <w:r w:rsidRPr="00FB7BF6">
        <w:t xml:space="preserve">) </w:t>
      </w:r>
      <w:r w:rsidR="004C7FE0">
        <w:t>10</w:t>
      </w:r>
      <w:r w:rsidRPr="00FB7BF6">
        <w:t xml:space="preserve"> см</w:t>
      </w:r>
    </w:p>
    <w:p w:rsidR="00D61358" w:rsidRPr="00FB7BF6" w:rsidRDefault="00D02D94" w:rsidP="00D61358">
      <w:pPr>
        <w:ind w:left="342" w:hanging="342"/>
      </w:pPr>
      <w:r w:rsidRPr="00FB7BF6">
        <w:lastRenderedPageBreak/>
        <w:t xml:space="preserve">47. </w:t>
      </w:r>
      <w:r w:rsidR="00D61358" w:rsidRPr="00FB7BF6">
        <w:t xml:space="preserve">Найдите площадь треугольника АВС, если АВ = </w:t>
      </w:r>
      <w:r w:rsidR="00D61358" w:rsidRPr="00FB7BF6">
        <w:rPr>
          <w:position w:val="-8"/>
        </w:rPr>
        <w:object w:dxaOrig="480" w:dyaOrig="360">
          <v:shape id="_x0000_i1085" type="#_x0000_t75" style="width:24.25pt;height:18pt" o:ole="">
            <v:imagedata r:id="rId169" o:title=""/>
          </v:shape>
          <o:OLEObject Type="Embed" ProgID="Equation.DSMT4" ShapeID="_x0000_i1085" DrawAspect="Content" ObjectID="_1651666681" r:id="rId170"/>
        </w:object>
      </w:r>
      <w:r w:rsidR="00D61358" w:rsidRPr="00FB7BF6">
        <w:t xml:space="preserve"> см, АС = </w:t>
      </w:r>
      <w:smartTag w:uri="urn:schemas-microsoft-com:office:smarttags" w:element="metricconverter">
        <w:smartTagPr>
          <w:attr w:name="ProductID" w:val="4 см"/>
        </w:smartTagPr>
        <w:r w:rsidR="00D61358" w:rsidRPr="00FB7BF6">
          <w:t>4 см</w:t>
        </w:r>
      </w:smartTag>
      <w:r w:rsidR="00D61358" w:rsidRPr="00FB7BF6">
        <w:t xml:space="preserve">, </w:t>
      </w:r>
      <w:r w:rsidR="00D61358" w:rsidRPr="00FB7BF6">
        <w:rPr>
          <w:position w:val="-4"/>
        </w:rPr>
        <w:object w:dxaOrig="440" w:dyaOrig="260">
          <v:shape id="_x0000_i1086" type="#_x0000_t75" style="width:21.9pt;height:13.3pt" o:ole="">
            <v:imagedata r:id="rId171" o:title=""/>
          </v:shape>
          <o:OLEObject Type="Embed" ProgID="Equation.DSMT4" ShapeID="_x0000_i1086" DrawAspect="Content" ObjectID="_1651666682" r:id="rId172"/>
        </w:object>
      </w:r>
      <w:r w:rsidR="00D61358" w:rsidRPr="00FB7BF6">
        <w:t>= 60</w:t>
      </w:r>
      <w:r w:rsidR="00D61358" w:rsidRPr="00FB7BF6">
        <w:rPr>
          <w:vertAlign w:val="superscript"/>
        </w:rPr>
        <w:t>о</w:t>
      </w:r>
    </w:p>
    <w:p w:rsidR="00D61358" w:rsidRPr="00FB7BF6" w:rsidRDefault="00D61358" w:rsidP="00D61358">
      <w:pPr>
        <w:ind w:left="342" w:hanging="342"/>
      </w:pPr>
      <w:r w:rsidRPr="00FB7BF6">
        <w:rPr>
          <w:lang w:val="en-US"/>
        </w:rPr>
        <w:t>A</w:t>
      </w:r>
      <w:r w:rsidRPr="00FB7BF6">
        <w:t xml:space="preserve">) </w:t>
      </w:r>
      <w:r w:rsidR="004C7FE0" w:rsidRPr="00FB7BF6">
        <w:rPr>
          <w:position w:val="-6"/>
          <w:lang w:val="en-US"/>
        </w:rPr>
        <w:object w:dxaOrig="380" w:dyaOrig="340">
          <v:shape id="_x0000_i1188" type="#_x0000_t75" style="width:15.65pt;height:14.1pt" o:ole="">
            <v:imagedata r:id="rId173" o:title=""/>
          </v:shape>
          <o:OLEObject Type="Embed" ProgID="Equation.DSMT4" ShapeID="_x0000_i1188" DrawAspect="Content" ObjectID="_1651666683" r:id="rId174"/>
        </w:object>
      </w:r>
      <w:proofErr w:type="gramStart"/>
      <w:r w:rsidR="004C7FE0" w:rsidRPr="00FB7BF6">
        <w:t>см</w:t>
      </w:r>
      <w:r w:rsidR="004C7FE0" w:rsidRPr="00FB7BF6">
        <w:rPr>
          <w:vertAlign w:val="superscript"/>
        </w:rPr>
        <w:t>2</w:t>
      </w:r>
      <w:proofErr w:type="gramEnd"/>
    </w:p>
    <w:p w:rsidR="00D61358" w:rsidRPr="00FB7BF6" w:rsidRDefault="00D61358" w:rsidP="00D61358">
      <w:pPr>
        <w:ind w:left="342" w:hanging="342"/>
      </w:pPr>
      <w:r w:rsidRPr="00FB7BF6">
        <w:rPr>
          <w:lang w:val="en-US"/>
        </w:rPr>
        <w:t>B</w:t>
      </w:r>
      <w:r w:rsidRPr="00FB7BF6">
        <w:t xml:space="preserve">) </w:t>
      </w:r>
      <w:r w:rsidR="004C7FE0" w:rsidRPr="00FB7BF6">
        <w:rPr>
          <w:position w:val="-8"/>
          <w:lang w:val="en-US"/>
        </w:rPr>
        <w:object w:dxaOrig="580" w:dyaOrig="360">
          <v:shape id="_x0000_i1187" type="#_x0000_t75" style="width:24.25pt;height:14.85pt" o:ole="">
            <v:imagedata r:id="rId175" o:title=""/>
          </v:shape>
          <o:OLEObject Type="Embed" ProgID="Equation.DSMT4" ShapeID="_x0000_i1187" DrawAspect="Content" ObjectID="_1651666684" r:id="rId176"/>
        </w:object>
      </w:r>
      <w:proofErr w:type="gramStart"/>
      <w:r w:rsidR="004C7FE0" w:rsidRPr="00FB7BF6">
        <w:t>см</w:t>
      </w:r>
      <w:r w:rsidR="004C7FE0" w:rsidRPr="00FB7BF6">
        <w:rPr>
          <w:vertAlign w:val="superscript"/>
        </w:rPr>
        <w:t>2</w:t>
      </w:r>
      <w:proofErr w:type="gramEnd"/>
    </w:p>
    <w:p w:rsidR="00D61358" w:rsidRPr="00FB7BF6" w:rsidRDefault="00D61358" w:rsidP="00D61358">
      <w:pPr>
        <w:ind w:left="342" w:hanging="342"/>
      </w:pPr>
      <w:r w:rsidRPr="00FB7BF6">
        <w:rPr>
          <w:lang w:val="en-US"/>
        </w:rPr>
        <w:t>C</w:t>
      </w:r>
      <w:r w:rsidRPr="00FB7BF6">
        <w:t xml:space="preserve">) </w:t>
      </w:r>
      <w:r w:rsidRPr="00FB7BF6">
        <w:rPr>
          <w:position w:val="-8"/>
          <w:lang w:val="en-US"/>
        </w:rPr>
        <w:object w:dxaOrig="480" w:dyaOrig="360">
          <v:shape id="_x0000_i1087" type="#_x0000_t75" style="width:18.8pt;height:14.1pt" o:ole="">
            <v:imagedata r:id="rId177" o:title=""/>
          </v:shape>
          <o:OLEObject Type="Embed" ProgID="Equation.DSMT4" ShapeID="_x0000_i1087" DrawAspect="Content" ObjectID="_1651666685" r:id="rId178"/>
        </w:object>
      </w:r>
      <w:proofErr w:type="gramStart"/>
      <w:r w:rsidRPr="00FB7BF6">
        <w:t>см</w:t>
      </w:r>
      <w:r w:rsidRPr="00FB7BF6">
        <w:rPr>
          <w:vertAlign w:val="superscript"/>
        </w:rPr>
        <w:t>2</w:t>
      </w:r>
      <w:proofErr w:type="gramEnd"/>
    </w:p>
    <w:p w:rsidR="00D61358" w:rsidRPr="00FB7BF6" w:rsidRDefault="00D61358" w:rsidP="00D61358">
      <w:pPr>
        <w:ind w:left="342" w:hanging="342"/>
      </w:pPr>
      <w:r w:rsidRPr="00FB7BF6">
        <w:rPr>
          <w:lang w:val="en-US"/>
        </w:rPr>
        <w:t>D</w:t>
      </w:r>
      <w:r w:rsidRPr="00FB7BF6">
        <w:t xml:space="preserve">) </w:t>
      </w:r>
      <w:r w:rsidRPr="00FB7BF6">
        <w:rPr>
          <w:position w:val="-6"/>
          <w:lang w:val="en-US"/>
        </w:rPr>
        <w:object w:dxaOrig="480" w:dyaOrig="340">
          <v:shape id="_x0000_i1088" type="#_x0000_t75" style="width:21.15pt;height:15.65pt" o:ole="">
            <v:imagedata r:id="rId179" o:title=""/>
          </v:shape>
          <o:OLEObject Type="Embed" ProgID="Equation.DSMT4" ShapeID="_x0000_i1088" DrawAspect="Content" ObjectID="_1651666686" r:id="rId180"/>
        </w:object>
      </w:r>
      <w:proofErr w:type="gramStart"/>
      <w:r w:rsidRPr="00FB7BF6">
        <w:t>см</w:t>
      </w:r>
      <w:r w:rsidRPr="00FB7BF6">
        <w:rPr>
          <w:vertAlign w:val="superscript"/>
        </w:rPr>
        <w:t>2</w:t>
      </w:r>
      <w:proofErr w:type="gramEnd"/>
    </w:p>
    <w:p w:rsidR="00D61358" w:rsidRPr="00FB7BF6" w:rsidRDefault="00D61358" w:rsidP="00D61358">
      <w:pPr>
        <w:ind w:left="342" w:hanging="342"/>
      </w:pPr>
      <w:r w:rsidRPr="00FB7BF6">
        <w:rPr>
          <w:lang w:val="en-US"/>
        </w:rPr>
        <w:t>E</w:t>
      </w:r>
      <w:r w:rsidRPr="00FB7BF6">
        <w:t xml:space="preserve">) </w:t>
      </w:r>
      <w:r w:rsidRPr="00FB7BF6">
        <w:rPr>
          <w:position w:val="-8"/>
          <w:lang w:val="en-US"/>
        </w:rPr>
        <w:object w:dxaOrig="580" w:dyaOrig="360">
          <v:shape id="_x0000_i1089" type="#_x0000_t75" style="width:26.6pt;height:16.45pt" o:ole="">
            <v:imagedata r:id="rId181" o:title=""/>
          </v:shape>
          <o:OLEObject Type="Embed" ProgID="Equation.DSMT4" ShapeID="_x0000_i1089" DrawAspect="Content" ObjectID="_1651666687" r:id="rId182"/>
        </w:object>
      </w:r>
      <w:proofErr w:type="gramStart"/>
      <w:r w:rsidRPr="00FB7BF6">
        <w:t>см</w:t>
      </w:r>
      <w:r w:rsidRPr="00FB7BF6">
        <w:rPr>
          <w:vertAlign w:val="superscript"/>
        </w:rPr>
        <w:t>2</w:t>
      </w:r>
      <w:proofErr w:type="gramEnd"/>
    </w:p>
    <w:p w:rsidR="00D02D94" w:rsidRPr="00FB7BF6" w:rsidRDefault="00D02D94" w:rsidP="00D61358"/>
    <w:p w:rsidR="00D02D94" w:rsidRPr="00FB7BF6" w:rsidRDefault="00D02D94" w:rsidP="00B1077A">
      <w:r w:rsidRPr="00FB7BF6">
        <w:t>48. Радиусы оснований усеченного конуса 3 дм и 7 дм, образующая 5 дм. Найдите площадь осевого сечения</w:t>
      </w:r>
    </w:p>
    <w:p w:rsidR="00D02D94" w:rsidRPr="00FB7BF6" w:rsidRDefault="00D02D94" w:rsidP="00B1077A">
      <w:r w:rsidRPr="00FB7BF6">
        <w:rPr>
          <w:lang w:val="en-US"/>
        </w:rPr>
        <w:t>A</w:t>
      </w:r>
      <w:r w:rsidRPr="00FB7BF6">
        <w:t xml:space="preserve">) </w:t>
      </w:r>
      <w:r w:rsidR="004C7FE0">
        <w:t>8</w:t>
      </w:r>
      <w:r w:rsidRPr="00FB7BF6">
        <w:t>0 дм</w:t>
      </w:r>
      <w:r w:rsidRPr="00FB7BF6">
        <w:rPr>
          <w:vertAlign w:val="superscript"/>
        </w:rPr>
        <w:t>2</w:t>
      </w:r>
    </w:p>
    <w:p w:rsidR="00D02D94" w:rsidRPr="00FB7BF6" w:rsidRDefault="00D02D94" w:rsidP="00B1077A">
      <w:r w:rsidRPr="00FB7BF6">
        <w:rPr>
          <w:lang w:val="en-US"/>
        </w:rPr>
        <w:t>B</w:t>
      </w:r>
      <w:r w:rsidRPr="00FB7BF6">
        <w:t>) 120 дм</w:t>
      </w:r>
      <w:r w:rsidRPr="00FB7BF6">
        <w:rPr>
          <w:vertAlign w:val="superscript"/>
        </w:rPr>
        <w:t>2</w:t>
      </w:r>
    </w:p>
    <w:p w:rsidR="00D02D94" w:rsidRPr="00FB7BF6" w:rsidRDefault="00D02D94" w:rsidP="00B1077A">
      <w:r w:rsidRPr="00FB7BF6">
        <w:rPr>
          <w:lang w:val="en-US"/>
        </w:rPr>
        <w:t>C</w:t>
      </w:r>
      <w:r w:rsidR="004C7FE0">
        <w:t>) 3</w:t>
      </w:r>
      <w:r w:rsidRPr="00FB7BF6">
        <w:t>0 дм</w:t>
      </w:r>
      <w:r w:rsidRPr="00FB7BF6">
        <w:rPr>
          <w:vertAlign w:val="superscript"/>
        </w:rPr>
        <w:t>2</w:t>
      </w:r>
    </w:p>
    <w:p w:rsidR="00D02D94" w:rsidRPr="00FB7BF6" w:rsidRDefault="00D02D94" w:rsidP="00B1077A">
      <w:r w:rsidRPr="00FB7BF6">
        <w:t>Д) 60 дм</w:t>
      </w:r>
      <w:proofErr w:type="gramStart"/>
      <w:r w:rsidRPr="00FB7BF6">
        <w:rPr>
          <w:vertAlign w:val="superscript"/>
        </w:rPr>
        <w:t>2</w:t>
      </w:r>
      <w:proofErr w:type="gramEnd"/>
    </w:p>
    <w:p w:rsidR="00D02D94" w:rsidRPr="00FB7BF6" w:rsidRDefault="00D02D94" w:rsidP="00B1077A">
      <w:r w:rsidRPr="00FB7BF6">
        <w:rPr>
          <w:lang w:val="en-US"/>
        </w:rPr>
        <w:t>E</w:t>
      </w:r>
      <w:r w:rsidRPr="00FB7BF6">
        <w:t>) 100 дм</w:t>
      </w:r>
      <w:r w:rsidRPr="00FB7BF6">
        <w:rPr>
          <w:vertAlign w:val="superscript"/>
        </w:rPr>
        <w:t>2</w:t>
      </w:r>
    </w:p>
    <w:p w:rsidR="00D02D94" w:rsidRPr="00FB7BF6" w:rsidRDefault="00D02D94" w:rsidP="00B1077A"/>
    <w:p w:rsidR="00D02D94" w:rsidRPr="00FB7BF6" w:rsidRDefault="00D02D94" w:rsidP="00B1077A">
      <w:r w:rsidRPr="00FB7BF6">
        <w:t>49. Радиус круга увеличен на 15%. На сколько процентов увеличится площадь круга?</w:t>
      </w:r>
    </w:p>
    <w:p w:rsidR="00D02D94" w:rsidRPr="00FB7BF6" w:rsidRDefault="00D02D94" w:rsidP="00B1077A">
      <w:r w:rsidRPr="00FB7BF6">
        <w:rPr>
          <w:lang w:val="en-US"/>
        </w:rPr>
        <w:t>A</w:t>
      </w:r>
      <w:r w:rsidRPr="00FB7BF6">
        <w:t xml:space="preserve">) </w:t>
      </w:r>
      <w:r w:rsidR="004C7FE0" w:rsidRPr="00FB7BF6">
        <w:t>45%</w:t>
      </w:r>
    </w:p>
    <w:p w:rsidR="00D02D94" w:rsidRPr="00FB7BF6" w:rsidRDefault="00D02D94" w:rsidP="00B1077A">
      <w:r w:rsidRPr="00FB7BF6">
        <w:rPr>
          <w:lang w:val="en-US"/>
        </w:rPr>
        <w:t>B</w:t>
      </w:r>
      <w:r w:rsidRPr="00FB7BF6">
        <w:t>) 15%</w:t>
      </w:r>
    </w:p>
    <w:p w:rsidR="00D02D94" w:rsidRPr="00FB7BF6" w:rsidRDefault="00D02D94" w:rsidP="00B1077A">
      <w:r w:rsidRPr="00FB7BF6">
        <w:rPr>
          <w:lang w:val="en-US"/>
        </w:rPr>
        <w:t>C</w:t>
      </w:r>
      <w:r w:rsidRPr="00FB7BF6">
        <w:t xml:space="preserve">) </w:t>
      </w:r>
      <w:r w:rsidR="004C7FE0" w:rsidRPr="00FB7BF6">
        <w:t>32</w:t>
      </w:r>
      <w:proofErr w:type="gramStart"/>
      <w:r w:rsidR="004C7FE0" w:rsidRPr="00FB7BF6">
        <w:t>,25</w:t>
      </w:r>
      <w:proofErr w:type="gramEnd"/>
      <w:r w:rsidR="004C7FE0" w:rsidRPr="00FB7BF6">
        <w:t>%</w:t>
      </w:r>
    </w:p>
    <w:p w:rsidR="00D02D94" w:rsidRPr="00FB7BF6" w:rsidRDefault="00D02D94" w:rsidP="00B1077A">
      <w:r w:rsidRPr="00FB7BF6">
        <w:t>Д) 30%</w:t>
      </w:r>
    </w:p>
    <w:p w:rsidR="00D02D94" w:rsidRPr="00FB7BF6" w:rsidRDefault="00D02D94" w:rsidP="00B1077A">
      <w:r w:rsidRPr="00FB7BF6">
        <w:rPr>
          <w:lang w:val="en-US"/>
        </w:rPr>
        <w:t>E</w:t>
      </w:r>
      <w:r w:rsidRPr="00FB7BF6">
        <w:t>) 21%</w:t>
      </w:r>
    </w:p>
    <w:p w:rsidR="00D02D94" w:rsidRPr="00FB7BF6" w:rsidRDefault="00D02D94" w:rsidP="00B1077A"/>
    <w:p w:rsidR="00D02D94" w:rsidRPr="00FB7BF6" w:rsidRDefault="00D02D94" w:rsidP="00B1077A">
      <w:r w:rsidRPr="00FB7BF6">
        <w:t xml:space="preserve">50. Решите систему уравнений: </w:t>
      </w:r>
      <w:r w:rsidRPr="00FB7BF6">
        <w:rPr>
          <w:position w:val="-34"/>
        </w:rPr>
        <w:object w:dxaOrig="1780" w:dyaOrig="800">
          <v:shape id="_x0000_i1090" type="#_x0000_t75" style="width:63.4pt;height:28.15pt" o:ole="">
            <v:imagedata r:id="rId183" o:title=""/>
          </v:shape>
          <o:OLEObject Type="Embed" ProgID="Equation.DSMT4" ShapeID="_x0000_i1090" DrawAspect="Content" ObjectID="_1651666688" r:id="rId184"/>
        </w:object>
      </w:r>
    </w:p>
    <w:p w:rsidR="00D02D94" w:rsidRPr="00FB7BF6" w:rsidRDefault="00D02D94" w:rsidP="00B1077A">
      <w:r w:rsidRPr="00FB7BF6">
        <w:rPr>
          <w:lang w:val="en-US"/>
        </w:rPr>
        <w:t>A</w:t>
      </w:r>
      <w:r w:rsidRPr="00FB7BF6">
        <w:t xml:space="preserve">) </w:t>
      </w:r>
      <w:r w:rsidR="004C7FE0" w:rsidRPr="00FB7BF6">
        <w:t>(-3; 5), (-5; 8)</w:t>
      </w:r>
      <w:r w:rsidRPr="00FB7BF6">
        <w:t xml:space="preserve"> </w:t>
      </w:r>
      <w:r w:rsidRPr="00FB7BF6">
        <w:tab/>
      </w:r>
    </w:p>
    <w:p w:rsidR="00D02D94" w:rsidRPr="00FB7BF6" w:rsidRDefault="00D02D94" w:rsidP="00B1077A">
      <w:r w:rsidRPr="00FB7BF6">
        <w:rPr>
          <w:lang w:val="en-US"/>
        </w:rPr>
        <w:t>B</w:t>
      </w:r>
      <w:r w:rsidRPr="00FB7BF6">
        <w:t>) (2; 7), (-2; -7)</w:t>
      </w:r>
    </w:p>
    <w:p w:rsidR="00D02D94" w:rsidRPr="00FB7BF6" w:rsidRDefault="00D02D94" w:rsidP="00B1077A">
      <w:r w:rsidRPr="00FB7BF6">
        <w:rPr>
          <w:lang w:val="en-US"/>
        </w:rPr>
        <w:t>C</w:t>
      </w:r>
      <w:r w:rsidRPr="00FB7BF6">
        <w:t>) (-1; 5), (-5, -8)</w:t>
      </w:r>
    </w:p>
    <w:p w:rsidR="00D02D94" w:rsidRPr="00FB7BF6" w:rsidRDefault="00D02D94" w:rsidP="00B1077A">
      <w:r w:rsidRPr="00FB7BF6">
        <w:t xml:space="preserve">Д) </w:t>
      </w:r>
      <w:r w:rsidR="004C7FE0" w:rsidRPr="00FB7BF6">
        <w:t xml:space="preserve">(3; -5), (5; -8) </w:t>
      </w:r>
    </w:p>
    <w:p w:rsidR="00D02D94" w:rsidRPr="00FB7BF6" w:rsidRDefault="00D02D94" w:rsidP="00B1077A">
      <w:r w:rsidRPr="00FB7BF6">
        <w:rPr>
          <w:lang w:val="en-US"/>
        </w:rPr>
        <w:t>E</w:t>
      </w:r>
      <w:r w:rsidRPr="00FB7BF6">
        <w:t>) (-2; -4), (3; 5)</w:t>
      </w:r>
    </w:p>
    <w:p w:rsidR="00D02D94" w:rsidRPr="00FB7BF6" w:rsidRDefault="00D02D94" w:rsidP="00B1077A"/>
    <w:p w:rsidR="00D02D94" w:rsidRPr="00FB7BF6" w:rsidRDefault="00D02D94" w:rsidP="00B1077A">
      <w:r w:rsidRPr="00FB7BF6">
        <w:t xml:space="preserve">51. Вычислите: </w:t>
      </w:r>
      <w:r w:rsidRPr="00FB7BF6">
        <w:rPr>
          <w:position w:val="-24"/>
        </w:rPr>
        <w:object w:dxaOrig="1560" w:dyaOrig="620">
          <v:shape id="_x0000_i1091" type="#_x0000_t75" style="width:63.4pt;height:25.05pt" o:ole="">
            <v:imagedata r:id="rId185" o:title=""/>
          </v:shape>
          <o:OLEObject Type="Embed" ProgID="Equation.DSMT4" ShapeID="_x0000_i1091" DrawAspect="Content" ObjectID="_1651666689" r:id="rId186"/>
        </w:object>
      </w:r>
      <w:r w:rsidRPr="00FB7BF6">
        <w:t xml:space="preserve">, если </w:t>
      </w:r>
      <w:r w:rsidRPr="00FB7BF6">
        <w:rPr>
          <w:position w:val="-24"/>
        </w:rPr>
        <w:object w:dxaOrig="980" w:dyaOrig="620">
          <v:shape id="_x0000_i1092" type="#_x0000_t75" style="width:38.35pt;height:24.25pt" o:ole="">
            <v:imagedata r:id="rId187" o:title=""/>
          </v:shape>
          <o:OLEObject Type="Embed" ProgID="Equation.DSMT4" ShapeID="_x0000_i1092" DrawAspect="Content" ObjectID="_1651666690" r:id="rId188"/>
        </w:object>
      </w:r>
    </w:p>
    <w:p w:rsidR="002C21EC" w:rsidRPr="00FB7BF6" w:rsidRDefault="00D02D94" w:rsidP="002C21EC">
      <w:r w:rsidRPr="00FB7BF6">
        <w:rPr>
          <w:lang w:val="en-US"/>
        </w:rPr>
        <w:t>A</w:t>
      </w:r>
      <w:r w:rsidRPr="00FB7BF6">
        <w:t xml:space="preserve">) </w:t>
      </w:r>
      <w:r w:rsidR="002C21EC" w:rsidRPr="00FB7BF6">
        <w:rPr>
          <w:position w:val="-24"/>
          <w:lang w:val="en-US"/>
        </w:rPr>
        <w:object w:dxaOrig="240" w:dyaOrig="620">
          <v:shape id="_x0000_i1190" type="#_x0000_t75" style="width:10.15pt;height:26.6pt" o:ole="">
            <v:imagedata r:id="rId189" o:title=""/>
          </v:shape>
          <o:OLEObject Type="Embed" ProgID="Equation.DSMT4" ShapeID="_x0000_i1190" DrawAspect="Content" ObjectID="_1651666691" r:id="rId190"/>
        </w:object>
      </w:r>
    </w:p>
    <w:p w:rsidR="002C21EC" w:rsidRPr="00FB7BF6" w:rsidRDefault="00D02D94" w:rsidP="002C21EC">
      <w:r w:rsidRPr="00FB7BF6">
        <w:rPr>
          <w:lang w:val="en-US"/>
        </w:rPr>
        <w:t>B</w:t>
      </w:r>
      <w:r w:rsidRPr="00FB7BF6">
        <w:t xml:space="preserve">) </w:t>
      </w:r>
      <w:r w:rsidR="002C21EC" w:rsidRPr="00FB7BF6">
        <w:rPr>
          <w:position w:val="-24"/>
          <w:lang w:val="en-US"/>
        </w:rPr>
        <w:object w:dxaOrig="340" w:dyaOrig="620">
          <v:shape id="_x0000_i1189" type="#_x0000_t75" style="width:14.85pt;height:28.15pt" o:ole="">
            <v:imagedata r:id="rId191" o:title=""/>
          </v:shape>
          <o:OLEObject Type="Embed" ProgID="Equation.DSMT4" ShapeID="_x0000_i1189" DrawAspect="Content" ObjectID="_1651666692" r:id="rId192"/>
        </w:object>
      </w:r>
    </w:p>
    <w:p w:rsidR="00D02D94" w:rsidRPr="00FB7BF6" w:rsidRDefault="00D02D94" w:rsidP="00B1077A">
      <w:r w:rsidRPr="00FB7BF6">
        <w:rPr>
          <w:lang w:val="en-US"/>
        </w:rPr>
        <w:t>C</w:t>
      </w:r>
      <w:r w:rsidRPr="00FB7BF6">
        <w:t xml:space="preserve">) </w:t>
      </w:r>
      <w:r w:rsidRPr="00FB7BF6">
        <w:rPr>
          <w:position w:val="-24"/>
          <w:lang w:val="en-US"/>
        </w:rPr>
        <w:object w:dxaOrig="380" w:dyaOrig="620">
          <v:shape id="_x0000_i1093" type="#_x0000_t75" style="width:17.2pt;height:27.4pt" o:ole="">
            <v:imagedata r:id="rId193" o:title=""/>
          </v:shape>
          <o:OLEObject Type="Embed" ProgID="Equation.DSMT4" ShapeID="_x0000_i1093" DrawAspect="Content" ObjectID="_1651666693" r:id="rId194"/>
        </w:object>
      </w:r>
    </w:p>
    <w:p w:rsidR="00D02D94" w:rsidRPr="00FB7BF6" w:rsidRDefault="00D02D94" w:rsidP="00B1077A">
      <w:r w:rsidRPr="00FB7BF6">
        <w:t xml:space="preserve">Д) </w:t>
      </w:r>
      <w:r w:rsidRPr="00FB7BF6">
        <w:rPr>
          <w:position w:val="-24"/>
          <w:lang w:val="en-US"/>
        </w:rPr>
        <w:object w:dxaOrig="240" w:dyaOrig="620">
          <v:shape id="_x0000_i1094" type="#_x0000_t75" style="width:7.85pt;height:26.6pt" o:ole="">
            <v:imagedata r:id="rId195" o:title=""/>
          </v:shape>
          <o:OLEObject Type="Embed" ProgID="Equation.DSMT4" ShapeID="_x0000_i1094" DrawAspect="Content" ObjectID="_1651666694" r:id="rId196"/>
        </w:object>
      </w:r>
    </w:p>
    <w:p w:rsidR="00D02D94" w:rsidRPr="00FB7BF6" w:rsidRDefault="00D02D94" w:rsidP="00B1077A">
      <w:r w:rsidRPr="00FB7BF6">
        <w:rPr>
          <w:lang w:val="en-US"/>
        </w:rPr>
        <w:t>E</w:t>
      </w:r>
      <w:r w:rsidRPr="00FB7BF6">
        <w:t xml:space="preserve">) </w:t>
      </w:r>
      <w:r w:rsidRPr="00FB7BF6">
        <w:rPr>
          <w:position w:val="-24"/>
          <w:lang w:val="en-US"/>
        </w:rPr>
        <w:object w:dxaOrig="240" w:dyaOrig="620">
          <v:shape id="_x0000_i1095" type="#_x0000_t75" style="width:7.05pt;height:26.6pt" o:ole="">
            <v:imagedata r:id="rId197" o:title=""/>
          </v:shape>
          <o:OLEObject Type="Embed" ProgID="Equation.DSMT4" ShapeID="_x0000_i1095" DrawAspect="Content" ObjectID="_1651666695" r:id="rId198"/>
        </w:object>
      </w:r>
    </w:p>
    <w:p w:rsidR="00D02D94" w:rsidRPr="00FB7BF6" w:rsidRDefault="00D02D94" w:rsidP="00B1077A"/>
    <w:p w:rsidR="00D02D94" w:rsidRPr="00FB7BF6" w:rsidRDefault="00D02D94" w:rsidP="00B1077A">
      <w:r w:rsidRPr="00FB7BF6">
        <w:t xml:space="preserve">52. Решите систему неравенств: </w:t>
      </w:r>
      <w:r w:rsidRPr="00FB7BF6">
        <w:rPr>
          <w:position w:val="-36"/>
        </w:rPr>
        <w:object w:dxaOrig="1540" w:dyaOrig="840">
          <v:shape id="_x0000_i1096" type="#_x0000_t75" style="width:57.9pt;height:31.3pt" o:ole="">
            <v:imagedata r:id="rId199" o:title=""/>
          </v:shape>
          <o:OLEObject Type="Embed" ProgID="Equation.DSMT4" ShapeID="_x0000_i1096" DrawAspect="Content" ObjectID="_1651666696" r:id="rId200"/>
        </w:object>
      </w:r>
    </w:p>
    <w:p w:rsidR="00D02D94" w:rsidRPr="00FB7BF6" w:rsidRDefault="00D02D94" w:rsidP="00B1077A">
      <w:r w:rsidRPr="00FB7BF6">
        <w:rPr>
          <w:lang w:val="en-US"/>
        </w:rPr>
        <w:t>A</w:t>
      </w:r>
      <w:r w:rsidRPr="00FB7BF6">
        <w:t xml:space="preserve">) </w:t>
      </w:r>
      <w:r w:rsidR="002C21EC" w:rsidRPr="00FB7BF6">
        <w:t>(3; 4)</w:t>
      </w:r>
    </w:p>
    <w:p w:rsidR="00D02D94" w:rsidRPr="00FB7BF6" w:rsidRDefault="00D02D94" w:rsidP="00B1077A">
      <w:r w:rsidRPr="00FB7BF6">
        <w:rPr>
          <w:lang w:val="en-US"/>
        </w:rPr>
        <w:t>B</w:t>
      </w:r>
      <w:r w:rsidRPr="00FB7BF6">
        <w:t>) [0; 4]</w:t>
      </w:r>
    </w:p>
    <w:p w:rsidR="00D02D94" w:rsidRPr="00FB7BF6" w:rsidRDefault="00D02D94" w:rsidP="00B1077A">
      <w:r w:rsidRPr="00FB7BF6">
        <w:rPr>
          <w:lang w:val="en-US"/>
        </w:rPr>
        <w:t>C</w:t>
      </w:r>
      <w:r w:rsidRPr="00FB7BF6">
        <w:t>) [0; 3)</w:t>
      </w:r>
    </w:p>
    <w:p w:rsidR="00D02D94" w:rsidRPr="00FB7BF6" w:rsidRDefault="00D02D94" w:rsidP="00B1077A">
      <w:r w:rsidRPr="00FB7BF6">
        <w:t>Д) (0; 4)</w:t>
      </w:r>
    </w:p>
    <w:p w:rsidR="00D02D94" w:rsidRPr="00FB7BF6" w:rsidRDefault="00D02D94" w:rsidP="00B1077A">
      <w:r w:rsidRPr="00FB7BF6">
        <w:rPr>
          <w:lang w:val="en-US"/>
        </w:rPr>
        <w:t>E</w:t>
      </w:r>
      <w:r w:rsidRPr="00FB7BF6">
        <w:t>)</w:t>
      </w:r>
      <w:r w:rsidR="002C21EC" w:rsidRPr="002C21EC">
        <w:t xml:space="preserve"> </w:t>
      </w:r>
      <w:r w:rsidR="002C21EC" w:rsidRPr="00FB7BF6">
        <w:t>[3; 4)</w:t>
      </w:r>
    </w:p>
    <w:p w:rsidR="00D02D94" w:rsidRPr="00FB7BF6" w:rsidRDefault="00D02D94" w:rsidP="00B1077A"/>
    <w:p w:rsidR="00010E08" w:rsidRPr="00FB7BF6" w:rsidRDefault="00010E08" w:rsidP="00B1077A"/>
    <w:p w:rsidR="00010E08" w:rsidRPr="00FB7BF6" w:rsidRDefault="00010E08" w:rsidP="00B1077A"/>
    <w:p w:rsidR="00D02D94" w:rsidRPr="00FB7BF6" w:rsidRDefault="00D02D94" w:rsidP="00B1077A">
      <w:r w:rsidRPr="00FB7BF6">
        <w:lastRenderedPageBreak/>
        <w:t xml:space="preserve">53. Вычислите площадь фигуры, ограниченной линиями </w:t>
      </w:r>
      <w:r w:rsidRPr="00FB7BF6">
        <w:rPr>
          <w:lang w:val="en-US"/>
        </w:rPr>
        <w:t>y</w:t>
      </w:r>
      <w:r w:rsidRPr="00FB7BF6">
        <w:t xml:space="preserve"> = </w:t>
      </w:r>
      <w:r w:rsidRPr="00FB7BF6">
        <w:rPr>
          <w:lang w:val="en-US"/>
        </w:rPr>
        <w:t>x</w:t>
      </w:r>
      <w:r w:rsidRPr="00FB7BF6">
        <w:rPr>
          <w:vertAlign w:val="superscript"/>
        </w:rPr>
        <w:t>2</w:t>
      </w:r>
      <w:r w:rsidRPr="00FB7BF6">
        <w:t xml:space="preserve"> – 5</w:t>
      </w:r>
      <w:r w:rsidRPr="00FB7BF6">
        <w:rPr>
          <w:lang w:val="en-US"/>
        </w:rPr>
        <w:t>x</w:t>
      </w:r>
      <w:r w:rsidRPr="00FB7BF6">
        <w:t xml:space="preserve"> + 3, </w:t>
      </w:r>
      <w:r w:rsidRPr="00FB7BF6">
        <w:rPr>
          <w:lang w:val="en-US"/>
        </w:rPr>
        <w:t>y</w:t>
      </w:r>
      <w:r w:rsidRPr="00FB7BF6">
        <w:t xml:space="preserve"> = 3 – </w:t>
      </w:r>
      <w:r w:rsidRPr="00FB7BF6">
        <w:rPr>
          <w:lang w:val="en-US"/>
        </w:rPr>
        <w:t>x</w:t>
      </w:r>
      <w:r w:rsidRPr="00FB7BF6">
        <w:t xml:space="preserve"> </w:t>
      </w:r>
    </w:p>
    <w:p w:rsidR="001702A1" w:rsidRPr="00FB7BF6" w:rsidRDefault="00D02D94" w:rsidP="001702A1">
      <w:r w:rsidRPr="00FB7BF6">
        <w:rPr>
          <w:lang w:val="en-US"/>
        </w:rPr>
        <w:t>A</w:t>
      </w:r>
      <w:r w:rsidRPr="00FB7BF6">
        <w:t xml:space="preserve">) </w:t>
      </w:r>
      <w:r w:rsidR="001702A1" w:rsidRPr="00FB7BF6">
        <w:rPr>
          <w:position w:val="-24"/>
          <w:lang w:val="en-US"/>
        </w:rPr>
        <w:object w:dxaOrig="460" w:dyaOrig="620">
          <v:shape id="_x0000_i1192" type="#_x0000_t75" style="width:16.45pt;height:21.9pt" o:ole="">
            <v:imagedata r:id="rId201" o:title=""/>
          </v:shape>
          <o:OLEObject Type="Embed" ProgID="Equation.DSMT4" ShapeID="_x0000_i1192" DrawAspect="Content" ObjectID="_1651666697" r:id="rId202"/>
        </w:object>
      </w:r>
    </w:p>
    <w:p w:rsidR="00D02D94" w:rsidRPr="00FB7BF6" w:rsidRDefault="00D02D94" w:rsidP="00B1077A">
      <w:r w:rsidRPr="00FB7BF6">
        <w:rPr>
          <w:lang w:val="en-US"/>
        </w:rPr>
        <w:t>B</w:t>
      </w:r>
      <w:r w:rsidRPr="00FB7BF6">
        <w:t xml:space="preserve">) </w:t>
      </w:r>
      <w:r w:rsidRPr="00FB7BF6">
        <w:rPr>
          <w:position w:val="-24"/>
          <w:lang w:val="en-US"/>
        </w:rPr>
        <w:object w:dxaOrig="360" w:dyaOrig="620">
          <v:shape id="_x0000_i1097" type="#_x0000_t75" style="width:13.3pt;height:22.7pt" o:ole="">
            <v:imagedata r:id="rId203" o:title=""/>
          </v:shape>
          <o:OLEObject Type="Embed" ProgID="Equation.DSMT4" ShapeID="_x0000_i1097" DrawAspect="Content" ObjectID="_1651666698" r:id="rId204"/>
        </w:object>
      </w:r>
    </w:p>
    <w:p w:rsidR="00D02D94" w:rsidRPr="00FB7BF6" w:rsidRDefault="00D02D94" w:rsidP="00B1077A">
      <w:r w:rsidRPr="00FB7BF6">
        <w:rPr>
          <w:lang w:val="en-US"/>
        </w:rPr>
        <w:t>C</w:t>
      </w:r>
      <w:r w:rsidRPr="00FB7BF6">
        <w:t>) 10</w:t>
      </w:r>
    </w:p>
    <w:p w:rsidR="00D02D94" w:rsidRPr="00FB7BF6" w:rsidRDefault="00D02D94" w:rsidP="00B1077A">
      <w:r w:rsidRPr="00FB7BF6">
        <w:t>Д) 12</w:t>
      </w:r>
    </w:p>
    <w:p w:rsidR="001702A1" w:rsidRPr="00FB7BF6" w:rsidRDefault="00D02D94" w:rsidP="001702A1">
      <w:r w:rsidRPr="00FB7BF6">
        <w:rPr>
          <w:lang w:val="en-US"/>
        </w:rPr>
        <w:t>E</w:t>
      </w:r>
      <w:r w:rsidRPr="00FB7BF6">
        <w:t xml:space="preserve">) </w:t>
      </w:r>
      <w:r w:rsidR="001702A1" w:rsidRPr="00FB7BF6">
        <w:rPr>
          <w:position w:val="-24"/>
          <w:lang w:val="en-US"/>
        </w:rPr>
        <w:object w:dxaOrig="480" w:dyaOrig="620">
          <v:shape id="_x0000_i1191" type="#_x0000_t75" style="width:17.2pt;height:22.7pt" o:ole="">
            <v:imagedata r:id="rId205" o:title=""/>
          </v:shape>
          <o:OLEObject Type="Embed" ProgID="Equation.DSMT4" ShapeID="_x0000_i1191" DrawAspect="Content" ObjectID="_1651666699" r:id="rId206"/>
        </w:object>
      </w:r>
    </w:p>
    <w:p w:rsidR="00D02D94" w:rsidRPr="00FB7BF6" w:rsidRDefault="00D02D94" w:rsidP="00B1077A"/>
    <w:p w:rsidR="00D02D94" w:rsidRPr="00FB7BF6" w:rsidRDefault="00D02D94" w:rsidP="00B1077A">
      <w:r w:rsidRPr="00FB7BF6">
        <w:t xml:space="preserve">54. Основанием прямой треугольной призмы является прямоугольный треугольник с катетами </w:t>
      </w:r>
      <w:smartTag w:uri="urn:schemas-microsoft-com:office:smarttags" w:element="metricconverter">
        <w:smartTagPr>
          <w:attr w:name="ProductID" w:val="6 см"/>
        </w:smartTagPr>
        <w:r w:rsidRPr="00FB7BF6">
          <w:t>6 см</w:t>
        </w:r>
      </w:smartTag>
      <w:r w:rsidRPr="00FB7BF6">
        <w:t xml:space="preserve"> и </w:t>
      </w:r>
      <w:smartTag w:uri="urn:schemas-microsoft-com:office:smarttags" w:element="metricconverter">
        <w:smartTagPr>
          <w:attr w:name="ProductID" w:val="8 см"/>
        </w:smartTagPr>
        <w:r w:rsidRPr="00FB7BF6">
          <w:t>8 см</w:t>
        </w:r>
      </w:smartTag>
      <w:r w:rsidRPr="00FB7BF6">
        <w:t xml:space="preserve">. Высота призмы </w:t>
      </w:r>
      <w:smartTag w:uri="urn:schemas-microsoft-com:office:smarttags" w:element="metricconverter">
        <w:smartTagPr>
          <w:attr w:name="ProductID" w:val="7 см"/>
        </w:smartTagPr>
        <w:r w:rsidRPr="00FB7BF6">
          <w:t>7 см</w:t>
        </w:r>
      </w:smartTag>
      <w:r w:rsidRPr="00FB7BF6">
        <w:t>. Найдите площадь поверхности этой призмы</w:t>
      </w:r>
    </w:p>
    <w:p w:rsidR="00D02D94" w:rsidRPr="00FB7BF6" w:rsidRDefault="00D02D94" w:rsidP="00B1077A">
      <w:r w:rsidRPr="00FB7BF6">
        <w:rPr>
          <w:lang w:val="en-US"/>
        </w:rPr>
        <w:t>A</w:t>
      </w:r>
      <w:r w:rsidRPr="00FB7BF6">
        <w:t xml:space="preserve">) </w:t>
      </w:r>
      <w:r w:rsidR="001702A1" w:rsidRPr="00FB7BF6">
        <w:t>48 см</w:t>
      </w:r>
      <w:r w:rsidR="001702A1" w:rsidRPr="00FB7BF6">
        <w:rPr>
          <w:vertAlign w:val="superscript"/>
        </w:rPr>
        <w:t>2</w:t>
      </w:r>
    </w:p>
    <w:p w:rsidR="00D02D94" w:rsidRPr="00FB7BF6" w:rsidRDefault="00D02D94" w:rsidP="00B1077A">
      <w:r w:rsidRPr="00FB7BF6">
        <w:rPr>
          <w:lang w:val="en-US"/>
        </w:rPr>
        <w:t>B</w:t>
      </w:r>
      <w:r w:rsidRPr="00FB7BF6">
        <w:t>) 264 см</w:t>
      </w:r>
      <w:r w:rsidRPr="00FB7BF6">
        <w:rPr>
          <w:vertAlign w:val="superscript"/>
        </w:rPr>
        <w:t>2</w:t>
      </w:r>
    </w:p>
    <w:p w:rsidR="00D02D94" w:rsidRPr="00FB7BF6" w:rsidRDefault="00D02D94" w:rsidP="00B1077A">
      <w:r w:rsidRPr="00FB7BF6">
        <w:rPr>
          <w:lang w:val="en-US"/>
        </w:rPr>
        <w:t>C</w:t>
      </w:r>
      <w:r w:rsidRPr="00FB7BF6">
        <w:t>) 168 см</w:t>
      </w:r>
      <w:r w:rsidRPr="00FB7BF6">
        <w:rPr>
          <w:vertAlign w:val="superscript"/>
        </w:rPr>
        <w:t>2</w:t>
      </w:r>
    </w:p>
    <w:p w:rsidR="00D02D94" w:rsidRPr="00FB7BF6" w:rsidRDefault="00D02D94" w:rsidP="00B1077A">
      <w:r w:rsidRPr="00FB7BF6">
        <w:t xml:space="preserve">Д) </w:t>
      </w:r>
      <w:r w:rsidR="001702A1" w:rsidRPr="00FB7BF6">
        <w:t>216 см</w:t>
      </w:r>
      <w:proofErr w:type="gramStart"/>
      <w:r w:rsidR="001702A1" w:rsidRPr="00FB7BF6">
        <w:rPr>
          <w:vertAlign w:val="superscript"/>
        </w:rPr>
        <w:t>2</w:t>
      </w:r>
      <w:proofErr w:type="gramEnd"/>
    </w:p>
    <w:p w:rsidR="00D02D94" w:rsidRPr="00FB7BF6" w:rsidRDefault="00D02D94" w:rsidP="00B1077A">
      <w:r w:rsidRPr="00FB7BF6">
        <w:rPr>
          <w:lang w:val="en-US"/>
        </w:rPr>
        <w:t>E</w:t>
      </w:r>
      <w:r w:rsidRPr="00FB7BF6">
        <w:t>) 192 см</w:t>
      </w:r>
      <w:r w:rsidRPr="00FB7BF6">
        <w:rPr>
          <w:vertAlign w:val="superscript"/>
        </w:rPr>
        <w:t>2</w:t>
      </w:r>
    </w:p>
    <w:p w:rsidR="00D02D94" w:rsidRPr="00FB7BF6" w:rsidRDefault="00D02D94" w:rsidP="00B1077A"/>
    <w:p w:rsidR="00D02D94" w:rsidRPr="00FB7BF6" w:rsidRDefault="00D02D94" w:rsidP="00B1077A">
      <w:r w:rsidRPr="00FB7BF6">
        <w:t xml:space="preserve">55. Решите уравнение: </w:t>
      </w:r>
      <w:r w:rsidRPr="00FB7BF6">
        <w:rPr>
          <w:position w:val="-8"/>
        </w:rPr>
        <w:object w:dxaOrig="2820" w:dyaOrig="360">
          <v:shape id="_x0000_i1098" type="#_x0000_t75" style="width:133.05pt;height:17.2pt" o:ole="">
            <v:imagedata r:id="rId207" o:title=""/>
          </v:shape>
          <o:OLEObject Type="Embed" ProgID="Equation.DSMT4" ShapeID="_x0000_i1098" DrawAspect="Content" ObjectID="_1651666700" r:id="rId208"/>
        </w:object>
      </w:r>
    </w:p>
    <w:p w:rsidR="00D02D94" w:rsidRPr="00FB7BF6" w:rsidRDefault="00D02D94" w:rsidP="00B1077A">
      <w:r w:rsidRPr="00FB7BF6">
        <w:rPr>
          <w:lang w:val="en-US"/>
        </w:rPr>
        <w:t>A</w:t>
      </w:r>
      <w:r w:rsidR="001702A1">
        <w:t>) 6</w:t>
      </w:r>
    </w:p>
    <w:p w:rsidR="00D02D94" w:rsidRPr="00FB7BF6" w:rsidRDefault="00D02D94" w:rsidP="00B1077A">
      <w:r w:rsidRPr="00FB7BF6">
        <w:rPr>
          <w:lang w:val="en-US"/>
        </w:rPr>
        <w:t>B</w:t>
      </w:r>
      <w:r w:rsidRPr="00FB7BF6">
        <w:t>) 1</w:t>
      </w:r>
    </w:p>
    <w:p w:rsidR="00D02D94" w:rsidRPr="00FB7BF6" w:rsidRDefault="00D02D94" w:rsidP="00B1077A">
      <w:r w:rsidRPr="00FB7BF6">
        <w:rPr>
          <w:lang w:val="en-US"/>
        </w:rPr>
        <w:t>C</w:t>
      </w:r>
      <w:r w:rsidRPr="00FB7BF6">
        <w:t>) 4</w:t>
      </w:r>
    </w:p>
    <w:p w:rsidR="00D02D94" w:rsidRPr="00FB7BF6" w:rsidRDefault="00D02D94" w:rsidP="00B1077A">
      <w:r w:rsidRPr="00FB7BF6">
        <w:t>Д) 5</w:t>
      </w:r>
    </w:p>
    <w:p w:rsidR="00D02D94" w:rsidRPr="00FB7BF6" w:rsidRDefault="00D02D94" w:rsidP="00B1077A">
      <w:r w:rsidRPr="00FB7BF6">
        <w:rPr>
          <w:lang w:val="en-US"/>
        </w:rPr>
        <w:t>E</w:t>
      </w:r>
      <w:r w:rsidR="001702A1">
        <w:t>) 2</w:t>
      </w:r>
    </w:p>
    <w:p w:rsidR="00D02D94" w:rsidRPr="00FB7BF6" w:rsidRDefault="00D02D94" w:rsidP="00B1077A">
      <w:r w:rsidRPr="00FB7BF6">
        <w:t xml:space="preserve">56. Решите систему уравнений: </w:t>
      </w:r>
      <w:r w:rsidRPr="00FB7BF6">
        <w:rPr>
          <w:position w:val="-34"/>
        </w:rPr>
        <w:object w:dxaOrig="1420" w:dyaOrig="800">
          <v:shape id="_x0000_i1099" type="#_x0000_t75" style="width:71.2pt;height:39.9pt" o:ole="">
            <v:imagedata r:id="rId209" o:title=""/>
          </v:shape>
          <o:OLEObject Type="Embed" ProgID="Equation.DSMT4" ShapeID="_x0000_i1099" DrawAspect="Content" ObjectID="_1651666701" r:id="rId210"/>
        </w:object>
      </w:r>
    </w:p>
    <w:p w:rsidR="00D02D94" w:rsidRPr="00FB7BF6" w:rsidRDefault="00D02D94" w:rsidP="00B1077A">
      <w:r w:rsidRPr="00FB7BF6">
        <w:rPr>
          <w:lang w:val="en-US"/>
        </w:rPr>
        <w:t>A</w:t>
      </w:r>
      <w:r w:rsidRPr="00FB7BF6">
        <w:t xml:space="preserve">) </w:t>
      </w:r>
      <w:r w:rsidR="001702A1" w:rsidRPr="00FB7BF6">
        <w:t>(2; -1), (-1; 1)</w:t>
      </w:r>
    </w:p>
    <w:p w:rsidR="00D02D94" w:rsidRPr="00FB7BF6" w:rsidRDefault="00D02D94" w:rsidP="00B1077A">
      <w:r w:rsidRPr="00FB7BF6">
        <w:rPr>
          <w:lang w:val="en-US"/>
        </w:rPr>
        <w:t>B</w:t>
      </w:r>
      <w:r w:rsidRPr="00FB7BF6">
        <w:t>) (-2; 1), (-1; 2)</w:t>
      </w:r>
      <w:r w:rsidRPr="00FB7BF6">
        <w:tab/>
      </w:r>
    </w:p>
    <w:p w:rsidR="00D02D94" w:rsidRPr="00FB7BF6" w:rsidRDefault="00D02D94" w:rsidP="00B1077A">
      <w:r w:rsidRPr="00FB7BF6">
        <w:rPr>
          <w:lang w:val="en-US"/>
        </w:rPr>
        <w:t>C</w:t>
      </w:r>
      <w:r w:rsidRPr="00FB7BF6">
        <w:t>) (-1; 3), (1; -1)</w:t>
      </w:r>
    </w:p>
    <w:p w:rsidR="00D02D94" w:rsidRPr="00FB7BF6" w:rsidRDefault="00D02D94" w:rsidP="00B1077A">
      <w:r w:rsidRPr="00FB7BF6">
        <w:t xml:space="preserve">Д) </w:t>
      </w:r>
      <w:r w:rsidR="001702A1" w:rsidRPr="00FB7BF6">
        <w:t xml:space="preserve">(2; 3), (3; 2) </w:t>
      </w:r>
    </w:p>
    <w:p w:rsidR="00D02D94" w:rsidRPr="00FB7BF6" w:rsidRDefault="00D02D94" w:rsidP="00B1077A">
      <w:r w:rsidRPr="00FB7BF6">
        <w:rPr>
          <w:lang w:val="en-US"/>
        </w:rPr>
        <w:t>E</w:t>
      </w:r>
      <w:r w:rsidRPr="00FB7BF6">
        <w:t>) (2; 1), (-1; -2)</w:t>
      </w:r>
    </w:p>
    <w:p w:rsidR="00D02D94" w:rsidRPr="00FB7BF6" w:rsidRDefault="00D02D94" w:rsidP="00B1077A"/>
    <w:p w:rsidR="00D02D94" w:rsidRPr="00FB7BF6" w:rsidRDefault="00D02D94" w:rsidP="00B1077A">
      <w:r w:rsidRPr="00FB7BF6">
        <w:t xml:space="preserve">57. Выразите </w:t>
      </w:r>
      <w:r w:rsidRPr="00FB7BF6">
        <w:rPr>
          <w:lang w:val="en-US"/>
        </w:rPr>
        <w:t>h</w:t>
      </w:r>
      <w:r w:rsidRPr="00FB7BF6">
        <w:t xml:space="preserve"> из формулы </w:t>
      </w:r>
      <w:r w:rsidRPr="00FB7BF6">
        <w:rPr>
          <w:position w:val="-24"/>
        </w:rPr>
        <w:object w:dxaOrig="800" w:dyaOrig="620">
          <v:shape id="_x0000_i1100" type="#_x0000_t75" style="width:32.85pt;height:25.85pt" o:ole="">
            <v:imagedata r:id="rId211" o:title=""/>
          </v:shape>
          <o:OLEObject Type="Embed" ProgID="Equation.DSMT4" ShapeID="_x0000_i1100" DrawAspect="Content" ObjectID="_1651666702" r:id="rId212"/>
        </w:object>
      </w:r>
    </w:p>
    <w:p w:rsidR="00AE72F1" w:rsidRPr="00FB7BF6" w:rsidRDefault="00D02D94" w:rsidP="00AE72F1">
      <w:r w:rsidRPr="00FB7BF6">
        <w:rPr>
          <w:lang w:val="en-US"/>
        </w:rPr>
        <w:t>A</w:t>
      </w:r>
      <w:r w:rsidRPr="00FB7BF6">
        <w:t xml:space="preserve">) </w:t>
      </w:r>
      <w:r w:rsidR="00AE72F1" w:rsidRPr="00FB7BF6">
        <w:rPr>
          <w:position w:val="-24"/>
        </w:rPr>
        <w:object w:dxaOrig="780" w:dyaOrig="620">
          <v:shape id="_x0000_i1194" type="#_x0000_t75" style="width:28.95pt;height:23.5pt" o:ole="">
            <v:imagedata r:id="rId213" o:title=""/>
          </v:shape>
          <o:OLEObject Type="Embed" ProgID="Equation.DSMT4" ShapeID="_x0000_i1194" DrawAspect="Content" ObjectID="_1651666703" r:id="rId214"/>
        </w:object>
      </w:r>
    </w:p>
    <w:p w:rsidR="00D02D94" w:rsidRPr="00FB7BF6" w:rsidRDefault="00D02D94" w:rsidP="00B1077A">
      <w:r w:rsidRPr="00FB7BF6">
        <w:rPr>
          <w:lang w:val="en-US"/>
        </w:rPr>
        <w:t>B</w:t>
      </w:r>
      <w:r w:rsidRPr="00FB7BF6">
        <w:t xml:space="preserve">) </w:t>
      </w:r>
      <w:r w:rsidRPr="00FB7BF6">
        <w:rPr>
          <w:position w:val="-6"/>
          <w:lang w:val="en-US"/>
        </w:rPr>
        <w:object w:dxaOrig="1100" w:dyaOrig="280">
          <v:shape id="_x0000_i1101" type="#_x0000_t75" style="width:46.15pt;height:11.75pt" o:ole="">
            <v:imagedata r:id="rId215" o:title=""/>
          </v:shape>
          <o:OLEObject Type="Embed" ProgID="Equation.DSMT4" ShapeID="_x0000_i1101" DrawAspect="Content" ObjectID="_1651666704" r:id="rId216"/>
        </w:object>
      </w:r>
    </w:p>
    <w:p w:rsidR="00D02D94" w:rsidRPr="00FB7BF6" w:rsidRDefault="00D02D94" w:rsidP="00B1077A">
      <w:r w:rsidRPr="00FB7BF6">
        <w:rPr>
          <w:lang w:val="en-US"/>
        </w:rPr>
        <w:t>C</w:t>
      </w:r>
      <w:r w:rsidRPr="00FB7BF6">
        <w:t xml:space="preserve">) </w:t>
      </w:r>
      <w:r w:rsidRPr="00FB7BF6">
        <w:rPr>
          <w:position w:val="-6"/>
          <w:lang w:val="en-US"/>
        </w:rPr>
        <w:object w:dxaOrig="1100" w:dyaOrig="280">
          <v:shape id="_x0000_i1102" type="#_x0000_t75" style="width:46.15pt;height:11.75pt" o:ole="">
            <v:imagedata r:id="rId217" o:title=""/>
          </v:shape>
          <o:OLEObject Type="Embed" ProgID="Equation.DSMT4" ShapeID="_x0000_i1102" DrawAspect="Content" ObjectID="_1651666705" r:id="rId218"/>
        </w:object>
      </w:r>
    </w:p>
    <w:p w:rsidR="00AE72F1" w:rsidRPr="00FB7BF6" w:rsidRDefault="00D02D94" w:rsidP="00AE72F1">
      <w:r w:rsidRPr="00FB7BF6">
        <w:rPr>
          <w:lang w:val="en-US"/>
        </w:rPr>
        <w:t>D</w:t>
      </w:r>
      <w:r w:rsidRPr="00FB7BF6">
        <w:t xml:space="preserve">) </w:t>
      </w:r>
      <w:r w:rsidR="00AE72F1" w:rsidRPr="00FB7BF6">
        <w:rPr>
          <w:position w:val="-24"/>
          <w:lang w:val="en-US"/>
        </w:rPr>
        <w:object w:dxaOrig="780" w:dyaOrig="620">
          <v:shape id="_x0000_i1193" type="#_x0000_t75" style="width:28.95pt;height:23.5pt" o:ole="">
            <v:imagedata r:id="rId219" o:title=""/>
          </v:shape>
          <o:OLEObject Type="Embed" ProgID="Equation.DSMT4" ShapeID="_x0000_i1193" DrawAspect="Content" ObjectID="_1651666706" r:id="rId220"/>
        </w:object>
      </w:r>
    </w:p>
    <w:p w:rsidR="00D02D94" w:rsidRPr="00FB7BF6" w:rsidRDefault="00D02D94" w:rsidP="00B1077A">
      <w:r w:rsidRPr="00FB7BF6">
        <w:rPr>
          <w:lang w:val="en-US"/>
        </w:rPr>
        <w:t>E</w:t>
      </w:r>
      <w:r w:rsidRPr="00FB7BF6">
        <w:t xml:space="preserve">) </w:t>
      </w:r>
      <w:r w:rsidRPr="00FB7BF6">
        <w:rPr>
          <w:position w:val="-24"/>
          <w:lang w:val="en-US"/>
        </w:rPr>
        <w:object w:dxaOrig="1020" w:dyaOrig="620">
          <v:shape id="_x0000_i1103" type="#_x0000_t75" style="width:43.85pt;height:26.6pt" o:ole="">
            <v:imagedata r:id="rId221" o:title=""/>
          </v:shape>
          <o:OLEObject Type="Embed" ProgID="Equation.DSMT4" ShapeID="_x0000_i1103" DrawAspect="Content" ObjectID="_1651666707" r:id="rId222"/>
        </w:object>
      </w:r>
    </w:p>
    <w:p w:rsidR="00D02D94" w:rsidRPr="00FB7BF6" w:rsidRDefault="00D02D94" w:rsidP="00B1077A"/>
    <w:p w:rsidR="00D02D94" w:rsidRPr="00FB7BF6" w:rsidRDefault="00D02D94" w:rsidP="00B1077A">
      <w:r w:rsidRPr="00FB7BF6">
        <w:t xml:space="preserve">58. Упростите выражение: </w:t>
      </w:r>
      <w:r w:rsidRPr="00FB7BF6">
        <w:rPr>
          <w:position w:val="-28"/>
        </w:rPr>
        <w:object w:dxaOrig="980" w:dyaOrig="720">
          <v:shape id="_x0000_i1104" type="#_x0000_t75" style="width:37.55pt;height:27.4pt" o:ole="">
            <v:imagedata r:id="rId223" o:title=""/>
          </v:shape>
          <o:OLEObject Type="Embed" ProgID="Equation.DSMT4" ShapeID="_x0000_i1104" DrawAspect="Content" ObjectID="_1651666708" r:id="rId224"/>
        </w:object>
      </w:r>
    </w:p>
    <w:p w:rsidR="00D02D94" w:rsidRPr="00FB7BF6" w:rsidRDefault="00D02D94" w:rsidP="00B1077A">
      <w:pPr>
        <w:rPr>
          <w:lang w:val="en-US"/>
        </w:rPr>
      </w:pPr>
      <w:r w:rsidRPr="00FB7BF6">
        <w:rPr>
          <w:lang w:val="en-US"/>
        </w:rPr>
        <w:t xml:space="preserve">A) </w:t>
      </w:r>
      <w:r w:rsidR="00AE72F1">
        <w:t>-</w:t>
      </w:r>
      <w:r w:rsidRPr="00FB7BF6">
        <w:rPr>
          <w:lang w:val="en-US"/>
        </w:rPr>
        <w:t>1</w:t>
      </w:r>
    </w:p>
    <w:p w:rsidR="00D02D94" w:rsidRPr="00FB7BF6" w:rsidRDefault="00D02D94" w:rsidP="00B1077A">
      <w:pPr>
        <w:rPr>
          <w:lang w:val="en-US"/>
        </w:rPr>
      </w:pPr>
      <w:r w:rsidRPr="00FB7BF6">
        <w:rPr>
          <w:lang w:val="en-US"/>
        </w:rPr>
        <w:t xml:space="preserve">B) </w:t>
      </w:r>
      <w:proofErr w:type="gramStart"/>
      <w:r w:rsidRPr="00FB7BF6">
        <w:rPr>
          <w:lang w:val="en-US"/>
        </w:rPr>
        <w:t>tg</w:t>
      </w:r>
      <w:r w:rsidRPr="00FB7BF6">
        <w:rPr>
          <w:vertAlign w:val="superscript"/>
          <w:lang w:val="en-US"/>
        </w:rPr>
        <w:t>4</w:t>
      </w:r>
      <w:r w:rsidRPr="00FB7BF6">
        <w:rPr>
          <w:lang w:val="en-US"/>
        </w:rPr>
        <w:t>x</w:t>
      </w:r>
      <w:proofErr w:type="gramEnd"/>
    </w:p>
    <w:p w:rsidR="00D02D94" w:rsidRPr="00FB7BF6" w:rsidRDefault="00D02D94" w:rsidP="00B1077A">
      <w:pPr>
        <w:rPr>
          <w:lang w:val="en-US"/>
        </w:rPr>
      </w:pPr>
      <w:r w:rsidRPr="00FB7BF6">
        <w:rPr>
          <w:lang w:val="en-US"/>
        </w:rPr>
        <w:t>C) -1-2tg</w:t>
      </w:r>
      <w:r w:rsidRPr="00FB7BF6">
        <w:rPr>
          <w:vertAlign w:val="superscript"/>
          <w:lang w:val="en-US"/>
        </w:rPr>
        <w:t>2</w:t>
      </w:r>
      <w:r w:rsidRPr="00FB7BF6">
        <w:rPr>
          <w:lang w:val="en-US"/>
        </w:rPr>
        <w:t>x</w:t>
      </w:r>
    </w:p>
    <w:p w:rsidR="00D02D94" w:rsidRPr="00FB7BF6" w:rsidRDefault="00AE72F1" w:rsidP="00B1077A">
      <w:pPr>
        <w:rPr>
          <w:lang w:val="en-US"/>
        </w:rPr>
      </w:pPr>
      <w:r>
        <w:rPr>
          <w:lang w:val="en-US"/>
        </w:rPr>
        <w:t xml:space="preserve">D) </w:t>
      </w:r>
      <w:r w:rsidR="00D02D94" w:rsidRPr="00FB7BF6">
        <w:rPr>
          <w:lang w:val="en-US"/>
        </w:rPr>
        <w:t>1</w:t>
      </w:r>
    </w:p>
    <w:p w:rsidR="00D02D94" w:rsidRPr="00FB7BF6" w:rsidRDefault="00D02D94" w:rsidP="00B1077A">
      <w:r w:rsidRPr="00FB7BF6">
        <w:rPr>
          <w:lang w:val="en-US"/>
        </w:rPr>
        <w:t>E</w:t>
      </w:r>
      <w:r w:rsidRPr="00FB7BF6">
        <w:t xml:space="preserve">) </w:t>
      </w:r>
      <w:proofErr w:type="spellStart"/>
      <w:proofErr w:type="gramStart"/>
      <w:r w:rsidRPr="00FB7BF6">
        <w:rPr>
          <w:lang w:val="en-US"/>
        </w:rPr>
        <w:t>tg</w:t>
      </w:r>
      <w:proofErr w:type="spellEnd"/>
      <w:r w:rsidRPr="00FB7BF6">
        <w:rPr>
          <w:vertAlign w:val="superscript"/>
        </w:rPr>
        <w:t>2</w:t>
      </w:r>
      <w:r w:rsidRPr="00FB7BF6">
        <w:rPr>
          <w:lang w:val="en-US"/>
        </w:rPr>
        <w:t>x</w:t>
      </w:r>
      <w:proofErr w:type="gramEnd"/>
    </w:p>
    <w:p w:rsidR="00D02D94" w:rsidRPr="00FB7BF6" w:rsidRDefault="00D02D94" w:rsidP="00B1077A"/>
    <w:p w:rsidR="00010E08" w:rsidRPr="00FB7BF6" w:rsidRDefault="00010E08" w:rsidP="00B1077A"/>
    <w:p w:rsidR="00010E08" w:rsidRPr="00FB7BF6" w:rsidRDefault="00010E08" w:rsidP="00B1077A"/>
    <w:p w:rsidR="00010E08" w:rsidRPr="00FB7BF6" w:rsidRDefault="00010E08" w:rsidP="00B1077A"/>
    <w:p w:rsidR="00D02D94" w:rsidRPr="00FB7BF6" w:rsidRDefault="00D02D94" w:rsidP="00B1077A">
      <w:r w:rsidRPr="00FB7BF6">
        <w:lastRenderedPageBreak/>
        <w:t>59. Решите уравнение: 3х – 4 = 7х + 6</w:t>
      </w:r>
    </w:p>
    <w:p w:rsidR="00D02D94" w:rsidRPr="00FB7BF6" w:rsidRDefault="00D02D94" w:rsidP="00B1077A">
      <w:r w:rsidRPr="00FB7BF6">
        <w:rPr>
          <w:lang w:val="en-US"/>
        </w:rPr>
        <w:t>A</w:t>
      </w:r>
      <w:r w:rsidR="00AE72F1">
        <w:t xml:space="preserve">) </w:t>
      </w:r>
      <w:r w:rsidRPr="00FB7BF6">
        <w:t>2</w:t>
      </w:r>
      <w:proofErr w:type="gramStart"/>
      <w:r w:rsidRPr="00FB7BF6">
        <w:t>,5</w:t>
      </w:r>
      <w:proofErr w:type="gramEnd"/>
    </w:p>
    <w:p w:rsidR="00D02D94" w:rsidRPr="00FB7BF6" w:rsidRDefault="00D02D94" w:rsidP="00B1077A">
      <w:r w:rsidRPr="00FB7BF6">
        <w:rPr>
          <w:lang w:val="en-US"/>
        </w:rPr>
        <w:t>B</w:t>
      </w:r>
      <w:r w:rsidRPr="00FB7BF6">
        <w:t xml:space="preserve">) </w:t>
      </w:r>
      <w:r w:rsidR="00AE72F1">
        <w:t>-</w:t>
      </w:r>
      <w:r w:rsidRPr="00FB7BF6">
        <w:t>2</w:t>
      </w:r>
      <w:proofErr w:type="gramStart"/>
      <w:r w:rsidRPr="00FB7BF6">
        <w:t>,5</w:t>
      </w:r>
      <w:proofErr w:type="gramEnd"/>
    </w:p>
    <w:p w:rsidR="00D02D94" w:rsidRPr="00FB7BF6" w:rsidRDefault="00D02D94" w:rsidP="00B1077A">
      <w:r w:rsidRPr="00FB7BF6">
        <w:rPr>
          <w:lang w:val="en-US"/>
        </w:rPr>
        <w:t>C</w:t>
      </w:r>
      <w:r w:rsidRPr="00FB7BF6">
        <w:t>) -0</w:t>
      </w:r>
      <w:proofErr w:type="gramStart"/>
      <w:r w:rsidRPr="00FB7BF6">
        <w:t>,2</w:t>
      </w:r>
      <w:proofErr w:type="gramEnd"/>
    </w:p>
    <w:p w:rsidR="00D02D94" w:rsidRPr="00FB7BF6" w:rsidRDefault="00D02D94" w:rsidP="00B1077A">
      <w:r w:rsidRPr="00FB7BF6">
        <w:rPr>
          <w:lang w:val="en-US"/>
        </w:rPr>
        <w:t>D</w:t>
      </w:r>
      <w:r w:rsidRPr="00FB7BF6">
        <w:t>) 0</w:t>
      </w:r>
      <w:proofErr w:type="gramStart"/>
      <w:r w:rsidRPr="00FB7BF6">
        <w:t>,4</w:t>
      </w:r>
      <w:proofErr w:type="gramEnd"/>
    </w:p>
    <w:p w:rsidR="00D02D94" w:rsidRPr="00FB7BF6" w:rsidRDefault="00D02D94" w:rsidP="00B1077A">
      <w:r w:rsidRPr="00FB7BF6">
        <w:rPr>
          <w:lang w:val="en-US"/>
        </w:rPr>
        <w:t>E</w:t>
      </w:r>
      <w:r w:rsidRPr="00FB7BF6">
        <w:t>) 0</w:t>
      </w:r>
      <w:proofErr w:type="gramStart"/>
      <w:r w:rsidRPr="00FB7BF6">
        <w:t>,2</w:t>
      </w:r>
      <w:proofErr w:type="gramEnd"/>
    </w:p>
    <w:p w:rsidR="00D02D94" w:rsidRPr="00FB7BF6" w:rsidRDefault="00D02D94" w:rsidP="00B1077A"/>
    <w:p w:rsidR="00D02D94" w:rsidRPr="00FB7BF6" w:rsidRDefault="00D02D94" w:rsidP="00B1077A">
      <w:r w:rsidRPr="00FB7BF6">
        <w:t xml:space="preserve">60. Сумма длин катетов прямоугольного треугольника </w:t>
      </w:r>
      <w:smartTag w:uri="urn:schemas-microsoft-com:office:smarttags" w:element="metricconverter">
        <w:smartTagPr>
          <w:attr w:name="ProductID" w:val="14 см"/>
        </w:smartTagPr>
        <w:r w:rsidRPr="00FB7BF6">
          <w:t>14 см</w:t>
        </w:r>
      </w:smartTag>
      <w:r w:rsidRPr="00FB7BF6">
        <w:t>, а площадь треугольника 24 см</w:t>
      </w:r>
      <w:proofErr w:type="gramStart"/>
      <w:r w:rsidRPr="00FB7BF6">
        <w:rPr>
          <w:vertAlign w:val="superscript"/>
        </w:rPr>
        <w:t>2</w:t>
      </w:r>
      <w:proofErr w:type="gramEnd"/>
      <w:r w:rsidRPr="00FB7BF6">
        <w:t>. Найдите длины катетов</w:t>
      </w:r>
    </w:p>
    <w:p w:rsidR="00D02D94" w:rsidRPr="00FB7BF6" w:rsidRDefault="00D02D94" w:rsidP="00B1077A">
      <w:r w:rsidRPr="00FB7BF6">
        <w:rPr>
          <w:lang w:val="en-US"/>
        </w:rPr>
        <w:t>A</w:t>
      </w:r>
      <w:r w:rsidRPr="00FB7BF6">
        <w:t xml:space="preserve">) </w:t>
      </w:r>
      <w:r w:rsidR="00AE72F1" w:rsidRPr="00FB7BF6">
        <w:t xml:space="preserve">11 и </w:t>
      </w:r>
      <w:smartTag w:uri="urn:schemas-microsoft-com:office:smarttags" w:element="metricconverter">
        <w:smartTagPr>
          <w:attr w:name="ProductID" w:val="3 см"/>
        </w:smartTagPr>
        <w:r w:rsidR="00AE72F1" w:rsidRPr="00FB7BF6">
          <w:t>3 см</w:t>
        </w:r>
      </w:smartTag>
    </w:p>
    <w:p w:rsidR="00D02D94" w:rsidRPr="00FB7BF6" w:rsidRDefault="00D02D94" w:rsidP="00B1077A">
      <w:r w:rsidRPr="00FB7BF6">
        <w:rPr>
          <w:lang w:val="en-US"/>
        </w:rPr>
        <w:t>B</w:t>
      </w:r>
      <w:r w:rsidRPr="00FB7BF6">
        <w:t xml:space="preserve">) 5 и </w:t>
      </w:r>
      <w:smartTag w:uri="urn:schemas-microsoft-com:office:smarttags" w:element="metricconverter">
        <w:smartTagPr>
          <w:attr w:name="ProductID" w:val="9 см"/>
        </w:smartTagPr>
        <w:r w:rsidRPr="00FB7BF6">
          <w:t>9 см</w:t>
        </w:r>
      </w:smartTag>
    </w:p>
    <w:p w:rsidR="00D02D94" w:rsidRPr="00FB7BF6" w:rsidRDefault="00D02D94" w:rsidP="00B1077A">
      <w:r w:rsidRPr="00FB7BF6">
        <w:rPr>
          <w:lang w:val="en-US"/>
        </w:rPr>
        <w:t>C</w:t>
      </w:r>
      <w:r w:rsidRPr="00FB7BF6">
        <w:t xml:space="preserve">) 4 и </w:t>
      </w:r>
      <w:smartTag w:uri="urn:schemas-microsoft-com:office:smarttags" w:element="metricconverter">
        <w:smartTagPr>
          <w:attr w:name="ProductID" w:val="10 см"/>
        </w:smartTagPr>
        <w:r w:rsidRPr="00FB7BF6">
          <w:t>10 см</w:t>
        </w:r>
      </w:smartTag>
    </w:p>
    <w:p w:rsidR="00D02D94" w:rsidRPr="00FB7BF6" w:rsidRDefault="00D02D94" w:rsidP="00B1077A">
      <w:proofErr w:type="gramStart"/>
      <w:r w:rsidRPr="00FB7BF6">
        <w:rPr>
          <w:lang w:val="en-US"/>
        </w:rPr>
        <w:t>D</w:t>
      </w:r>
      <w:r w:rsidRPr="00FB7BF6">
        <w:t>)7</w:t>
      </w:r>
      <w:proofErr w:type="gramEnd"/>
      <w:r w:rsidRPr="00FB7BF6">
        <w:t xml:space="preserve"> и </w:t>
      </w:r>
      <w:smartTag w:uri="urn:schemas-microsoft-com:office:smarttags" w:element="metricconverter">
        <w:smartTagPr>
          <w:attr w:name="ProductID" w:val="7 см"/>
        </w:smartTagPr>
        <w:r w:rsidRPr="00FB7BF6">
          <w:t>7 см</w:t>
        </w:r>
      </w:smartTag>
    </w:p>
    <w:p w:rsidR="00D02D94" w:rsidRPr="00FB7BF6" w:rsidRDefault="00D02D94" w:rsidP="00B1077A">
      <w:r w:rsidRPr="00FB7BF6">
        <w:rPr>
          <w:lang w:val="en-US"/>
        </w:rPr>
        <w:t>E</w:t>
      </w:r>
      <w:r w:rsidRPr="00FB7BF6">
        <w:t>)</w:t>
      </w:r>
      <w:r w:rsidR="00AE72F1" w:rsidRPr="00AE72F1">
        <w:t xml:space="preserve"> </w:t>
      </w:r>
      <w:r w:rsidR="00AE72F1" w:rsidRPr="00FB7BF6">
        <w:t xml:space="preserve">6 и </w:t>
      </w:r>
      <w:smartTag w:uri="urn:schemas-microsoft-com:office:smarttags" w:element="metricconverter">
        <w:smartTagPr>
          <w:attr w:name="ProductID" w:val="8 см"/>
        </w:smartTagPr>
        <w:r w:rsidR="00AE72F1" w:rsidRPr="00FB7BF6">
          <w:t>8 см</w:t>
        </w:r>
      </w:smartTag>
      <w:r w:rsidRPr="00FB7BF6">
        <w:t xml:space="preserve"> </w:t>
      </w:r>
    </w:p>
    <w:p w:rsidR="00D02D94" w:rsidRPr="00FB7BF6" w:rsidRDefault="00D02D94" w:rsidP="00B1077A"/>
    <w:p w:rsidR="00D02D94" w:rsidRPr="00FB7BF6" w:rsidRDefault="00D02D94" w:rsidP="00B1077A">
      <w:r w:rsidRPr="00FB7BF6">
        <w:t>61. Найдите множество значений функции у = |</w:t>
      </w:r>
      <w:r w:rsidRPr="00FB7BF6">
        <w:rPr>
          <w:lang w:val="en-US"/>
        </w:rPr>
        <w:t>x</w:t>
      </w:r>
      <w:r w:rsidRPr="00FB7BF6">
        <w:t xml:space="preserve"> + 5| + 7</w:t>
      </w:r>
    </w:p>
    <w:p w:rsidR="00D02D94" w:rsidRPr="00FB7BF6" w:rsidRDefault="00D02D94" w:rsidP="00B1077A">
      <w:r w:rsidRPr="00FB7BF6">
        <w:rPr>
          <w:lang w:val="en-US"/>
        </w:rPr>
        <w:t>A</w:t>
      </w:r>
      <w:r w:rsidRPr="00FB7BF6">
        <w:t xml:space="preserve">) </w:t>
      </w:r>
      <w:r w:rsidR="007235FC" w:rsidRPr="00FB7BF6">
        <w:t>(-</w:t>
      </w:r>
      <w:r w:rsidR="007235FC" w:rsidRPr="00FB7BF6">
        <w:rPr>
          <w:position w:val="-4"/>
          <w:lang w:val="en-US"/>
        </w:rPr>
        <w:object w:dxaOrig="240" w:dyaOrig="200">
          <v:shape id="_x0000_i1196" type="#_x0000_t75" style="width:11.75pt;height:9.4pt" o:ole="">
            <v:imagedata r:id="rId225" o:title=""/>
          </v:shape>
          <o:OLEObject Type="Embed" ProgID="Equation.DSMT4" ShapeID="_x0000_i1196" DrawAspect="Content" ObjectID="_1651666709" r:id="rId226"/>
        </w:object>
      </w:r>
      <w:r w:rsidR="007235FC" w:rsidRPr="00FB7BF6">
        <w:t>; 12]</w:t>
      </w:r>
    </w:p>
    <w:p w:rsidR="00D02D94" w:rsidRPr="00FB7BF6" w:rsidRDefault="00D02D94" w:rsidP="00B1077A">
      <w:r w:rsidRPr="00FB7BF6">
        <w:rPr>
          <w:lang w:val="en-US"/>
        </w:rPr>
        <w:t>B</w:t>
      </w:r>
      <w:r w:rsidRPr="00FB7BF6">
        <w:t>) [7; 12]</w:t>
      </w:r>
    </w:p>
    <w:p w:rsidR="00D02D94" w:rsidRPr="00FB7BF6" w:rsidRDefault="00D02D94" w:rsidP="00B1077A">
      <w:r w:rsidRPr="00FB7BF6">
        <w:rPr>
          <w:lang w:val="en-US"/>
        </w:rPr>
        <w:t>C</w:t>
      </w:r>
      <w:r w:rsidRPr="00FB7BF6">
        <w:t>) [5; 7]</w:t>
      </w:r>
    </w:p>
    <w:p w:rsidR="00D02D94" w:rsidRPr="00FB7BF6" w:rsidRDefault="00D02D94" w:rsidP="00B1077A">
      <w:r w:rsidRPr="00FB7BF6">
        <w:rPr>
          <w:lang w:val="en-US"/>
        </w:rPr>
        <w:t>D</w:t>
      </w:r>
      <w:r w:rsidRPr="00FB7BF6">
        <w:t>) [12; +</w:t>
      </w:r>
      <w:r w:rsidRPr="00FB7BF6">
        <w:rPr>
          <w:position w:val="-4"/>
          <w:lang w:val="en-US"/>
        </w:rPr>
        <w:object w:dxaOrig="240" w:dyaOrig="200">
          <v:shape id="_x0000_i1105" type="#_x0000_t75" style="width:11.75pt;height:9.4pt" o:ole="">
            <v:imagedata r:id="rId225" o:title=""/>
          </v:shape>
          <o:OLEObject Type="Embed" ProgID="Equation.DSMT4" ShapeID="_x0000_i1105" DrawAspect="Content" ObjectID="_1651666710" r:id="rId227"/>
        </w:object>
      </w:r>
      <w:r w:rsidRPr="00FB7BF6">
        <w:t>)</w:t>
      </w:r>
    </w:p>
    <w:p w:rsidR="00D02D94" w:rsidRPr="00FB7BF6" w:rsidRDefault="00D02D94" w:rsidP="00B1077A">
      <w:r w:rsidRPr="00FB7BF6">
        <w:rPr>
          <w:lang w:val="en-US"/>
        </w:rPr>
        <w:t>E</w:t>
      </w:r>
      <w:r w:rsidRPr="00FB7BF6">
        <w:t>)</w:t>
      </w:r>
      <w:r w:rsidR="007235FC" w:rsidRPr="007235FC">
        <w:t xml:space="preserve"> </w:t>
      </w:r>
      <w:r w:rsidR="007235FC" w:rsidRPr="00FB7BF6">
        <w:t>[7; +</w:t>
      </w:r>
      <w:r w:rsidR="007235FC" w:rsidRPr="00FB7BF6">
        <w:rPr>
          <w:position w:val="-4"/>
          <w:lang w:val="en-US"/>
        </w:rPr>
        <w:object w:dxaOrig="240" w:dyaOrig="200">
          <v:shape id="_x0000_i1195" type="#_x0000_t75" style="width:11.75pt;height:9.4pt" o:ole="">
            <v:imagedata r:id="rId225" o:title=""/>
          </v:shape>
          <o:OLEObject Type="Embed" ProgID="Equation.DSMT4" ShapeID="_x0000_i1195" DrawAspect="Content" ObjectID="_1651666711" r:id="rId228"/>
        </w:object>
      </w:r>
      <w:r w:rsidR="007235FC" w:rsidRPr="00FB7BF6">
        <w:t>)</w:t>
      </w:r>
      <w:r w:rsidRPr="00FB7BF6">
        <w:t xml:space="preserve"> </w:t>
      </w:r>
    </w:p>
    <w:p w:rsidR="00D02D94" w:rsidRPr="00FB7BF6" w:rsidRDefault="00D02D94" w:rsidP="00B1077A"/>
    <w:p w:rsidR="00D02D94" w:rsidRPr="00FB7BF6" w:rsidRDefault="00D02D94" w:rsidP="00B1077A">
      <w:r w:rsidRPr="00FB7BF6">
        <w:t>62. Какая из функций является четной?</w:t>
      </w:r>
    </w:p>
    <w:p w:rsidR="007235FC" w:rsidRPr="00FB7BF6" w:rsidRDefault="00D02D94" w:rsidP="007235FC">
      <w:r w:rsidRPr="00FB7BF6">
        <w:rPr>
          <w:lang w:val="en-US"/>
        </w:rPr>
        <w:t>A</w:t>
      </w:r>
      <w:r w:rsidRPr="00FB7BF6">
        <w:t xml:space="preserve">) </w:t>
      </w:r>
      <w:r w:rsidR="007235FC" w:rsidRPr="00FB7BF6">
        <w:rPr>
          <w:position w:val="-10"/>
          <w:lang w:val="en-US"/>
        </w:rPr>
        <w:object w:dxaOrig="1359" w:dyaOrig="440">
          <v:shape id="_x0000_i1198" type="#_x0000_t75" style="width:61.05pt;height:19.55pt" o:ole="">
            <v:imagedata r:id="rId229" o:title=""/>
          </v:shape>
          <o:OLEObject Type="Embed" ProgID="Equation.DSMT4" ShapeID="_x0000_i1198" DrawAspect="Content" ObjectID="_1651666712" r:id="rId230"/>
        </w:object>
      </w:r>
    </w:p>
    <w:p w:rsidR="00D02D94" w:rsidRPr="00FB7BF6" w:rsidRDefault="00D02D94" w:rsidP="00B1077A">
      <w:r w:rsidRPr="00FB7BF6">
        <w:rPr>
          <w:lang w:val="en-US"/>
        </w:rPr>
        <w:t>B</w:t>
      </w:r>
      <w:r w:rsidRPr="00FB7BF6">
        <w:t xml:space="preserve">) </w:t>
      </w:r>
      <w:proofErr w:type="gramStart"/>
      <w:r w:rsidRPr="00FB7BF6">
        <w:t>у</w:t>
      </w:r>
      <w:proofErr w:type="gramEnd"/>
      <w:r w:rsidRPr="00FB7BF6">
        <w:t xml:space="preserve"> = </w:t>
      </w:r>
      <w:r w:rsidRPr="00FB7BF6">
        <w:rPr>
          <w:position w:val="-6"/>
        </w:rPr>
        <w:object w:dxaOrig="980" w:dyaOrig="400">
          <v:shape id="_x0000_i1106" type="#_x0000_t75" style="width:43.05pt;height:17.2pt" o:ole="">
            <v:imagedata r:id="rId231" o:title=""/>
          </v:shape>
          <o:OLEObject Type="Embed" ProgID="Equation.DSMT4" ShapeID="_x0000_i1106" DrawAspect="Content" ObjectID="_1651666713" r:id="rId232"/>
        </w:object>
      </w:r>
    </w:p>
    <w:p w:rsidR="00433EDA" w:rsidRDefault="00D02D94" w:rsidP="00B1077A">
      <w:r w:rsidRPr="00FB7BF6">
        <w:rPr>
          <w:lang w:val="en-US"/>
        </w:rPr>
        <w:t>C</w:t>
      </w:r>
      <w:r w:rsidRPr="00FB7BF6">
        <w:t xml:space="preserve">) </w:t>
      </w:r>
      <w:proofErr w:type="gramStart"/>
      <w:r w:rsidR="007235FC" w:rsidRPr="00FB7BF6">
        <w:t>у</w:t>
      </w:r>
      <w:proofErr w:type="gramEnd"/>
      <w:r w:rsidR="007235FC" w:rsidRPr="00FB7BF6">
        <w:t xml:space="preserve"> = </w:t>
      </w:r>
      <w:r w:rsidR="007235FC" w:rsidRPr="00FB7BF6">
        <w:rPr>
          <w:position w:val="-6"/>
        </w:rPr>
        <w:object w:dxaOrig="980" w:dyaOrig="400">
          <v:shape id="_x0000_i1197" type="#_x0000_t75" style="width:42.25pt;height:17.2pt" o:ole="">
            <v:imagedata r:id="rId233" o:title=""/>
          </v:shape>
          <o:OLEObject Type="Embed" ProgID="Equation.DSMT4" ShapeID="_x0000_i1197" DrawAspect="Content" ObjectID="_1651666714" r:id="rId234"/>
        </w:object>
      </w:r>
    </w:p>
    <w:p w:rsidR="00D02D94" w:rsidRPr="00FB7BF6" w:rsidRDefault="00D02D94" w:rsidP="00B1077A">
      <w:r w:rsidRPr="00FB7BF6">
        <w:rPr>
          <w:lang w:val="en-US"/>
        </w:rPr>
        <w:t>D</w:t>
      </w:r>
      <w:r w:rsidRPr="00FB7BF6">
        <w:t xml:space="preserve">) </w:t>
      </w:r>
      <w:proofErr w:type="gramStart"/>
      <w:r w:rsidRPr="00FB7BF6">
        <w:t>у</w:t>
      </w:r>
      <w:proofErr w:type="gramEnd"/>
      <w:r w:rsidRPr="00FB7BF6">
        <w:t xml:space="preserve"> = </w:t>
      </w:r>
      <w:r w:rsidRPr="00FB7BF6">
        <w:rPr>
          <w:position w:val="-6"/>
        </w:rPr>
        <w:object w:dxaOrig="980" w:dyaOrig="400">
          <v:shape id="_x0000_i1107" type="#_x0000_t75" style="width:44.6pt;height:18pt" o:ole="">
            <v:imagedata r:id="rId235" o:title=""/>
          </v:shape>
          <o:OLEObject Type="Embed" ProgID="Equation.DSMT4" ShapeID="_x0000_i1107" DrawAspect="Content" ObjectID="_1651666715" r:id="rId236"/>
        </w:object>
      </w:r>
    </w:p>
    <w:p w:rsidR="00D02D94" w:rsidRPr="00FB7BF6" w:rsidRDefault="00D02D94" w:rsidP="00B1077A">
      <w:r w:rsidRPr="00FB7BF6">
        <w:rPr>
          <w:lang w:val="en-US"/>
        </w:rPr>
        <w:t>E</w:t>
      </w:r>
      <w:r w:rsidRPr="00FB7BF6">
        <w:t xml:space="preserve">) </w:t>
      </w:r>
      <w:proofErr w:type="gramStart"/>
      <w:r w:rsidRPr="00FB7BF6">
        <w:t>у</w:t>
      </w:r>
      <w:proofErr w:type="gramEnd"/>
      <w:r w:rsidRPr="00FB7BF6">
        <w:t xml:space="preserve"> = </w:t>
      </w:r>
      <w:r w:rsidRPr="00FB7BF6">
        <w:rPr>
          <w:position w:val="-6"/>
        </w:rPr>
        <w:object w:dxaOrig="880" w:dyaOrig="400">
          <v:shape id="_x0000_i1108" type="#_x0000_t75" style="width:39.9pt;height:18pt" o:ole="">
            <v:imagedata r:id="rId237" o:title=""/>
          </v:shape>
          <o:OLEObject Type="Embed" ProgID="Equation.DSMT4" ShapeID="_x0000_i1108" DrawAspect="Content" ObjectID="_1651666716" r:id="rId238"/>
        </w:object>
      </w:r>
    </w:p>
    <w:p w:rsidR="00D02D94" w:rsidRPr="00FB7BF6" w:rsidRDefault="00D02D94" w:rsidP="00B1077A"/>
    <w:p w:rsidR="00D02D94" w:rsidRPr="00FB7BF6" w:rsidRDefault="00D02D94" w:rsidP="00B1077A">
      <w:pPr>
        <w:rPr>
          <w:lang w:val="en-US"/>
        </w:rPr>
      </w:pPr>
      <w:r w:rsidRPr="00FB7BF6">
        <w:t xml:space="preserve">63. Дана функция </w:t>
      </w:r>
      <w:r w:rsidRPr="00FB7BF6">
        <w:rPr>
          <w:lang w:val="en-US"/>
        </w:rPr>
        <w:t>f</w:t>
      </w:r>
      <w:r w:rsidRPr="00FB7BF6">
        <w:t>(</w:t>
      </w:r>
      <w:r w:rsidRPr="00FB7BF6">
        <w:rPr>
          <w:lang w:val="en-US"/>
        </w:rPr>
        <w:t>x</w:t>
      </w:r>
      <w:r w:rsidRPr="00FB7BF6">
        <w:t xml:space="preserve">) = </w:t>
      </w:r>
      <w:r w:rsidRPr="00FB7BF6">
        <w:rPr>
          <w:position w:val="-24"/>
        </w:rPr>
        <w:object w:dxaOrig="680" w:dyaOrig="680">
          <v:shape id="_x0000_i1109" type="#_x0000_t75" style="width:27.4pt;height:27.4pt" o:ole="">
            <v:imagedata r:id="rId239" o:title=""/>
          </v:shape>
          <o:OLEObject Type="Embed" ProgID="Equation.DSMT4" ShapeID="_x0000_i1109" DrawAspect="Content" ObjectID="_1651666717" r:id="rId240"/>
        </w:object>
      </w:r>
      <w:r w:rsidRPr="00FB7BF6">
        <w:t>. Найдите</w:t>
      </w:r>
      <w:r w:rsidRPr="00FB7BF6">
        <w:rPr>
          <w:lang w:val="en-US"/>
        </w:rPr>
        <w:t xml:space="preserve"> </w:t>
      </w:r>
      <w:r w:rsidRPr="00FB7BF6">
        <w:rPr>
          <w:position w:val="-4"/>
          <w:lang w:val="en-US"/>
        </w:rPr>
        <w:object w:dxaOrig="240" w:dyaOrig="260">
          <v:shape id="_x0000_i1110" type="#_x0000_t75" style="width:11.75pt;height:12.5pt" o:ole="">
            <v:imagedata r:id="rId241" o:title=""/>
          </v:shape>
          <o:OLEObject Type="Embed" ProgID="Equation.DSMT4" ShapeID="_x0000_i1110" DrawAspect="Content" ObjectID="_1651666718" r:id="rId242"/>
        </w:object>
      </w:r>
      <w:r w:rsidRPr="00FB7BF6">
        <w:rPr>
          <w:lang w:val="en-US"/>
        </w:rPr>
        <w:t>(x)</w:t>
      </w:r>
    </w:p>
    <w:p w:rsidR="00433EDA" w:rsidRPr="00FB7BF6" w:rsidRDefault="00D02D94" w:rsidP="00433EDA">
      <w:pPr>
        <w:rPr>
          <w:lang w:val="en-US"/>
        </w:rPr>
      </w:pPr>
      <w:r w:rsidRPr="00FB7BF6">
        <w:rPr>
          <w:lang w:val="en-US"/>
        </w:rPr>
        <w:t xml:space="preserve">A) </w:t>
      </w:r>
      <w:r w:rsidR="00433EDA" w:rsidRPr="00FB7BF6">
        <w:rPr>
          <w:position w:val="-4"/>
          <w:lang w:val="en-US"/>
        </w:rPr>
        <w:object w:dxaOrig="499" w:dyaOrig="260">
          <v:shape id="_x0000_i1200" type="#_x0000_t75" style="width:21.15pt;height:10.15pt" o:ole="">
            <v:imagedata r:id="rId243" o:title=""/>
          </v:shape>
          <o:OLEObject Type="Embed" ProgID="Equation.DSMT4" ShapeID="_x0000_i1200" DrawAspect="Content" ObjectID="_1651666719" r:id="rId244"/>
        </w:object>
      </w:r>
    </w:p>
    <w:p w:rsidR="00D02D94" w:rsidRPr="00FB7BF6" w:rsidRDefault="00D02D94" w:rsidP="00B1077A">
      <w:pPr>
        <w:rPr>
          <w:lang w:val="en-US"/>
        </w:rPr>
      </w:pPr>
      <w:r w:rsidRPr="00FB7BF6">
        <w:rPr>
          <w:lang w:val="en-US"/>
        </w:rPr>
        <w:t xml:space="preserve">B) </w:t>
      </w:r>
      <w:r w:rsidRPr="00FB7BF6">
        <w:rPr>
          <w:position w:val="-32"/>
          <w:lang w:val="en-US"/>
        </w:rPr>
        <w:object w:dxaOrig="960" w:dyaOrig="700">
          <v:shape id="_x0000_i1111" type="#_x0000_t75" style="width:39.15pt;height:27.4pt" o:ole="">
            <v:imagedata r:id="rId245" o:title=""/>
          </v:shape>
          <o:OLEObject Type="Embed" ProgID="Equation.DSMT4" ShapeID="_x0000_i1111" DrawAspect="Content" ObjectID="_1651666720" r:id="rId246"/>
        </w:object>
      </w:r>
    </w:p>
    <w:p w:rsidR="00D02D94" w:rsidRPr="00FB7BF6" w:rsidRDefault="00D02D94" w:rsidP="00B1077A">
      <w:pPr>
        <w:rPr>
          <w:lang w:val="en-US"/>
        </w:rPr>
      </w:pPr>
      <w:r w:rsidRPr="00FB7BF6">
        <w:rPr>
          <w:lang w:val="en-US"/>
        </w:rPr>
        <w:t xml:space="preserve">C) </w:t>
      </w:r>
      <w:r w:rsidRPr="00FB7BF6">
        <w:rPr>
          <w:position w:val="-32"/>
          <w:lang w:val="en-US"/>
        </w:rPr>
        <w:object w:dxaOrig="960" w:dyaOrig="760">
          <v:shape id="_x0000_i1112" type="#_x0000_t75" style="width:38.35pt;height:29.75pt" o:ole="">
            <v:imagedata r:id="rId247" o:title=""/>
          </v:shape>
          <o:OLEObject Type="Embed" ProgID="Equation.DSMT4" ShapeID="_x0000_i1112" DrawAspect="Content" ObjectID="_1651666721" r:id="rId248"/>
        </w:object>
      </w:r>
    </w:p>
    <w:p w:rsidR="00433EDA" w:rsidRPr="00FB7BF6" w:rsidRDefault="00D02D94" w:rsidP="00433EDA">
      <w:pPr>
        <w:rPr>
          <w:lang w:val="en-US"/>
        </w:rPr>
      </w:pPr>
      <w:r w:rsidRPr="00FB7BF6">
        <w:rPr>
          <w:lang w:val="en-US"/>
        </w:rPr>
        <w:t xml:space="preserve">D) </w:t>
      </w:r>
      <w:r w:rsidR="00433EDA" w:rsidRPr="00FB7BF6">
        <w:rPr>
          <w:position w:val="-32"/>
          <w:lang w:val="en-US"/>
        </w:rPr>
        <w:object w:dxaOrig="980" w:dyaOrig="760">
          <v:shape id="_x0000_i1199" type="#_x0000_t75" style="width:41.5pt;height:31.3pt" o:ole="">
            <v:imagedata r:id="rId249" o:title=""/>
          </v:shape>
          <o:OLEObject Type="Embed" ProgID="Equation.DSMT4" ShapeID="_x0000_i1199" DrawAspect="Content" ObjectID="_1651666722" r:id="rId250"/>
        </w:object>
      </w:r>
    </w:p>
    <w:p w:rsidR="00D02D94" w:rsidRPr="00FB7BF6" w:rsidRDefault="00D02D94" w:rsidP="00B1077A">
      <w:pPr>
        <w:rPr>
          <w:lang w:val="en-US"/>
        </w:rPr>
      </w:pPr>
      <w:r w:rsidRPr="00FB7BF6">
        <w:rPr>
          <w:lang w:val="en-US"/>
        </w:rPr>
        <w:t xml:space="preserve">E) </w:t>
      </w:r>
      <w:r w:rsidRPr="00FB7BF6">
        <w:rPr>
          <w:position w:val="-32"/>
          <w:lang w:val="en-US"/>
        </w:rPr>
        <w:object w:dxaOrig="960" w:dyaOrig="700">
          <v:shape id="_x0000_i1113" type="#_x0000_t75" style="width:36pt;height:26.6pt" o:ole="">
            <v:imagedata r:id="rId251" o:title=""/>
          </v:shape>
          <o:OLEObject Type="Embed" ProgID="Equation.DSMT4" ShapeID="_x0000_i1113" DrawAspect="Content" ObjectID="_1651666723" r:id="rId252"/>
        </w:object>
      </w:r>
    </w:p>
    <w:p w:rsidR="00D02D94" w:rsidRPr="00FB7BF6" w:rsidRDefault="00D02D94" w:rsidP="00B1077A">
      <w:pPr>
        <w:rPr>
          <w:lang w:val="en-US"/>
        </w:rPr>
      </w:pPr>
    </w:p>
    <w:p w:rsidR="00D02D94" w:rsidRPr="00FB7BF6" w:rsidRDefault="00D02D94" w:rsidP="00B1077A">
      <w:r w:rsidRPr="00FB7BF6">
        <w:t xml:space="preserve">64. Найдите производную функции </w:t>
      </w:r>
      <w:r w:rsidRPr="00FB7BF6">
        <w:rPr>
          <w:lang w:val="en-US"/>
        </w:rPr>
        <w:t>f</w:t>
      </w:r>
      <w:r w:rsidRPr="00FB7BF6">
        <w:t>(</w:t>
      </w:r>
      <w:r w:rsidRPr="00FB7BF6">
        <w:rPr>
          <w:lang w:val="en-US"/>
        </w:rPr>
        <w:t>x</w:t>
      </w:r>
      <w:r w:rsidRPr="00FB7BF6">
        <w:t xml:space="preserve">) = </w:t>
      </w:r>
      <w:proofErr w:type="spellStart"/>
      <w:r w:rsidRPr="00FB7BF6">
        <w:rPr>
          <w:lang w:val="en-US"/>
        </w:rPr>
        <w:t>cos</w:t>
      </w:r>
      <w:proofErr w:type="spellEnd"/>
      <w:r w:rsidRPr="00FB7BF6">
        <w:t xml:space="preserve"> </w:t>
      </w:r>
      <w:r w:rsidRPr="00FB7BF6">
        <w:rPr>
          <w:lang w:val="en-US"/>
        </w:rPr>
        <w:t>x</w:t>
      </w:r>
      <w:r w:rsidRPr="00FB7BF6">
        <w:t xml:space="preserve"> + </w:t>
      </w:r>
      <w:r w:rsidRPr="00FB7BF6">
        <w:rPr>
          <w:lang w:val="en-US"/>
        </w:rPr>
        <w:t>sin</w:t>
      </w:r>
      <w:r w:rsidRPr="00FB7BF6">
        <w:t xml:space="preserve"> </w:t>
      </w:r>
      <w:r w:rsidRPr="00FB7BF6">
        <w:rPr>
          <w:lang w:val="en-US"/>
        </w:rPr>
        <w:t>x</w:t>
      </w:r>
      <w:r w:rsidRPr="00FB7BF6">
        <w:t xml:space="preserve"> + </w:t>
      </w:r>
      <w:r w:rsidRPr="00FB7BF6">
        <w:rPr>
          <w:position w:val="-6"/>
          <w:lang w:val="en-US"/>
        </w:rPr>
        <w:object w:dxaOrig="200" w:dyaOrig="220">
          <v:shape id="_x0000_i1114" type="#_x0000_t75" style="width:9.4pt;height:10.95pt" o:ole="">
            <v:imagedata r:id="rId253" o:title=""/>
          </v:shape>
          <o:OLEObject Type="Embed" ProgID="Equation.DSMT4" ShapeID="_x0000_i1114" DrawAspect="Content" ObjectID="_1651666724" r:id="rId254"/>
        </w:object>
      </w:r>
    </w:p>
    <w:p w:rsidR="00D02D94" w:rsidRPr="00FB7BF6" w:rsidRDefault="00D02D94" w:rsidP="00B1077A">
      <w:pPr>
        <w:rPr>
          <w:lang w:val="en-US"/>
        </w:rPr>
      </w:pPr>
      <w:r w:rsidRPr="00FB7BF6">
        <w:rPr>
          <w:lang w:val="en-US"/>
        </w:rPr>
        <w:t xml:space="preserve">A) </w:t>
      </w:r>
      <w:proofErr w:type="spellStart"/>
      <w:proofErr w:type="gramStart"/>
      <w:r w:rsidR="00433EDA" w:rsidRPr="00FB7BF6">
        <w:rPr>
          <w:lang w:val="en-US"/>
        </w:rPr>
        <w:t>tg</w:t>
      </w:r>
      <w:proofErr w:type="spellEnd"/>
      <w:proofErr w:type="gramEnd"/>
      <w:r w:rsidR="00433EDA" w:rsidRPr="00433EDA">
        <w:rPr>
          <w:lang w:val="en-US"/>
        </w:rPr>
        <w:t xml:space="preserve"> </w:t>
      </w:r>
      <w:r w:rsidR="00433EDA" w:rsidRPr="00FB7BF6">
        <w:rPr>
          <w:lang w:val="en-US"/>
        </w:rPr>
        <w:t>x</w:t>
      </w:r>
    </w:p>
    <w:p w:rsidR="00D02D94" w:rsidRPr="00FB7BF6" w:rsidRDefault="00D02D94" w:rsidP="00B1077A">
      <w:pPr>
        <w:rPr>
          <w:lang w:val="en-US"/>
        </w:rPr>
      </w:pPr>
      <w:r w:rsidRPr="00FB7BF6">
        <w:rPr>
          <w:lang w:val="en-US"/>
        </w:rPr>
        <w:t xml:space="preserve">B) </w:t>
      </w:r>
      <w:proofErr w:type="gramStart"/>
      <w:r w:rsidRPr="00FB7BF6">
        <w:rPr>
          <w:lang w:val="en-US"/>
        </w:rPr>
        <w:t>sin</w:t>
      </w:r>
      <w:proofErr w:type="gramEnd"/>
      <w:r w:rsidRPr="00FB7BF6">
        <w:rPr>
          <w:lang w:val="en-US"/>
        </w:rPr>
        <w:t xml:space="preserve"> x – </w:t>
      </w:r>
      <w:proofErr w:type="spellStart"/>
      <w:r w:rsidRPr="00FB7BF6">
        <w:rPr>
          <w:lang w:val="en-US"/>
        </w:rPr>
        <w:t>cos</w:t>
      </w:r>
      <w:proofErr w:type="spellEnd"/>
      <w:r w:rsidRPr="00FB7BF6">
        <w:rPr>
          <w:lang w:val="en-US"/>
        </w:rPr>
        <w:t xml:space="preserve"> x</w:t>
      </w:r>
    </w:p>
    <w:p w:rsidR="00D02D94" w:rsidRPr="00FB7BF6" w:rsidRDefault="008A3B97" w:rsidP="00B1077A">
      <w:pPr>
        <w:rPr>
          <w:lang w:val="en-US"/>
        </w:rPr>
      </w:pPr>
      <w:proofErr w:type="gramStart"/>
      <w:r w:rsidRPr="00FB7BF6">
        <w:rPr>
          <w:lang w:val="en-US"/>
        </w:rPr>
        <w:t>C)</w:t>
      </w:r>
      <w:r w:rsidR="00D02D94" w:rsidRPr="00FB7BF6">
        <w:rPr>
          <w:lang w:val="en-US"/>
        </w:rPr>
        <w:t>sin</w:t>
      </w:r>
      <w:proofErr w:type="gramEnd"/>
      <w:r w:rsidR="00D02D94" w:rsidRPr="00FB7BF6">
        <w:rPr>
          <w:lang w:val="en-US"/>
        </w:rPr>
        <w:t xml:space="preserve"> x + </w:t>
      </w:r>
      <w:proofErr w:type="spellStart"/>
      <w:r w:rsidR="00D02D94" w:rsidRPr="00FB7BF6">
        <w:rPr>
          <w:lang w:val="en-US"/>
        </w:rPr>
        <w:t>cos</w:t>
      </w:r>
      <w:proofErr w:type="spellEnd"/>
      <w:r w:rsidR="00D02D94" w:rsidRPr="00FB7BF6">
        <w:rPr>
          <w:lang w:val="en-US"/>
        </w:rPr>
        <w:t xml:space="preserve"> x</w:t>
      </w:r>
    </w:p>
    <w:p w:rsidR="00D02D94" w:rsidRPr="00FB7BF6" w:rsidRDefault="00D02D94" w:rsidP="00B1077A">
      <w:pPr>
        <w:rPr>
          <w:lang w:val="en-US"/>
        </w:rPr>
      </w:pPr>
      <w:r w:rsidRPr="00FB7BF6">
        <w:rPr>
          <w:lang w:val="en-US"/>
        </w:rPr>
        <w:t xml:space="preserve">D) </w:t>
      </w:r>
      <w:proofErr w:type="spellStart"/>
      <w:proofErr w:type="gramStart"/>
      <w:r w:rsidRPr="00FB7BF6">
        <w:rPr>
          <w:lang w:val="en-US"/>
        </w:rPr>
        <w:t>tg</w:t>
      </w:r>
      <w:proofErr w:type="spellEnd"/>
      <w:proofErr w:type="gramEnd"/>
      <w:r w:rsidRPr="00FB7BF6">
        <w:rPr>
          <w:lang w:val="en-US"/>
        </w:rPr>
        <w:t xml:space="preserve"> x + 1</w:t>
      </w:r>
    </w:p>
    <w:p w:rsidR="00D02D94" w:rsidRPr="00433EDA" w:rsidRDefault="00D02D94" w:rsidP="00B1077A">
      <w:pPr>
        <w:rPr>
          <w:lang w:val="en-US"/>
        </w:rPr>
      </w:pPr>
      <w:r w:rsidRPr="00FB7BF6">
        <w:rPr>
          <w:lang w:val="en-US"/>
        </w:rPr>
        <w:t>E</w:t>
      </w:r>
      <w:r w:rsidRPr="00433EDA">
        <w:rPr>
          <w:lang w:val="en-US"/>
        </w:rPr>
        <w:t xml:space="preserve">) </w:t>
      </w:r>
      <w:proofErr w:type="spellStart"/>
      <w:proofErr w:type="gramStart"/>
      <w:r w:rsidR="00433EDA" w:rsidRPr="00FB7BF6">
        <w:rPr>
          <w:lang w:val="en-US"/>
        </w:rPr>
        <w:t>cos</w:t>
      </w:r>
      <w:proofErr w:type="spellEnd"/>
      <w:proofErr w:type="gramEnd"/>
      <w:r w:rsidR="00433EDA" w:rsidRPr="00FB7BF6">
        <w:rPr>
          <w:lang w:val="en-US"/>
        </w:rPr>
        <w:t xml:space="preserve"> x – sin x </w:t>
      </w:r>
    </w:p>
    <w:p w:rsidR="00D02D94" w:rsidRPr="00433EDA" w:rsidRDefault="00D02D94" w:rsidP="00B1077A">
      <w:pPr>
        <w:rPr>
          <w:lang w:val="en-US"/>
        </w:rPr>
      </w:pPr>
    </w:p>
    <w:p w:rsidR="00010E08" w:rsidRPr="00433EDA" w:rsidRDefault="00010E08" w:rsidP="00B1077A">
      <w:pPr>
        <w:rPr>
          <w:lang w:val="en-US"/>
        </w:rPr>
      </w:pPr>
    </w:p>
    <w:p w:rsidR="00010E08" w:rsidRPr="00433EDA" w:rsidRDefault="00010E08" w:rsidP="00B1077A">
      <w:pPr>
        <w:rPr>
          <w:lang w:val="en-US"/>
        </w:rPr>
      </w:pPr>
    </w:p>
    <w:p w:rsidR="00010E08" w:rsidRPr="00433EDA" w:rsidRDefault="00010E08" w:rsidP="00B1077A">
      <w:pPr>
        <w:rPr>
          <w:lang w:val="en-US"/>
        </w:rPr>
      </w:pPr>
    </w:p>
    <w:p w:rsidR="00D02D94" w:rsidRPr="00FB7BF6" w:rsidRDefault="00D02D94" w:rsidP="00B1077A">
      <w:r w:rsidRPr="00FB7BF6">
        <w:lastRenderedPageBreak/>
        <w:t>65. Диагонали ромба равны 24 и 70. Найдите сторону ромба</w:t>
      </w:r>
    </w:p>
    <w:p w:rsidR="00D02D94" w:rsidRPr="00FB7BF6" w:rsidRDefault="00D02D94" w:rsidP="00B1077A">
      <w:r w:rsidRPr="00FB7BF6">
        <w:rPr>
          <w:lang w:val="en-US"/>
        </w:rPr>
        <w:t>A</w:t>
      </w:r>
      <w:r w:rsidR="00433EDA">
        <w:t>) 35</w:t>
      </w:r>
    </w:p>
    <w:p w:rsidR="00D02D94" w:rsidRPr="00FB7BF6" w:rsidRDefault="00D02D94" w:rsidP="00B1077A">
      <w:r w:rsidRPr="00FB7BF6">
        <w:rPr>
          <w:lang w:val="en-US"/>
        </w:rPr>
        <w:t>B</w:t>
      </w:r>
      <w:r w:rsidRPr="00FB7BF6">
        <w:t>) 3</w:t>
      </w:r>
      <w:r w:rsidR="00433EDA">
        <w:t>7</w:t>
      </w:r>
    </w:p>
    <w:p w:rsidR="00D02D94" w:rsidRPr="00FB7BF6" w:rsidRDefault="00D02D94" w:rsidP="00B1077A">
      <w:r w:rsidRPr="00FB7BF6">
        <w:rPr>
          <w:lang w:val="en-US"/>
        </w:rPr>
        <w:t>C</w:t>
      </w:r>
      <w:r w:rsidRPr="00FB7BF6">
        <w:t>) 44</w:t>
      </w:r>
    </w:p>
    <w:p w:rsidR="00D02D94" w:rsidRPr="00FB7BF6" w:rsidRDefault="00D02D94" w:rsidP="00B1077A">
      <w:r w:rsidRPr="00FB7BF6">
        <w:rPr>
          <w:lang w:val="en-US"/>
        </w:rPr>
        <w:t>D</w:t>
      </w:r>
      <w:r w:rsidRPr="00FB7BF6">
        <w:t>) 42</w:t>
      </w:r>
    </w:p>
    <w:p w:rsidR="00D02D94" w:rsidRPr="00FB7BF6" w:rsidRDefault="00D02D94" w:rsidP="00B1077A">
      <w:r w:rsidRPr="00FB7BF6">
        <w:rPr>
          <w:lang w:val="en-US"/>
        </w:rPr>
        <w:t>E</w:t>
      </w:r>
      <w:r w:rsidRPr="00FB7BF6">
        <w:t>) 36</w:t>
      </w:r>
    </w:p>
    <w:p w:rsidR="00D02D94" w:rsidRPr="00FB7BF6" w:rsidRDefault="00D02D94" w:rsidP="00B1077A"/>
    <w:p w:rsidR="00D02D94" w:rsidRPr="00FB7BF6" w:rsidRDefault="00D02D94" w:rsidP="00B1077A">
      <w:r w:rsidRPr="00FB7BF6">
        <w:t>66. Образующая конуса наклонена к плоскости основания под углом 30</w:t>
      </w:r>
      <w:r w:rsidRPr="00FB7BF6">
        <w:rPr>
          <w:vertAlign w:val="superscript"/>
        </w:rPr>
        <w:t>о</w:t>
      </w:r>
      <w:r w:rsidRPr="00FB7BF6">
        <w:t xml:space="preserve"> и равна </w:t>
      </w:r>
      <w:smartTag w:uri="urn:schemas-microsoft-com:office:smarttags" w:element="metricconverter">
        <w:smartTagPr>
          <w:attr w:name="ProductID" w:val="8 см"/>
        </w:smartTagPr>
        <w:r w:rsidRPr="00FB7BF6">
          <w:t>8 см</w:t>
        </w:r>
      </w:smartTag>
      <w:r w:rsidRPr="00FB7BF6">
        <w:t>. Найдите площадь осевого сечения конуса</w:t>
      </w:r>
    </w:p>
    <w:p w:rsidR="00D02D94" w:rsidRPr="00FB7BF6" w:rsidRDefault="00D02D94" w:rsidP="00B1077A">
      <w:r w:rsidRPr="00FB7BF6">
        <w:rPr>
          <w:lang w:val="en-US"/>
        </w:rPr>
        <w:t>A</w:t>
      </w:r>
      <w:r w:rsidRPr="00FB7BF6">
        <w:t xml:space="preserve">) </w:t>
      </w:r>
      <w:r w:rsidR="007635C1" w:rsidRPr="00FB7BF6">
        <w:t>8 см</w:t>
      </w:r>
      <w:r w:rsidR="007635C1" w:rsidRPr="00FB7BF6">
        <w:rPr>
          <w:vertAlign w:val="superscript"/>
        </w:rPr>
        <w:t>2</w:t>
      </w:r>
    </w:p>
    <w:p w:rsidR="00D02D94" w:rsidRPr="00FB7BF6" w:rsidRDefault="00D02D94" w:rsidP="00B1077A">
      <w:r w:rsidRPr="00FB7BF6">
        <w:rPr>
          <w:lang w:val="en-US"/>
        </w:rPr>
        <w:t>B</w:t>
      </w:r>
      <w:r w:rsidRPr="00FB7BF6">
        <w:t xml:space="preserve">) </w:t>
      </w:r>
      <w:r w:rsidRPr="00FB7BF6">
        <w:rPr>
          <w:position w:val="-8"/>
          <w:lang w:val="en-US"/>
        </w:rPr>
        <w:object w:dxaOrig="580" w:dyaOrig="360">
          <v:shape id="_x0000_i1115" type="#_x0000_t75" style="width:25.05pt;height:14.85pt" o:ole="">
            <v:imagedata r:id="rId255" o:title=""/>
          </v:shape>
          <o:OLEObject Type="Embed" ProgID="Equation.DSMT4" ShapeID="_x0000_i1115" DrawAspect="Content" ObjectID="_1651666725" r:id="rId256"/>
        </w:object>
      </w:r>
      <w:proofErr w:type="gramStart"/>
      <w:r w:rsidRPr="00FB7BF6">
        <w:t>см</w:t>
      </w:r>
      <w:r w:rsidRPr="00FB7BF6">
        <w:rPr>
          <w:vertAlign w:val="superscript"/>
        </w:rPr>
        <w:t>2</w:t>
      </w:r>
      <w:proofErr w:type="gramEnd"/>
    </w:p>
    <w:p w:rsidR="00D02D94" w:rsidRPr="00FB7BF6" w:rsidRDefault="00D02D94" w:rsidP="00B1077A">
      <w:r w:rsidRPr="00FB7BF6">
        <w:rPr>
          <w:lang w:val="en-US"/>
        </w:rPr>
        <w:t>C</w:t>
      </w:r>
      <w:r w:rsidRPr="00FB7BF6">
        <w:t xml:space="preserve">) </w:t>
      </w:r>
      <w:r w:rsidRPr="00FB7BF6">
        <w:rPr>
          <w:position w:val="-8"/>
          <w:lang w:val="en-US"/>
        </w:rPr>
        <w:object w:dxaOrig="460" w:dyaOrig="360">
          <v:shape id="_x0000_i1116" type="#_x0000_t75" style="width:21.15pt;height:16.45pt" o:ole="">
            <v:imagedata r:id="rId257" o:title=""/>
          </v:shape>
          <o:OLEObject Type="Embed" ProgID="Equation.DSMT4" ShapeID="_x0000_i1116" DrawAspect="Content" ObjectID="_1651666726" r:id="rId258"/>
        </w:object>
      </w:r>
      <w:proofErr w:type="gramStart"/>
      <w:r w:rsidRPr="00FB7BF6">
        <w:t>см</w:t>
      </w:r>
      <w:r w:rsidRPr="00FB7BF6">
        <w:rPr>
          <w:vertAlign w:val="superscript"/>
        </w:rPr>
        <w:t>2</w:t>
      </w:r>
      <w:proofErr w:type="gramEnd"/>
    </w:p>
    <w:p w:rsidR="00D02D94" w:rsidRPr="00FB7BF6" w:rsidRDefault="00D02D94" w:rsidP="00B1077A">
      <w:r w:rsidRPr="00FB7BF6">
        <w:rPr>
          <w:lang w:val="en-US"/>
        </w:rPr>
        <w:t>D</w:t>
      </w:r>
      <w:r w:rsidRPr="00FB7BF6">
        <w:t xml:space="preserve">) </w:t>
      </w:r>
      <w:r w:rsidRPr="00FB7BF6">
        <w:rPr>
          <w:position w:val="-8"/>
          <w:lang w:val="en-US"/>
        </w:rPr>
        <w:object w:dxaOrig="480" w:dyaOrig="360">
          <v:shape id="_x0000_i1117" type="#_x0000_t75" style="width:21.15pt;height:15.65pt" o:ole="">
            <v:imagedata r:id="rId259" o:title=""/>
          </v:shape>
          <o:OLEObject Type="Embed" ProgID="Equation.DSMT4" ShapeID="_x0000_i1117" DrawAspect="Content" ObjectID="_1651666727" r:id="rId260"/>
        </w:object>
      </w:r>
      <w:proofErr w:type="gramStart"/>
      <w:r w:rsidRPr="00FB7BF6">
        <w:t>см</w:t>
      </w:r>
      <w:r w:rsidRPr="00FB7BF6">
        <w:rPr>
          <w:vertAlign w:val="superscript"/>
        </w:rPr>
        <w:t>2</w:t>
      </w:r>
      <w:proofErr w:type="gramEnd"/>
    </w:p>
    <w:p w:rsidR="00D02D94" w:rsidRPr="00FB7BF6" w:rsidRDefault="00D02D94" w:rsidP="00B1077A">
      <w:r w:rsidRPr="00FB7BF6">
        <w:rPr>
          <w:lang w:val="en-US"/>
        </w:rPr>
        <w:t>E</w:t>
      </w:r>
      <w:r w:rsidRPr="00FB7BF6">
        <w:t xml:space="preserve">) </w:t>
      </w:r>
      <w:r w:rsidR="007635C1" w:rsidRPr="00FB7BF6">
        <w:rPr>
          <w:position w:val="-8"/>
          <w:lang w:val="en-US"/>
        </w:rPr>
        <w:object w:dxaOrig="580" w:dyaOrig="360">
          <v:shape id="_x0000_i1201" type="#_x0000_t75" style="width:24.25pt;height:14.85pt" o:ole="">
            <v:imagedata r:id="rId261" o:title=""/>
          </v:shape>
          <o:OLEObject Type="Embed" ProgID="Equation.DSMT4" ShapeID="_x0000_i1201" DrawAspect="Content" ObjectID="_1651666728" r:id="rId262"/>
        </w:object>
      </w:r>
      <w:proofErr w:type="gramStart"/>
      <w:r w:rsidR="007635C1" w:rsidRPr="00FB7BF6">
        <w:t>см</w:t>
      </w:r>
      <w:r w:rsidR="007635C1" w:rsidRPr="00FB7BF6">
        <w:rPr>
          <w:vertAlign w:val="superscript"/>
        </w:rPr>
        <w:t>2</w:t>
      </w:r>
      <w:proofErr w:type="gramEnd"/>
    </w:p>
    <w:p w:rsidR="00D02D94" w:rsidRPr="00FB7BF6" w:rsidRDefault="00D02D94" w:rsidP="00B1077A"/>
    <w:p w:rsidR="004F5C40" w:rsidRPr="00FB7BF6" w:rsidRDefault="00D02D94" w:rsidP="004F5C40">
      <w:pPr>
        <w:ind w:left="342" w:hanging="342"/>
      </w:pPr>
      <w:r w:rsidRPr="00FB7BF6">
        <w:t>67.</w:t>
      </w:r>
      <w:r w:rsidR="004F5C40" w:rsidRPr="00FB7BF6">
        <w:t xml:space="preserve"> Правильной формулой является:</w:t>
      </w:r>
    </w:p>
    <w:p w:rsidR="007635C1" w:rsidRPr="00FB7BF6" w:rsidRDefault="004F5C40" w:rsidP="007635C1">
      <w:pPr>
        <w:ind w:left="342" w:hanging="342"/>
      </w:pPr>
      <w:r w:rsidRPr="00FB7BF6">
        <w:rPr>
          <w:lang w:val="en-US"/>
        </w:rPr>
        <w:t>A</w:t>
      </w:r>
      <w:r w:rsidRPr="00FB7BF6">
        <w:t xml:space="preserve">) </w:t>
      </w:r>
      <w:r w:rsidR="007635C1" w:rsidRPr="00FB7BF6">
        <w:rPr>
          <w:position w:val="-24"/>
          <w:lang w:val="en-US"/>
        </w:rPr>
        <w:object w:dxaOrig="1460" w:dyaOrig="620">
          <v:shape id="_x0000_i1203" type="#_x0000_t75" style="width:58.7pt;height:24.25pt" o:ole="">
            <v:imagedata r:id="rId263" o:title=""/>
          </v:shape>
          <o:OLEObject Type="Embed" ProgID="Equation.DSMT4" ShapeID="_x0000_i1203" DrawAspect="Content" ObjectID="_1651666729" r:id="rId264"/>
        </w:object>
      </w:r>
    </w:p>
    <w:p w:rsidR="004F5C40" w:rsidRPr="00FB7BF6" w:rsidRDefault="004F5C40" w:rsidP="004F5C40">
      <w:pPr>
        <w:ind w:left="342" w:hanging="342"/>
      </w:pPr>
      <w:r w:rsidRPr="00FB7BF6">
        <w:rPr>
          <w:lang w:val="en-US"/>
        </w:rPr>
        <w:t>B</w:t>
      </w:r>
      <w:r w:rsidRPr="00FB7BF6">
        <w:t xml:space="preserve">) </w:t>
      </w:r>
      <w:r w:rsidRPr="00FB7BF6">
        <w:rPr>
          <w:position w:val="-24"/>
          <w:lang w:val="en-US"/>
        </w:rPr>
        <w:object w:dxaOrig="2040" w:dyaOrig="620">
          <v:shape id="_x0000_i1118" type="#_x0000_t75" style="width:90pt;height:27.4pt" o:ole="">
            <v:imagedata r:id="rId265" o:title=""/>
          </v:shape>
          <o:OLEObject Type="Embed" ProgID="Equation.DSMT4" ShapeID="_x0000_i1118" DrawAspect="Content" ObjectID="_1651666730" r:id="rId266"/>
        </w:object>
      </w:r>
    </w:p>
    <w:p w:rsidR="004F5C40" w:rsidRPr="00FB7BF6" w:rsidRDefault="004F5C40" w:rsidP="004F5C40">
      <w:pPr>
        <w:ind w:left="342" w:hanging="342"/>
      </w:pPr>
      <w:r w:rsidRPr="00FB7BF6">
        <w:rPr>
          <w:lang w:val="en-US"/>
        </w:rPr>
        <w:t>C</w:t>
      </w:r>
      <w:r w:rsidRPr="00FB7BF6">
        <w:t xml:space="preserve">) </w:t>
      </w:r>
      <w:r w:rsidRPr="00FB7BF6">
        <w:rPr>
          <w:position w:val="-16"/>
          <w:lang w:val="en-US"/>
        </w:rPr>
        <w:object w:dxaOrig="1719" w:dyaOrig="400">
          <v:shape id="_x0000_i1119" type="#_x0000_t75" style="width:72.8pt;height:17.2pt" o:ole="">
            <v:imagedata r:id="rId267" o:title=""/>
          </v:shape>
          <o:OLEObject Type="Embed" ProgID="Equation.DSMT4" ShapeID="_x0000_i1119" DrawAspect="Content" ObjectID="_1651666731" r:id="rId268"/>
        </w:object>
      </w:r>
      <w:r w:rsidRPr="00FB7BF6">
        <w:t xml:space="preserve"> </w:t>
      </w:r>
      <w:proofErr w:type="gramStart"/>
      <w:r w:rsidRPr="00FB7BF6">
        <w:t>где</w:t>
      </w:r>
      <w:proofErr w:type="gramEnd"/>
      <w:r w:rsidRPr="00FB7BF6">
        <w:t xml:space="preserve"> </w:t>
      </w:r>
      <w:r w:rsidRPr="00FB7BF6">
        <w:rPr>
          <w:lang w:val="en-US"/>
        </w:rPr>
        <w:t>b</w:t>
      </w:r>
      <w:r w:rsidRPr="00FB7BF6">
        <w:t xml:space="preserve"> – боковое ребро</w:t>
      </w:r>
    </w:p>
    <w:p w:rsidR="007635C1" w:rsidRPr="00FB7BF6" w:rsidRDefault="004F5C40" w:rsidP="007635C1">
      <w:pPr>
        <w:ind w:left="342" w:hanging="342"/>
      </w:pPr>
      <w:r w:rsidRPr="00FB7BF6">
        <w:rPr>
          <w:lang w:val="en-US"/>
        </w:rPr>
        <w:t>D</w:t>
      </w:r>
      <w:r w:rsidRPr="00FB7BF6">
        <w:t xml:space="preserve">) </w:t>
      </w:r>
      <w:r w:rsidR="007635C1" w:rsidRPr="00FB7BF6">
        <w:rPr>
          <w:position w:val="-24"/>
          <w:lang w:val="en-US"/>
        </w:rPr>
        <w:object w:dxaOrig="2079" w:dyaOrig="620">
          <v:shape id="_x0000_i1202" type="#_x0000_t75" style="width:86.85pt;height:25.85pt" o:ole="">
            <v:imagedata r:id="rId269" o:title=""/>
          </v:shape>
          <o:OLEObject Type="Embed" ProgID="Equation.DSMT4" ShapeID="_x0000_i1202" DrawAspect="Content" ObjectID="_1651666732" r:id="rId270"/>
        </w:object>
      </w:r>
    </w:p>
    <w:p w:rsidR="00CB6DDD" w:rsidRPr="00FB7BF6" w:rsidRDefault="004F5C40" w:rsidP="00CB6DDD">
      <w:pPr>
        <w:ind w:left="342" w:hanging="342"/>
      </w:pPr>
      <w:r w:rsidRPr="00FB7BF6">
        <w:rPr>
          <w:lang w:val="en-US"/>
        </w:rPr>
        <w:t>E</w:t>
      </w:r>
      <w:r w:rsidRPr="00FB7BF6">
        <w:t>)</w:t>
      </w:r>
      <w:r w:rsidR="00CB6DDD" w:rsidRPr="00FB7BF6">
        <w:t xml:space="preserve"> </w:t>
      </w:r>
      <w:r w:rsidR="00CB6DDD" w:rsidRPr="00FB7BF6">
        <w:rPr>
          <w:position w:val="-24"/>
          <w:lang w:val="en-US"/>
        </w:rPr>
        <w:object w:dxaOrig="1820" w:dyaOrig="620">
          <v:shape id="_x0000_i1120" type="#_x0000_t75" style="width:78.25pt;height:26.6pt" o:ole="">
            <v:imagedata r:id="rId271" o:title=""/>
          </v:shape>
          <o:OLEObject Type="Embed" ProgID="Equation.DSMT4" ShapeID="_x0000_i1120" DrawAspect="Content" ObjectID="_1651666733" r:id="rId272"/>
        </w:object>
      </w:r>
    </w:p>
    <w:p w:rsidR="00D02D94" w:rsidRPr="00FB7BF6" w:rsidRDefault="00D02D94" w:rsidP="004F5C40"/>
    <w:p w:rsidR="00D02D94" w:rsidRPr="00FB7BF6" w:rsidRDefault="00D02D94" w:rsidP="00B1077A">
      <w:r w:rsidRPr="00FB7BF6">
        <w:t>68. Сколько целых чисел удовлетворяет неравенству |</w:t>
      </w:r>
      <w:r w:rsidRPr="00FB7BF6">
        <w:rPr>
          <w:lang w:val="en-US"/>
        </w:rPr>
        <w:t>x</w:t>
      </w:r>
      <w:r w:rsidRPr="00FB7BF6">
        <w:t xml:space="preserve"> – 2,675| + |</w:t>
      </w:r>
      <w:r w:rsidRPr="00FB7BF6">
        <w:rPr>
          <w:lang w:val="en-US"/>
        </w:rPr>
        <w:t>x</w:t>
      </w:r>
      <w:r w:rsidRPr="00FB7BF6">
        <w:t xml:space="preserve"> – 4,227|</w:t>
      </w:r>
      <w:r w:rsidRPr="00FB7BF6">
        <w:rPr>
          <w:position w:val="-4"/>
        </w:rPr>
        <w:object w:dxaOrig="200" w:dyaOrig="240">
          <v:shape id="_x0000_i1121" type="#_x0000_t75" style="width:9.4pt;height:11.75pt" o:ole="">
            <v:imagedata r:id="rId273" o:title=""/>
          </v:shape>
          <o:OLEObject Type="Embed" ProgID="Equation.DSMT4" ShapeID="_x0000_i1121" DrawAspect="Content" ObjectID="_1651666734" r:id="rId274"/>
        </w:object>
      </w:r>
      <w:r w:rsidRPr="00FB7BF6">
        <w:t>2,9</w:t>
      </w:r>
    </w:p>
    <w:p w:rsidR="00D02D94" w:rsidRPr="00FB7BF6" w:rsidRDefault="00D02D94" w:rsidP="00B1077A">
      <w:r w:rsidRPr="00FB7BF6">
        <w:rPr>
          <w:lang w:val="en-US"/>
        </w:rPr>
        <w:t>A</w:t>
      </w:r>
      <w:r w:rsidR="007635C1">
        <w:t>) 4</w:t>
      </w:r>
    </w:p>
    <w:p w:rsidR="00D02D94" w:rsidRPr="00FB7BF6" w:rsidRDefault="00D02D94" w:rsidP="00B1077A">
      <w:r w:rsidRPr="00FB7BF6">
        <w:rPr>
          <w:lang w:val="en-US"/>
        </w:rPr>
        <w:t>B</w:t>
      </w:r>
      <w:r w:rsidRPr="00FB7BF6">
        <w:t>) 3</w:t>
      </w:r>
    </w:p>
    <w:p w:rsidR="00D02D94" w:rsidRPr="00FB7BF6" w:rsidRDefault="00D02D94" w:rsidP="00B1077A">
      <w:r w:rsidRPr="00FB7BF6">
        <w:rPr>
          <w:lang w:val="en-US"/>
        </w:rPr>
        <w:t>C</w:t>
      </w:r>
      <w:r w:rsidR="007635C1">
        <w:t>) 2</w:t>
      </w:r>
    </w:p>
    <w:p w:rsidR="00D02D94" w:rsidRPr="00FB7BF6" w:rsidRDefault="00D02D94" w:rsidP="00B1077A">
      <w:r w:rsidRPr="00FB7BF6">
        <w:rPr>
          <w:lang w:val="en-US"/>
        </w:rPr>
        <w:t>D</w:t>
      </w:r>
      <w:r w:rsidRPr="00FB7BF6">
        <w:t>) 0</w:t>
      </w:r>
    </w:p>
    <w:p w:rsidR="00D02D94" w:rsidRPr="00FB7BF6" w:rsidRDefault="00D02D94" w:rsidP="00B1077A">
      <w:r w:rsidRPr="00FB7BF6">
        <w:rPr>
          <w:lang w:val="en-US"/>
        </w:rPr>
        <w:t>E</w:t>
      </w:r>
      <w:r w:rsidRPr="00FB7BF6">
        <w:t>) 1</w:t>
      </w:r>
    </w:p>
    <w:p w:rsidR="00CB6DDD" w:rsidRPr="00FB7BF6" w:rsidRDefault="00CB6DDD" w:rsidP="00B1077A"/>
    <w:p w:rsidR="009B5269" w:rsidRPr="00FB7BF6" w:rsidRDefault="00D02D94" w:rsidP="009B5269">
      <w:pPr>
        <w:ind w:left="342" w:hanging="342"/>
      </w:pPr>
      <w:r w:rsidRPr="00FB7BF6">
        <w:t xml:space="preserve">69. </w:t>
      </w:r>
      <w:r w:rsidR="009B5269" w:rsidRPr="00FB7BF6">
        <w:t xml:space="preserve">Найдите площадь квадрата со стороной </w:t>
      </w:r>
      <w:r w:rsidR="009B5269" w:rsidRPr="00FB7BF6">
        <w:rPr>
          <w:position w:val="-24"/>
        </w:rPr>
        <w:object w:dxaOrig="240" w:dyaOrig="620">
          <v:shape id="_x0000_i1122" type="#_x0000_t75" style="width:10.15pt;height:27.4pt" o:ole="">
            <v:imagedata r:id="rId275" o:title=""/>
          </v:shape>
          <o:OLEObject Type="Embed" ProgID="Equation.DSMT4" ShapeID="_x0000_i1122" DrawAspect="Content" ObjectID="_1651666735" r:id="rId276"/>
        </w:object>
      </w:r>
      <w:r w:rsidR="009B5269" w:rsidRPr="00FB7BF6">
        <w:t xml:space="preserve"> </w:t>
      </w:r>
      <w:proofErr w:type="gramStart"/>
      <w:r w:rsidR="009B5269" w:rsidRPr="00FB7BF6">
        <w:t>см</w:t>
      </w:r>
      <w:proofErr w:type="gramEnd"/>
    </w:p>
    <w:p w:rsidR="009B5269" w:rsidRPr="00FB7BF6" w:rsidRDefault="009B5269" w:rsidP="009B5269">
      <w:pPr>
        <w:ind w:left="342" w:hanging="342"/>
      </w:pPr>
      <w:r w:rsidRPr="00FB7BF6">
        <w:rPr>
          <w:lang w:val="en-US"/>
        </w:rPr>
        <w:t>A</w:t>
      </w:r>
      <w:r w:rsidRPr="00FB7BF6">
        <w:t xml:space="preserve">) </w:t>
      </w:r>
      <w:r w:rsidR="007635C1" w:rsidRPr="00FB7BF6">
        <w:rPr>
          <w:position w:val="-24"/>
          <w:lang w:val="en-US"/>
        </w:rPr>
        <w:object w:dxaOrig="320" w:dyaOrig="620">
          <v:shape id="_x0000_i1205" type="#_x0000_t75" style="width:10.95pt;height:20.35pt" o:ole="">
            <v:imagedata r:id="rId277" o:title=""/>
          </v:shape>
          <o:OLEObject Type="Embed" ProgID="Equation.DSMT4" ShapeID="_x0000_i1205" DrawAspect="Content" ObjectID="_1651666736" r:id="rId278"/>
        </w:object>
      </w:r>
      <w:proofErr w:type="gramStart"/>
      <w:r w:rsidR="007635C1" w:rsidRPr="00FB7BF6">
        <w:t>см</w:t>
      </w:r>
      <w:r w:rsidR="007635C1" w:rsidRPr="00FB7BF6">
        <w:rPr>
          <w:vertAlign w:val="superscript"/>
        </w:rPr>
        <w:t>2</w:t>
      </w:r>
      <w:proofErr w:type="gramEnd"/>
    </w:p>
    <w:p w:rsidR="009B5269" w:rsidRPr="00FB7BF6" w:rsidRDefault="009B5269" w:rsidP="009B5269">
      <w:pPr>
        <w:ind w:left="342" w:hanging="342"/>
      </w:pPr>
      <w:r w:rsidRPr="00FB7BF6">
        <w:rPr>
          <w:lang w:val="en-US"/>
        </w:rPr>
        <w:t>B</w:t>
      </w:r>
      <w:r w:rsidRPr="00FB7BF6">
        <w:t xml:space="preserve">) </w:t>
      </w:r>
      <w:r w:rsidR="007635C1" w:rsidRPr="00FB7BF6">
        <w:rPr>
          <w:position w:val="-24"/>
          <w:lang w:val="en-US"/>
        </w:rPr>
        <w:object w:dxaOrig="320" w:dyaOrig="620">
          <v:shape id="_x0000_i1204" type="#_x0000_t75" style="width:11.75pt;height:23.5pt" o:ole="">
            <v:imagedata r:id="rId279" o:title=""/>
          </v:shape>
          <o:OLEObject Type="Embed" ProgID="Equation.DSMT4" ShapeID="_x0000_i1204" DrawAspect="Content" ObjectID="_1651666737" r:id="rId280"/>
        </w:object>
      </w:r>
      <w:proofErr w:type="gramStart"/>
      <w:r w:rsidR="007635C1" w:rsidRPr="00FB7BF6">
        <w:t>см</w:t>
      </w:r>
      <w:r w:rsidR="007635C1" w:rsidRPr="00FB7BF6">
        <w:rPr>
          <w:vertAlign w:val="superscript"/>
        </w:rPr>
        <w:t>2</w:t>
      </w:r>
      <w:proofErr w:type="gramEnd"/>
    </w:p>
    <w:p w:rsidR="009B5269" w:rsidRPr="00FB7BF6" w:rsidRDefault="009B5269" w:rsidP="009B5269">
      <w:pPr>
        <w:ind w:left="342" w:hanging="342"/>
      </w:pPr>
      <w:r w:rsidRPr="00FB7BF6">
        <w:rPr>
          <w:lang w:val="en-US"/>
        </w:rPr>
        <w:t>C</w:t>
      </w:r>
      <w:r w:rsidRPr="00FB7BF6">
        <w:t xml:space="preserve">) </w:t>
      </w:r>
      <w:r w:rsidRPr="00FB7BF6">
        <w:rPr>
          <w:position w:val="-24"/>
          <w:lang w:val="en-US"/>
        </w:rPr>
        <w:object w:dxaOrig="240" w:dyaOrig="620">
          <v:shape id="_x0000_i1123" type="#_x0000_t75" style="width:9.4pt;height:23.5pt" o:ole="">
            <v:imagedata r:id="rId281" o:title=""/>
          </v:shape>
          <o:OLEObject Type="Embed" ProgID="Equation.DSMT4" ShapeID="_x0000_i1123" DrawAspect="Content" ObjectID="_1651666738" r:id="rId282"/>
        </w:object>
      </w:r>
      <w:proofErr w:type="gramStart"/>
      <w:r w:rsidRPr="00FB7BF6">
        <w:t>см</w:t>
      </w:r>
      <w:r w:rsidRPr="00FB7BF6">
        <w:rPr>
          <w:vertAlign w:val="superscript"/>
        </w:rPr>
        <w:t>2</w:t>
      </w:r>
      <w:proofErr w:type="gramEnd"/>
    </w:p>
    <w:p w:rsidR="009B5269" w:rsidRPr="00FB7BF6" w:rsidRDefault="009B5269" w:rsidP="009B5269">
      <w:pPr>
        <w:ind w:left="342" w:hanging="342"/>
      </w:pPr>
      <w:r w:rsidRPr="00FB7BF6">
        <w:rPr>
          <w:lang w:val="en-US"/>
        </w:rPr>
        <w:t>D</w:t>
      </w:r>
      <w:r w:rsidRPr="00FB7BF6">
        <w:t>) 3 см</w:t>
      </w:r>
      <w:r w:rsidRPr="00FB7BF6">
        <w:rPr>
          <w:vertAlign w:val="superscript"/>
        </w:rPr>
        <w:t>2</w:t>
      </w:r>
    </w:p>
    <w:p w:rsidR="009B5269" w:rsidRPr="00FB7BF6" w:rsidRDefault="009B5269" w:rsidP="009B5269">
      <w:pPr>
        <w:ind w:left="342" w:hanging="342"/>
      </w:pPr>
      <w:r w:rsidRPr="00FB7BF6">
        <w:rPr>
          <w:lang w:val="en-US"/>
        </w:rPr>
        <w:t>E</w:t>
      </w:r>
      <w:r w:rsidRPr="00FB7BF6">
        <w:t>) 4 см</w:t>
      </w:r>
      <w:r w:rsidRPr="00FB7BF6">
        <w:rPr>
          <w:vertAlign w:val="superscript"/>
        </w:rPr>
        <w:t>2</w:t>
      </w:r>
    </w:p>
    <w:p w:rsidR="00D02D94" w:rsidRPr="00FB7BF6" w:rsidRDefault="00D02D94" w:rsidP="009B5269"/>
    <w:p w:rsidR="00C771E7" w:rsidRPr="00FB7BF6" w:rsidRDefault="00D02D94" w:rsidP="00C771E7">
      <w:pPr>
        <w:ind w:left="342" w:hanging="342"/>
      </w:pPr>
      <w:r w:rsidRPr="00FB7BF6">
        <w:t xml:space="preserve">70. </w:t>
      </w:r>
      <w:r w:rsidR="00C771E7" w:rsidRPr="00FB7BF6">
        <w:t>Образующая конуса, равная 12 дм, наклонена к плоскости основания под углом 30</w:t>
      </w:r>
      <w:r w:rsidR="00C771E7" w:rsidRPr="00FB7BF6">
        <w:rPr>
          <w:vertAlign w:val="superscript"/>
        </w:rPr>
        <w:t>о</w:t>
      </w:r>
      <w:r w:rsidR="00C771E7" w:rsidRPr="00FB7BF6">
        <w:t>. Найдите высоту</w:t>
      </w:r>
    </w:p>
    <w:p w:rsidR="00C771E7" w:rsidRPr="00FB7BF6" w:rsidRDefault="00C771E7" w:rsidP="00C771E7">
      <w:pPr>
        <w:ind w:left="342" w:hanging="342"/>
      </w:pPr>
      <w:r w:rsidRPr="00FB7BF6">
        <w:rPr>
          <w:lang w:val="en-US"/>
        </w:rPr>
        <w:t>A</w:t>
      </w:r>
      <w:r w:rsidRPr="00FB7BF6">
        <w:t xml:space="preserve">) </w:t>
      </w:r>
      <w:r w:rsidR="007635C1">
        <w:t>24</w:t>
      </w:r>
      <w:r w:rsidRPr="00FB7BF6">
        <w:t xml:space="preserve"> дм </w:t>
      </w:r>
    </w:p>
    <w:p w:rsidR="00C771E7" w:rsidRPr="00FB7BF6" w:rsidRDefault="00C771E7" w:rsidP="00C771E7">
      <w:pPr>
        <w:ind w:left="342" w:hanging="342"/>
      </w:pPr>
      <w:r w:rsidRPr="00FB7BF6">
        <w:rPr>
          <w:lang w:val="en-US"/>
        </w:rPr>
        <w:t>B</w:t>
      </w:r>
      <w:r w:rsidRPr="00FB7BF6">
        <w:t xml:space="preserve">) </w:t>
      </w:r>
      <w:r w:rsidRPr="00FB7BF6">
        <w:rPr>
          <w:position w:val="-8"/>
          <w:lang w:val="en-US"/>
        </w:rPr>
        <w:object w:dxaOrig="480" w:dyaOrig="360">
          <v:shape id="_x0000_i1124" type="#_x0000_t75" style="width:19.55pt;height:14.85pt" o:ole="">
            <v:imagedata r:id="rId283" o:title=""/>
          </v:shape>
          <o:OLEObject Type="Embed" ProgID="Equation.DSMT4" ShapeID="_x0000_i1124" DrawAspect="Content" ObjectID="_1651666739" r:id="rId284"/>
        </w:object>
      </w:r>
      <w:proofErr w:type="gramStart"/>
      <w:r w:rsidRPr="00FB7BF6">
        <w:t>дм</w:t>
      </w:r>
      <w:proofErr w:type="gramEnd"/>
    </w:p>
    <w:p w:rsidR="00C771E7" w:rsidRPr="00FB7BF6" w:rsidRDefault="00C771E7" w:rsidP="00C771E7">
      <w:pPr>
        <w:ind w:left="342" w:hanging="342"/>
      </w:pPr>
      <w:r w:rsidRPr="00FB7BF6">
        <w:rPr>
          <w:lang w:val="en-US"/>
        </w:rPr>
        <w:t>C</w:t>
      </w:r>
      <w:r w:rsidRPr="00FB7BF6">
        <w:t xml:space="preserve">) </w:t>
      </w:r>
      <w:r w:rsidRPr="00FB7BF6">
        <w:rPr>
          <w:position w:val="-6"/>
          <w:lang w:val="en-US"/>
        </w:rPr>
        <w:object w:dxaOrig="499" w:dyaOrig="340">
          <v:shape id="_x0000_i1125" type="#_x0000_t75" style="width:22.7pt;height:14.85pt" o:ole="">
            <v:imagedata r:id="rId285" o:title=""/>
          </v:shape>
          <o:OLEObject Type="Embed" ProgID="Equation.DSMT4" ShapeID="_x0000_i1125" DrawAspect="Content" ObjectID="_1651666740" r:id="rId286"/>
        </w:object>
      </w:r>
      <w:proofErr w:type="gramStart"/>
      <w:r w:rsidRPr="00FB7BF6">
        <w:t>дм</w:t>
      </w:r>
      <w:proofErr w:type="gramEnd"/>
    </w:p>
    <w:p w:rsidR="00C771E7" w:rsidRPr="00FB7BF6" w:rsidRDefault="00C771E7" w:rsidP="00C771E7">
      <w:pPr>
        <w:ind w:left="342" w:hanging="342"/>
      </w:pPr>
      <w:r w:rsidRPr="00FB7BF6">
        <w:rPr>
          <w:lang w:val="en-US"/>
        </w:rPr>
        <w:t>D</w:t>
      </w:r>
      <w:r w:rsidRPr="00FB7BF6">
        <w:t xml:space="preserve">) </w:t>
      </w:r>
      <w:r w:rsidRPr="00FB7BF6">
        <w:rPr>
          <w:position w:val="-8"/>
          <w:lang w:val="en-US"/>
        </w:rPr>
        <w:object w:dxaOrig="600" w:dyaOrig="360">
          <v:shape id="_x0000_i1126" type="#_x0000_t75" style="width:25.05pt;height:14.85pt" o:ole="">
            <v:imagedata r:id="rId287" o:title=""/>
          </v:shape>
          <o:OLEObject Type="Embed" ProgID="Equation.DSMT4" ShapeID="_x0000_i1126" DrawAspect="Content" ObjectID="_1651666741" r:id="rId288"/>
        </w:object>
      </w:r>
      <w:proofErr w:type="gramStart"/>
      <w:r w:rsidRPr="00FB7BF6">
        <w:t>дм</w:t>
      </w:r>
      <w:proofErr w:type="gramEnd"/>
    </w:p>
    <w:p w:rsidR="00C771E7" w:rsidRPr="00FB7BF6" w:rsidRDefault="00C771E7" w:rsidP="00C771E7">
      <w:pPr>
        <w:ind w:left="342" w:hanging="342"/>
      </w:pPr>
      <w:r w:rsidRPr="00FB7BF6">
        <w:rPr>
          <w:lang w:val="en-US"/>
        </w:rPr>
        <w:t>E</w:t>
      </w:r>
      <w:r w:rsidRPr="00FB7BF6">
        <w:t xml:space="preserve">) </w:t>
      </w:r>
      <w:r w:rsidR="007635C1">
        <w:t>6</w:t>
      </w:r>
      <w:r w:rsidRPr="00FB7BF6">
        <w:t xml:space="preserve"> дм</w:t>
      </w:r>
    </w:p>
    <w:p w:rsidR="00D02D94" w:rsidRPr="00FB7BF6" w:rsidRDefault="00D02D94" w:rsidP="00C771E7"/>
    <w:p w:rsidR="004577EF" w:rsidRPr="00FB7BF6" w:rsidRDefault="004577EF" w:rsidP="00C771E7"/>
    <w:p w:rsidR="004577EF" w:rsidRPr="00FB7BF6" w:rsidRDefault="004577EF" w:rsidP="00C771E7"/>
    <w:p w:rsidR="00C771E7" w:rsidRPr="00FB7BF6" w:rsidRDefault="00D02D94" w:rsidP="00C771E7">
      <w:pPr>
        <w:ind w:left="342" w:hanging="342"/>
      </w:pPr>
      <w:r w:rsidRPr="00FB7BF6">
        <w:lastRenderedPageBreak/>
        <w:t xml:space="preserve">71. </w:t>
      </w:r>
      <w:r w:rsidR="00C771E7" w:rsidRPr="00FB7BF6">
        <w:t xml:space="preserve">Вычислите длину окружности, если радиус равен </w:t>
      </w:r>
      <w:smartTag w:uri="urn:schemas-microsoft-com:office:smarttags" w:element="metricconverter">
        <w:smartTagPr>
          <w:attr w:name="ProductID" w:val="10 м"/>
        </w:smartTagPr>
        <w:r w:rsidR="00C771E7" w:rsidRPr="00FB7BF6">
          <w:t>10 м</w:t>
        </w:r>
      </w:smartTag>
    </w:p>
    <w:p w:rsidR="00C771E7" w:rsidRPr="00FB7BF6" w:rsidRDefault="00C771E7" w:rsidP="00C771E7">
      <w:pPr>
        <w:ind w:left="342" w:hanging="342"/>
      </w:pPr>
      <w:r w:rsidRPr="00FB7BF6">
        <w:rPr>
          <w:lang w:val="en-US"/>
        </w:rPr>
        <w:t>A</w:t>
      </w:r>
      <w:r w:rsidRPr="00FB7BF6">
        <w:t>)</w:t>
      </w:r>
      <w:r w:rsidR="00861002">
        <w:t xml:space="preserve"> 1</w:t>
      </w:r>
      <w:r w:rsidRPr="00FB7BF6">
        <w:t>0</w:t>
      </w:r>
      <w:r w:rsidRPr="00FB7BF6">
        <w:rPr>
          <w:position w:val="-6"/>
        </w:rPr>
        <w:object w:dxaOrig="200" w:dyaOrig="220">
          <v:shape id="_x0000_i1127" type="#_x0000_t75" style="width:10.15pt;height:10.95pt" o:ole="">
            <v:imagedata r:id="rId289" o:title=""/>
          </v:shape>
          <o:OLEObject Type="Embed" ProgID="Equation.DSMT4" ShapeID="_x0000_i1127" DrawAspect="Content" ObjectID="_1651666742" r:id="rId290"/>
        </w:object>
      </w:r>
      <w:r w:rsidRPr="00FB7BF6">
        <w:t xml:space="preserve"> м</w:t>
      </w:r>
    </w:p>
    <w:p w:rsidR="00C771E7" w:rsidRPr="00FB7BF6" w:rsidRDefault="00C771E7" w:rsidP="00C771E7">
      <w:pPr>
        <w:ind w:left="342" w:hanging="342"/>
      </w:pPr>
      <w:r w:rsidRPr="00FB7BF6">
        <w:rPr>
          <w:lang w:val="en-US"/>
        </w:rPr>
        <w:t>B</w:t>
      </w:r>
      <w:r w:rsidRPr="00FB7BF6">
        <w:t>) 40</w:t>
      </w:r>
      <w:r w:rsidRPr="00FB7BF6">
        <w:rPr>
          <w:position w:val="-6"/>
        </w:rPr>
        <w:object w:dxaOrig="200" w:dyaOrig="220">
          <v:shape id="_x0000_i1128" type="#_x0000_t75" style="width:10.15pt;height:10.95pt" o:ole="">
            <v:imagedata r:id="rId291" o:title=""/>
          </v:shape>
          <o:OLEObject Type="Embed" ProgID="Equation.DSMT4" ShapeID="_x0000_i1128" DrawAspect="Content" ObjectID="_1651666743" r:id="rId292"/>
        </w:object>
      </w:r>
      <w:r w:rsidRPr="00FB7BF6">
        <w:t xml:space="preserve"> м</w:t>
      </w:r>
    </w:p>
    <w:p w:rsidR="00C771E7" w:rsidRPr="00FB7BF6" w:rsidRDefault="00C771E7" w:rsidP="00C771E7">
      <w:pPr>
        <w:ind w:left="342" w:hanging="342"/>
      </w:pPr>
      <w:r w:rsidRPr="00FB7BF6">
        <w:rPr>
          <w:lang w:val="en-US"/>
        </w:rPr>
        <w:t>C</w:t>
      </w:r>
      <w:r w:rsidRPr="00FB7BF6">
        <w:t>)</w:t>
      </w:r>
      <w:r w:rsidR="00861002">
        <w:t xml:space="preserve"> 2</w:t>
      </w:r>
      <w:r w:rsidRPr="00FB7BF6">
        <w:t>0</w:t>
      </w:r>
      <w:r w:rsidRPr="00FB7BF6">
        <w:rPr>
          <w:position w:val="-6"/>
        </w:rPr>
        <w:object w:dxaOrig="200" w:dyaOrig="220">
          <v:shape id="_x0000_i1129" type="#_x0000_t75" style="width:10.15pt;height:10.95pt" o:ole="">
            <v:imagedata r:id="rId293" o:title=""/>
          </v:shape>
          <o:OLEObject Type="Embed" ProgID="Equation.DSMT4" ShapeID="_x0000_i1129" DrawAspect="Content" ObjectID="_1651666744" r:id="rId294"/>
        </w:object>
      </w:r>
      <w:r w:rsidRPr="00FB7BF6">
        <w:t xml:space="preserve"> м</w:t>
      </w:r>
    </w:p>
    <w:p w:rsidR="00C771E7" w:rsidRPr="00FB7BF6" w:rsidRDefault="00C771E7" w:rsidP="00C771E7">
      <w:pPr>
        <w:ind w:left="342" w:hanging="342"/>
      </w:pPr>
      <w:r w:rsidRPr="00FB7BF6">
        <w:rPr>
          <w:lang w:val="en-US"/>
        </w:rPr>
        <w:t>D</w:t>
      </w:r>
      <w:r w:rsidRPr="00FB7BF6">
        <w:t>) 30</w:t>
      </w:r>
      <w:r w:rsidRPr="00FB7BF6">
        <w:rPr>
          <w:position w:val="-6"/>
        </w:rPr>
        <w:object w:dxaOrig="200" w:dyaOrig="220">
          <v:shape id="_x0000_i1130" type="#_x0000_t75" style="width:10.15pt;height:10.95pt" o:ole="">
            <v:imagedata r:id="rId295" o:title=""/>
          </v:shape>
          <o:OLEObject Type="Embed" ProgID="Equation.DSMT4" ShapeID="_x0000_i1130" DrawAspect="Content" ObjectID="_1651666745" r:id="rId296"/>
        </w:object>
      </w:r>
      <w:r w:rsidRPr="00FB7BF6">
        <w:t xml:space="preserve"> м</w:t>
      </w:r>
    </w:p>
    <w:p w:rsidR="00C771E7" w:rsidRPr="00FB7BF6" w:rsidRDefault="00C771E7" w:rsidP="00C771E7">
      <w:pPr>
        <w:ind w:left="342" w:hanging="342"/>
      </w:pPr>
      <w:r w:rsidRPr="00FB7BF6">
        <w:rPr>
          <w:lang w:val="en-US"/>
        </w:rPr>
        <w:t>E</w:t>
      </w:r>
      <w:r w:rsidRPr="00FB7BF6">
        <w:t>) 35</w:t>
      </w:r>
      <w:r w:rsidRPr="00FB7BF6">
        <w:rPr>
          <w:position w:val="-6"/>
        </w:rPr>
        <w:object w:dxaOrig="200" w:dyaOrig="220">
          <v:shape id="_x0000_i1131" type="#_x0000_t75" style="width:10.15pt;height:10.95pt" o:ole="">
            <v:imagedata r:id="rId297" o:title=""/>
          </v:shape>
          <o:OLEObject Type="Embed" ProgID="Equation.DSMT4" ShapeID="_x0000_i1131" DrawAspect="Content" ObjectID="_1651666746" r:id="rId298"/>
        </w:object>
      </w:r>
      <w:r w:rsidRPr="00FB7BF6">
        <w:t xml:space="preserve"> м</w:t>
      </w:r>
    </w:p>
    <w:p w:rsidR="00D02D94" w:rsidRPr="00FB7BF6" w:rsidRDefault="00D02D94" w:rsidP="00C771E7"/>
    <w:p w:rsidR="00010E08" w:rsidRPr="00FB7BF6" w:rsidRDefault="00D02D94" w:rsidP="00010E08">
      <w:pPr>
        <w:ind w:left="342" w:hanging="342"/>
      </w:pPr>
      <w:r w:rsidRPr="00FB7BF6">
        <w:t xml:space="preserve">72. </w:t>
      </w:r>
      <w:r w:rsidR="00010E08" w:rsidRPr="00FB7BF6">
        <w:t>Катеты прямоугольного треугольника равны 6 и 8. Найдите гипотенузу.</w:t>
      </w:r>
    </w:p>
    <w:p w:rsidR="00010E08" w:rsidRPr="00FB7BF6" w:rsidRDefault="00010E08" w:rsidP="00010E08">
      <w:r w:rsidRPr="00FB7BF6">
        <w:rPr>
          <w:lang w:val="en-US"/>
        </w:rPr>
        <w:t>A</w:t>
      </w:r>
      <w:r w:rsidRPr="00FB7BF6">
        <w:t>) 1</w:t>
      </w:r>
      <w:r w:rsidR="00861002">
        <w:t>1</w:t>
      </w:r>
    </w:p>
    <w:p w:rsidR="00010E08" w:rsidRPr="00FB7BF6" w:rsidRDefault="00010E08" w:rsidP="00010E08">
      <w:pPr>
        <w:ind w:left="342" w:hanging="342"/>
      </w:pPr>
      <w:r w:rsidRPr="00FB7BF6">
        <w:rPr>
          <w:lang w:val="en-US"/>
        </w:rPr>
        <w:t>B</w:t>
      </w:r>
      <w:r w:rsidRPr="00FB7BF6">
        <w:t>) 20</w:t>
      </w:r>
    </w:p>
    <w:p w:rsidR="00010E08" w:rsidRPr="00FB7BF6" w:rsidRDefault="00010E08" w:rsidP="00010E08">
      <w:pPr>
        <w:ind w:left="342" w:hanging="342"/>
      </w:pPr>
      <w:r w:rsidRPr="00FB7BF6">
        <w:rPr>
          <w:lang w:val="en-US"/>
        </w:rPr>
        <w:t>C</w:t>
      </w:r>
      <w:r w:rsidRPr="00FB7BF6">
        <w:t>) 12</w:t>
      </w:r>
    </w:p>
    <w:p w:rsidR="00010E08" w:rsidRPr="00FB7BF6" w:rsidRDefault="00010E08" w:rsidP="00010E08">
      <w:pPr>
        <w:ind w:left="342" w:hanging="342"/>
      </w:pPr>
      <w:r w:rsidRPr="00FB7BF6">
        <w:rPr>
          <w:lang w:val="en-US"/>
        </w:rPr>
        <w:t>D</w:t>
      </w:r>
      <w:r w:rsidRPr="00FB7BF6">
        <w:t>)</w:t>
      </w:r>
      <w:r w:rsidR="00861002">
        <w:t xml:space="preserve"> 10</w:t>
      </w:r>
    </w:p>
    <w:p w:rsidR="00010E08" w:rsidRPr="00FB7BF6" w:rsidRDefault="00010E08" w:rsidP="00010E08">
      <w:pPr>
        <w:ind w:left="342" w:hanging="342"/>
      </w:pPr>
      <w:r w:rsidRPr="00FB7BF6">
        <w:rPr>
          <w:lang w:val="en-US"/>
        </w:rPr>
        <w:t>E</w:t>
      </w:r>
      <w:r w:rsidRPr="00FB7BF6">
        <w:t>) 15</w:t>
      </w:r>
    </w:p>
    <w:p w:rsidR="00010E08" w:rsidRPr="00FB7BF6" w:rsidRDefault="00D02D94" w:rsidP="00010E08">
      <w:pPr>
        <w:ind w:left="342" w:hanging="342"/>
      </w:pPr>
      <w:r w:rsidRPr="00FB7BF6">
        <w:t xml:space="preserve">73. </w:t>
      </w:r>
      <w:r w:rsidR="00010E08" w:rsidRPr="00FB7BF6">
        <w:t xml:space="preserve">Пусть </w:t>
      </w:r>
      <w:r w:rsidR="00010E08" w:rsidRPr="00FB7BF6">
        <w:rPr>
          <w:position w:val="-6"/>
        </w:rPr>
        <w:object w:dxaOrig="1160" w:dyaOrig="360">
          <v:shape id="_x0000_i1132" type="#_x0000_t75" style="width:46.95pt;height:14.85pt" o:ole="">
            <v:imagedata r:id="rId299" o:title=""/>
          </v:shape>
          <o:OLEObject Type="Embed" ProgID="Equation.DSMT4" ShapeID="_x0000_i1132" DrawAspect="Content" ObjectID="_1651666747" r:id="rId300"/>
        </w:object>
      </w:r>
      <w:r w:rsidR="00010E08" w:rsidRPr="00FB7BF6">
        <w:t xml:space="preserve">, найдите </w:t>
      </w:r>
      <w:proofErr w:type="spellStart"/>
      <w:r w:rsidR="00010E08" w:rsidRPr="00FB7BF6">
        <w:t>х</w:t>
      </w:r>
      <w:proofErr w:type="spellEnd"/>
    </w:p>
    <w:p w:rsidR="00010E08" w:rsidRPr="00FB7BF6" w:rsidRDefault="00010E08" w:rsidP="00010E08">
      <w:pPr>
        <w:ind w:left="342" w:hanging="342"/>
      </w:pPr>
      <w:r w:rsidRPr="00FB7BF6">
        <w:rPr>
          <w:lang w:val="en-US"/>
        </w:rPr>
        <w:t>A</w:t>
      </w:r>
      <w:r w:rsidRPr="00FB7BF6">
        <w:t xml:space="preserve">) </w:t>
      </w:r>
      <w:r w:rsidR="00861002">
        <w:t>8</w:t>
      </w:r>
    </w:p>
    <w:p w:rsidR="00010E08" w:rsidRPr="00FB7BF6" w:rsidRDefault="00010E08" w:rsidP="00010E08">
      <w:pPr>
        <w:ind w:left="342" w:hanging="342"/>
      </w:pPr>
      <w:r w:rsidRPr="00FB7BF6">
        <w:rPr>
          <w:lang w:val="en-US"/>
        </w:rPr>
        <w:t>B</w:t>
      </w:r>
      <w:r w:rsidRPr="00FB7BF6">
        <w:t>) 3</w:t>
      </w:r>
    </w:p>
    <w:p w:rsidR="00010E08" w:rsidRPr="00FB7BF6" w:rsidRDefault="00010E08" w:rsidP="00010E08">
      <w:pPr>
        <w:ind w:left="342" w:hanging="342"/>
      </w:pPr>
      <w:r w:rsidRPr="00FB7BF6">
        <w:rPr>
          <w:lang w:val="en-US"/>
        </w:rPr>
        <w:t>C</w:t>
      </w:r>
      <w:r w:rsidRPr="00FB7BF6">
        <w:t xml:space="preserve">) </w:t>
      </w:r>
      <w:r w:rsidR="00861002">
        <w:t>9</w:t>
      </w:r>
    </w:p>
    <w:p w:rsidR="00010E08" w:rsidRPr="00FB7BF6" w:rsidRDefault="00010E08" w:rsidP="00010E08">
      <w:pPr>
        <w:ind w:left="342" w:hanging="342"/>
      </w:pPr>
      <w:r w:rsidRPr="00FB7BF6">
        <w:rPr>
          <w:lang w:val="en-US"/>
        </w:rPr>
        <w:t>D</w:t>
      </w:r>
      <w:r w:rsidRPr="00FB7BF6">
        <w:t>) 6</w:t>
      </w:r>
    </w:p>
    <w:p w:rsidR="00010E08" w:rsidRPr="00FB7BF6" w:rsidRDefault="00010E08" w:rsidP="00010E08">
      <w:pPr>
        <w:ind w:left="342" w:hanging="342"/>
      </w:pPr>
      <w:r w:rsidRPr="00FB7BF6">
        <w:rPr>
          <w:lang w:val="en-US"/>
        </w:rPr>
        <w:t>E</w:t>
      </w:r>
      <w:r w:rsidRPr="00FB7BF6">
        <w:t>) 1</w:t>
      </w:r>
    </w:p>
    <w:p w:rsidR="00D02D94" w:rsidRPr="00FB7BF6" w:rsidRDefault="00D02D94" w:rsidP="00010E08">
      <w:r w:rsidRPr="00FB7BF6">
        <w:t xml:space="preserve">74. В треугольниках АВД и АДС имеем: АВ = АС, ВД = ДС, </w:t>
      </w:r>
      <w:r w:rsidRPr="00FB7BF6">
        <w:rPr>
          <w:position w:val="-4"/>
        </w:rPr>
        <w:object w:dxaOrig="260" w:dyaOrig="240">
          <v:shape id="_x0000_i1133" type="#_x0000_t75" style="width:12.5pt;height:11.75pt" o:ole="">
            <v:imagedata r:id="rId301" o:title=""/>
          </v:shape>
          <o:OLEObject Type="Embed" ProgID="Equation.DSMT4" ShapeID="_x0000_i1133" DrawAspect="Content" ObjectID="_1651666748" r:id="rId302"/>
        </w:object>
      </w:r>
      <w:r w:rsidRPr="00FB7BF6">
        <w:t>ВАС = 60</w:t>
      </w:r>
      <w:r w:rsidRPr="00FB7BF6">
        <w:rPr>
          <w:vertAlign w:val="superscript"/>
        </w:rPr>
        <w:t>о</w:t>
      </w:r>
      <w:r w:rsidRPr="00FB7BF6">
        <w:t>. Вычислить угол ДАС</w:t>
      </w:r>
    </w:p>
    <w:p w:rsidR="00D02D94" w:rsidRPr="00FB7BF6" w:rsidRDefault="00D02D94" w:rsidP="00B1077A">
      <w:r w:rsidRPr="00FB7BF6">
        <w:rPr>
          <w:lang w:val="en-US"/>
        </w:rPr>
        <w:t>A</w:t>
      </w:r>
      <w:r w:rsidRPr="00FB7BF6">
        <w:t>) 3</w:t>
      </w:r>
      <w:r w:rsidR="00861002">
        <w:t>5</w:t>
      </w:r>
      <w:r w:rsidRPr="00FB7BF6">
        <w:rPr>
          <w:vertAlign w:val="superscript"/>
        </w:rPr>
        <w:t>о</w:t>
      </w:r>
    </w:p>
    <w:p w:rsidR="00D02D94" w:rsidRPr="00FB7BF6" w:rsidRDefault="00D02D94" w:rsidP="00B1077A">
      <w:r w:rsidRPr="00FB7BF6">
        <w:rPr>
          <w:lang w:val="en-US"/>
        </w:rPr>
        <w:t>B</w:t>
      </w:r>
      <w:r w:rsidRPr="00FB7BF6">
        <w:t>) 25</w:t>
      </w:r>
      <w:r w:rsidRPr="00FB7BF6">
        <w:rPr>
          <w:vertAlign w:val="superscript"/>
        </w:rPr>
        <w:t>о</w:t>
      </w:r>
    </w:p>
    <w:p w:rsidR="00D02D94" w:rsidRPr="00FB7BF6" w:rsidRDefault="00D02D94" w:rsidP="00B1077A">
      <w:proofErr w:type="gramStart"/>
      <w:r w:rsidRPr="00FB7BF6">
        <w:rPr>
          <w:lang w:val="en-US"/>
        </w:rPr>
        <w:t>C</w:t>
      </w:r>
      <w:r w:rsidRPr="00FB7BF6">
        <w:t>)45</w:t>
      </w:r>
      <w:r w:rsidRPr="00FB7BF6">
        <w:rPr>
          <w:vertAlign w:val="superscript"/>
        </w:rPr>
        <w:t>о</w:t>
      </w:r>
      <w:proofErr w:type="gramEnd"/>
    </w:p>
    <w:p w:rsidR="00D02D94" w:rsidRPr="00FB7BF6" w:rsidRDefault="00D02D94" w:rsidP="00B1077A">
      <w:r w:rsidRPr="00FB7BF6">
        <w:rPr>
          <w:lang w:val="en-US"/>
        </w:rPr>
        <w:t>D</w:t>
      </w:r>
      <w:r w:rsidR="00861002">
        <w:t>) 30</w:t>
      </w:r>
      <w:r w:rsidRPr="00FB7BF6">
        <w:rPr>
          <w:vertAlign w:val="superscript"/>
        </w:rPr>
        <w:t>о</w:t>
      </w:r>
    </w:p>
    <w:p w:rsidR="00D02D94" w:rsidRPr="00FB7BF6" w:rsidRDefault="00D02D94" w:rsidP="00B1077A">
      <w:r w:rsidRPr="00FB7BF6">
        <w:rPr>
          <w:lang w:val="en-US"/>
        </w:rPr>
        <w:t>E</w:t>
      </w:r>
      <w:r w:rsidRPr="00FB7BF6">
        <w:t>) 40</w:t>
      </w:r>
      <w:r w:rsidRPr="00FB7BF6">
        <w:rPr>
          <w:vertAlign w:val="superscript"/>
        </w:rPr>
        <w:t>о</w:t>
      </w:r>
    </w:p>
    <w:p w:rsidR="00D02D94" w:rsidRPr="00FB7BF6" w:rsidRDefault="00D02D94" w:rsidP="00B1077A">
      <w:r w:rsidRPr="00FB7BF6">
        <w:t xml:space="preserve">75. Найти площадь четырехугольника, ограниченного прямыми </w:t>
      </w:r>
      <w:r w:rsidRPr="00FB7BF6">
        <w:rPr>
          <w:position w:val="-24"/>
        </w:rPr>
        <w:object w:dxaOrig="1179" w:dyaOrig="620">
          <v:shape id="_x0000_i1134" type="#_x0000_t75" style="width:47.75pt;height:25.05pt" o:ole="">
            <v:imagedata r:id="rId303" o:title=""/>
          </v:shape>
          <o:OLEObject Type="Embed" ProgID="Equation.DSMT4" ShapeID="_x0000_i1134" DrawAspect="Content" ObjectID="_1651666749" r:id="rId304"/>
        </w:object>
      </w:r>
      <w:r w:rsidRPr="00FB7BF6">
        <w:t xml:space="preserve">, </w:t>
      </w:r>
      <w:r w:rsidRPr="00FB7BF6">
        <w:rPr>
          <w:position w:val="-24"/>
        </w:rPr>
        <w:object w:dxaOrig="1080" w:dyaOrig="620">
          <v:shape id="_x0000_i1135" type="#_x0000_t75" style="width:43.85pt;height:25.05pt" o:ole="">
            <v:imagedata r:id="rId305" o:title=""/>
          </v:shape>
          <o:OLEObject Type="Embed" ProgID="Equation.DSMT4" ShapeID="_x0000_i1135" DrawAspect="Content" ObjectID="_1651666750" r:id="rId306"/>
        </w:object>
      </w:r>
      <w:r w:rsidRPr="00FB7BF6">
        <w:t xml:space="preserve"> и осями координат</w:t>
      </w:r>
    </w:p>
    <w:p w:rsidR="00D02D94" w:rsidRPr="00FB7BF6" w:rsidRDefault="00D02D94" w:rsidP="00B1077A">
      <w:r w:rsidRPr="00FB7BF6">
        <w:rPr>
          <w:lang w:val="en-US"/>
        </w:rPr>
        <w:t>A</w:t>
      </w:r>
      <w:r w:rsidR="00861002">
        <w:t>) 3</w:t>
      </w:r>
      <w:r w:rsidRPr="00FB7BF6">
        <w:t>5</w:t>
      </w:r>
    </w:p>
    <w:p w:rsidR="00D02D94" w:rsidRPr="00FB7BF6" w:rsidRDefault="00D02D94" w:rsidP="00B1077A">
      <w:r w:rsidRPr="00FB7BF6">
        <w:rPr>
          <w:lang w:val="en-US"/>
        </w:rPr>
        <w:t>B</w:t>
      </w:r>
      <w:r w:rsidRPr="00FB7BF6">
        <w:t>) 10</w:t>
      </w:r>
    </w:p>
    <w:p w:rsidR="00D02D94" w:rsidRPr="00FB7BF6" w:rsidRDefault="00D02D94" w:rsidP="00B1077A">
      <w:r w:rsidRPr="00FB7BF6">
        <w:rPr>
          <w:lang w:val="en-US"/>
        </w:rPr>
        <w:t>C</w:t>
      </w:r>
      <w:r w:rsidRPr="00FB7BF6">
        <w:t xml:space="preserve">) </w:t>
      </w:r>
      <w:r w:rsidR="00861002">
        <w:t>1</w:t>
      </w:r>
      <w:r w:rsidRPr="00FB7BF6">
        <w:t>5</w:t>
      </w:r>
    </w:p>
    <w:p w:rsidR="00D02D94" w:rsidRPr="00FB7BF6" w:rsidRDefault="00D02D94" w:rsidP="00B1077A">
      <w:r w:rsidRPr="00FB7BF6">
        <w:rPr>
          <w:lang w:val="en-US"/>
        </w:rPr>
        <w:t>D</w:t>
      </w:r>
      <w:r w:rsidRPr="00FB7BF6">
        <w:t>) 30</w:t>
      </w:r>
    </w:p>
    <w:p w:rsidR="00D02D94" w:rsidRPr="00FB7BF6" w:rsidRDefault="00D02D94" w:rsidP="00B1077A">
      <w:r w:rsidRPr="00FB7BF6">
        <w:rPr>
          <w:lang w:val="en-US"/>
        </w:rPr>
        <w:t>E</w:t>
      </w:r>
      <w:r w:rsidRPr="00FB7BF6">
        <w:t>) 20</w:t>
      </w:r>
    </w:p>
    <w:p w:rsidR="00D02D94" w:rsidRPr="00FB7BF6" w:rsidRDefault="00D02D94" w:rsidP="00B1077A">
      <w:r w:rsidRPr="00FB7BF6">
        <w:t xml:space="preserve">76. Решите систему уравнений: </w:t>
      </w:r>
      <w:r w:rsidRPr="00FB7BF6">
        <w:rPr>
          <w:position w:val="-64"/>
        </w:rPr>
        <w:object w:dxaOrig="1339" w:dyaOrig="1399">
          <v:shape id="_x0000_i1136" type="#_x0000_t75" style="width:57.9pt;height:61.05pt" o:ole="">
            <v:imagedata r:id="rId307" o:title=""/>
          </v:shape>
          <o:OLEObject Type="Embed" ProgID="Equation.DSMT4" ShapeID="_x0000_i1136" DrawAspect="Content" ObjectID="_1651666751" r:id="rId308"/>
        </w:object>
      </w:r>
    </w:p>
    <w:p w:rsidR="00D02D94" w:rsidRPr="00FB7BF6" w:rsidRDefault="00D02D94" w:rsidP="00B1077A">
      <w:r w:rsidRPr="00FB7BF6">
        <w:rPr>
          <w:lang w:val="en-US"/>
        </w:rPr>
        <w:t>A</w:t>
      </w:r>
      <w:r w:rsidRPr="00FB7BF6">
        <w:t xml:space="preserve">) </w:t>
      </w:r>
      <w:r w:rsidR="00861002" w:rsidRPr="00FB7BF6">
        <w:t>(2; 3)</w:t>
      </w:r>
    </w:p>
    <w:p w:rsidR="00D02D94" w:rsidRPr="00FB7BF6" w:rsidRDefault="00D02D94" w:rsidP="00B1077A">
      <w:r w:rsidRPr="00FB7BF6">
        <w:rPr>
          <w:lang w:val="en-US"/>
        </w:rPr>
        <w:t>B</w:t>
      </w:r>
      <w:r w:rsidRPr="00FB7BF6">
        <w:t>) (-2; -3)</w:t>
      </w:r>
    </w:p>
    <w:p w:rsidR="00010E08" w:rsidRPr="00FB7BF6" w:rsidRDefault="00D02D94" w:rsidP="00B1077A">
      <w:r w:rsidRPr="00FB7BF6">
        <w:rPr>
          <w:lang w:val="en-US"/>
        </w:rPr>
        <w:t>C</w:t>
      </w:r>
      <w:r w:rsidRPr="00FB7BF6">
        <w:t>) (3; 4)</w:t>
      </w:r>
    </w:p>
    <w:p w:rsidR="00D02D94" w:rsidRPr="00FB7BF6" w:rsidRDefault="00D02D94" w:rsidP="00B1077A">
      <w:r w:rsidRPr="00FB7BF6">
        <w:rPr>
          <w:lang w:val="en-US"/>
        </w:rPr>
        <w:t>D</w:t>
      </w:r>
      <w:r w:rsidRPr="00FB7BF6">
        <w:t>) (4; 5)</w:t>
      </w:r>
    </w:p>
    <w:p w:rsidR="00D02D94" w:rsidRPr="00FB7BF6" w:rsidRDefault="00D02D94" w:rsidP="00B1077A">
      <w:r w:rsidRPr="00FB7BF6">
        <w:rPr>
          <w:lang w:val="en-US"/>
        </w:rPr>
        <w:t>E</w:t>
      </w:r>
      <w:r w:rsidRPr="00FB7BF6">
        <w:t xml:space="preserve">) </w:t>
      </w:r>
      <w:r w:rsidR="00861002" w:rsidRPr="00FB7BF6">
        <w:t xml:space="preserve">(1; 2) </w:t>
      </w:r>
    </w:p>
    <w:p w:rsidR="00D02D94" w:rsidRPr="00FB7BF6" w:rsidRDefault="00D02D94" w:rsidP="00B1077A">
      <w:r w:rsidRPr="00FB7BF6">
        <w:t xml:space="preserve">77. При каких </w:t>
      </w:r>
      <w:proofErr w:type="gramStart"/>
      <w:r w:rsidRPr="00FB7BF6">
        <w:t>значениях</w:t>
      </w:r>
      <w:proofErr w:type="gramEnd"/>
      <w:r w:rsidRPr="00FB7BF6">
        <w:t xml:space="preserve"> а система уравнений имеет единственное решение. </w:t>
      </w:r>
      <w:r w:rsidRPr="00FB7BF6">
        <w:rPr>
          <w:position w:val="-34"/>
        </w:rPr>
        <w:object w:dxaOrig="1279" w:dyaOrig="800">
          <v:shape id="_x0000_i1137" type="#_x0000_t75" style="width:54pt;height:33.65pt" o:ole="">
            <v:imagedata r:id="rId309" o:title=""/>
          </v:shape>
          <o:OLEObject Type="Embed" ProgID="Equation.DSMT4" ShapeID="_x0000_i1137" DrawAspect="Content" ObjectID="_1651666752" r:id="rId310"/>
        </w:object>
      </w:r>
    </w:p>
    <w:p w:rsidR="00861002" w:rsidRPr="00FB7BF6" w:rsidRDefault="00D02D94" w:rsidP="00861002">
      <w:r w:rsidRPr="00FB7BF6">
        <w:rPr>
          <w:lang w:val="en-US"/>
        </w:rPr>
        <w:t>A</w:t>
      </w:r>
      <w:r w:rsidRPr="00FB7BF6">
        <w:t xml:space="preserve">) </w:t>
      </w:r>
      <w:proofErr w:type="gramStart"/>
      <w:r w:rsidR="00861002" w:rsidRPr="00FB7BF6">
        <w:t>а</w:t>
      </w:r>
      <w:proofErr w:type="gramEnd"/>
      <w:r w:rsidR="00861002" w:rsidRPr="00FB7BF6">
        <w:t xml:space="preserve"> – любое число</w:t>
      </w:r>
    </w:p>
    <w:p w:rsidR="00D02D94" w:rsidRPr="00FB7BF6" w:rsidRDefault="00D02D94" w:rsidP="00B1077A">
      <w:r w:rsidRPr="00FB7BF6">
        <w:rPr>
          <w:lang w:val="en-US"/>
        </w:rPr>
        <w:t>B</w:t>
      </w:r>
      <w:r w:rsidRPr="00FB7BF6">
        <w:t xml:space="preserve">) </w:t>
      </w:r>
      <w:r w:rsidRPr="00FB7BF6">
        <w:rPr>
          <w:position w:val="-14"/>
        </w:rPr>
        <w:object w:dxaOrig="940" w:dyaOrig="400">
          <v:shape id="_x0000_i1138" type="#_x0000_t75" style="width:46.95pt;height:20.35pt" o:ole="">
            <v:imagedata r:id="rId311" o:title=""/>
          </v:shape>
          <o:OLEObject Type="Embed" ProgID="Equation.DSMT4" ShapeID="_x0000_i1138" DrawAspect="Content" ObjectID="_1651666753" r:id="rId312"/>
        </w:object>
      </w:r>
    </w:p>
    <w:p w:rsidR="00D02D94" w:rsidRPr="00FB7BF6" w:rsidRDefault="00D02D94" w:rsidP="00B1077A">
      <w:r w:rsidRPr="00FB7BF6">
        <w:rPr>
          <w:lang w:val="en-US"/>
        </w:rPr>
        <w:t>C</w:t>
      </w:r>
      <w:r w:rsidRPr="00FB7BF6">
        <w:t xml:space="preserve">) </w:t>
      </w:r>
      <w:r w:rsidRPr="00FB7BF6">
        <w:rPr>
          <w:position w:val="-18"/>
          <w:lang w:val="en-US"/>
        </w:rPr>
        <w:object w:dxaOrig="1120" w:dyaOrig="480">
          <v:shape id="_x0000_i1139" type="#_x0000_t75" style="width:56.35pt;height:24.25pt" o:ole="">
            <v:imagedata r:id="rId313" o:title=""/>
          </v:shape>
          <o:OLEObject Type="Embed" ProgID="Equation.DSMT4" ShapeID="_x0000_i1139" DrawAspect="Content" ObjectID="_1651666754" r:id="rId314"/>
        </w:object>
      </w:r>
    </w:p>
    <w:p w:rsidR="00861002" w:rsidRPr="00FB7BF6" w:rsidRDefault="00D02D94" w:rsidP="00861002">
      <w:r w:rsidRPr="00FB7BF6">
        <w:rPr>
          <w:lang w:val="en-US"/>
        </w:rPr>
        <w:t>D</w:t>
      </w:r>
      <w:r w:rsidRPr="00FB7BF6">
        <w:t xml:space="preserve">) </w:t>
      </w:r>
      <w:r w:rsidR="00861002" w:rsidRPr="00FB7BF6">
        <w:rPr>
          <w:position w:val="-6"/>
          <w:lang w:val="en-US"/>
        </w:rPr>
        <w:object w:dxaOrig="880" w:dyaOrig="340">
          <v:shape id="_x0000_i1206" type="#_x0000_t75" style="width:44.6pt;height:17.2pt" o:ole="">
            <v:imagedata r:id="rId315" o:title=""/>
          </v:shape>
          <o:OLEObject Type="Embed" ProgID="Equation.DSMT4" ShapeID="_x0000_i1206" DrawAspect="Content" ObjectID="_1651666755" r:id="rId316"/>
        </w:object>
      </w:r>
    </w:p>
    <w:p w:rsidR="00D02D94" w:rsidRPr="00FB7BF6" w:rsidRDefault="00D02D94" w:rsidP="00B1077A">
      <w:r w:rsidRPr="00FB7BF6">
        <w:rPr>
          <w:lang w:val="en-US"/>
        </w:rPr>
        <w:t>E</w:t>
      </w:r>
      <w:r w:rsidRPr="00FB7BF6">
        <w:t xml:space="preserve">) </w:t>
      </w:r>
      <w:r w:rsidRPr="00FB7BF6">
        <w:rPr>
          <w:position w:val="-14"/>
          <w:lang w:val="en-US"/>
        </w:rPr>
        <w:object w:dxaOrig="940" w:dyaOrig="400">
          <v:shape id="_x0000_i1140" type="#_x0000_t75" style="width:46.95pt;height:20.35pt" o:ole="">
            <v:imagedata r:id="rId317" o:title=""/>
          </v:shape>
          <o:OLEObject Type="Embed" ProgID="Equation.DSMT4" ShapeID="_x0000_i1140" DrawAspect="Content" ObjectID="_1651666756" r:id="rId318"/>
        </w:object>
      </w:r>
    </w:p>
    <w:p w:rsidR="00D02D94" w:rsidRPr="00FB7BF6" w:rsidRDefault="00D02D94" w:rsidP="00B1077A">
      <w:r w:rsidRPr="00FB7BF6">
        <w:lastRenderedPageBreak/>
        <w:t xml:space="preserve">78. В четырехугольник </w:t>
      </w:r>
      <w:r w:rsidRPr="00FB7BF6">
        <w:rPr>
          <w:lang w:val="en-US"/>
        </w:rPr>
        <w:t>ABCD</w:t>
      </w:r>
      <w:r w:rsidRPr="00FB7BF6">
        <w:t xml:space="preserve"> вписана окружность. Известно, что АВ = </w:t>
      </w:r>
      <w:smartTag w:uri="urn:schemas-microsoft-com:office:smarttags" w:element="metricconverter">
        <w:smartTagPr>
          <w:attr w:name="ProductID" w:val="15 см"/>
        </w:smartTagPr>
        <w:r w:rsidRPr="00FB7BF6">
          <w:t>15 см</w:t>
        </w:r>
      </w:smartTag>
      <w:r w:rsidRPr="00FB7BF6">
        <w:t xml:space="preserve">, </w:t>
      </w:r>
      <w:proofErr w:type="gramStart"/>
      <w:r w:rsidRPr="00FB7BF6">
        <w:t>ВС</w:t>
      </w:r>
      <w:proofErr w:type="gramEnd"/>
      <w:r w:rsidRPr="00FB7BF6">
        <w:t xml:space="preserve"> = </w:t>
      </w:r>
      <w:smartTag w:uri="urn:schemas-microsoft-com:office:smarttags" w:element="metricconverter">
        <w:smartTagPr>
          <w:attr w:name="ProductID" w:val="21 см"/>
        </w:smartTagPr>
        <w:r w:rsidRPr="00FB7BF6">
          <w:t>21 см</w:t>
        </w:r>
      </w:smartTag>
      <w:r w:rsidRPr="00FB7BF6">
        <w:t xml:space="preserve">, </w:t>
      </w:r>
      <w:r w:rsidRPr="00FB7BF6">
        <w:rPr>
          <w:lang w:val="en-US"/>
        </w:rPr>
        <w:t>CD</w:t>
      </w:r>
      <w:r w:rsidRPr="00FB7BF6">
        <w:t xml:space="preserve"> = </w:t>
      </w:r>
      <w:smartTag w:uri="urn:schemas-microsoft-com:office:smarttags" w:element="metricconverter">
        <w:smartTagPr>
          <w:attr w:name="ProductID" w:val="18 см"/>
        </w:smartTagPr>
        <w:r w:rsidRPr="00FB7BF6">
          <w:t>18 см</w:t>
        </w:r>
      </w:smartTag>
      <w:r w:rsidRPr="00FB7BF6">
        <w:t>. Какое из следующих утверждений верно?</w:t>
      </w:r>
    </w:p>
    <w:p w:rsidR="00861002" w:rsidRPr="00FB7BF6" w:rsidRDefault="00D02D94" w:rsidP="00861002">
      <w:r w:rsidRPr="00FB7BF6">
        <w:rPr>
          <w:lang w:val="en-US"/>
        </w:rPr>
        <w:t>A</w:t>
      </w:r>
      <w:r w:rsidRPr="00FB7BF6">
        <w:t xml:space="preserve">) </w:t>
      </w:r>
      <w:r w:rsidR="00861002" w:rsidRPr="00FB7BF6">
        <w:t xml:space="preserve">Сторона </w:t>
      </w:r>
      <w:r w:rsidR="00861002" w:rsidRPr="00FB7BF6">
        <w:rPr>
          <w:lang w:val="en-US"/>
        </w:rPr>
        <w:t>AD</w:t>
      </w:r>
      <w:r w:rsidR="00861002" w:rsidRPr="00FB7BF6">
        <w:t xml:space="preserve"> короче </w:t>
      </w:r>
      <w:r w:rsidR="00861002" w:rsidRPr="00FB7BF6">
        <w:rPr>
          <w:lang w:val="en-US"/>
        </w:rPr>
        <w:t>CD</w:t>
      </w:r>
      <w:r w:rsidR="00861002" w:rsidRPr="00FB7BF6">
        <w:t>, но длиннее АВ</w:t>
      </w:r>
    </w:p>
    <w:p w:rsidR="00861002" w:rsidRDefault="00D02D94" w:rsidP="00B1077A">
      <w:r w:rsidRPr="00FB7BF6">
        <w:rPr>
          <w:lang w:val="en-US"/>
        </w:rPr>
        <w:t>B</w:t>
      </w:r>
      <w:r w:rsidRPr="00FB7BF6">
        <w:t xml:space="preserve">) </w:t>
      </w:r>
      <w:r w:rsidR="00861002" w:rsidRPr="00FB7BF6">
        <w:t xml:space="preserve">Длина стороны </w:t>
      </w:r>
      <w:r w:rsidR="00861002" w:rsidRPr="00FB7BF6">
        <w:rPr>
          <w:lang w:val="en-US"/>
        </w:rPr>
        <w:t>AD</w:t>
      </w:r>
      <w:r w:rsidR="00861002" w:rsidRPr="00FB7BF6">
        <w:t xml:space="preserve"> равна </w:t>
      </w:r>
      <w:smartTag w:uri="urn:schemas-microsoft-com:office:smarttags" w:element="metricconverter">
        <w:smartTagPr>
          <w:attr w:name="ProductID" w:val="12 см"/>
        </w:smartTagPr>
        <w:r w:rsidR="00861002" w:rsidRPr="00FB7BF6">
          <w:t>12 см</w:t>
        </w:r>
      </w:smartTag>
      <w:r w:rsidR="00861002" w:rsidRPr="00FB7BF6">
        <w:t xml:space="preserve"> </w:t>
      </w:r>
    </w:p>
    <w:p w:rsidR="00D02D94" w:rsidRPr="00FB7BF6" w:rsidRDefault="00D02D94" w:rsidP="00B1077A">
      <w:r w:rsidRPr="00FB7BF6">
        <w:rPr>
          <w:lang w:val="en-US"/>
        </w:rPr>
        <w:t>C</w:t>
      </w:r>
      <w:r w:rsidRPr="00FB7BF6">
        <w:t xml:space="preserve">) Сторона </w:t>
      </w:r>
      <w:r w:rsidRPr="00FB7BF6">
        <w:rPr>
          <w:lang w:val="en-US"/>
        </w:rPr>
        <w:t>AD</w:t>
      </w:r>
      <w:r w:rsidRPr="00FB7BF6">
        <w:t xml:space="preserve"> длиннее </w:t>
      </w:r>
      <w:r w:rsidRPr="00FB7BF6">
        <w:rPr>
          <w:lang w:val="en-US"/>
        </w:rPr>
        <w:t>CD</w:t>
      </w:r>
    </w:p>
    <w:p w:rsidR="00D02D94" w:rsidRPr="00FB7BF6" w:rsidRDefault="00D02D94" w:rsidP="00B1077A">
      <w:r w:rsidRPr="00FB7BF6">
        <w:rPr>
          <w:lang w:val="en-US"/>
        </w:rPr>
        <w:t>D</w:t>
      </w:r>
      <w:r w:rsidRPr="00FB7BF6">
        <w:t xml:space="preserve">) Сторона </w:t>
      </w:r>
      <w:r w:rsidRPr="00FB7BF6">
        <w:rPr>
          <w:lang w:val="en-US"/>
        </w:rPr>
        <w:t>AD</w:t>
      </w:r>
      <w:r w:rsidRPr="00FB7BF6">
        <w:t xml:space="preserve"> короче ВС, но длиннее </w:t>
      </w:r>
      <w:r w:rsidRPr="00FB7BF6">
        <w:rPr>
          <w:lang w:val="en-US"/>
        </w:rPr>
        <w:t>CD</w:t>
      </w:r>
    </w:p>
    <w:p w:rsidR="00D02D94" w:rsidRPr="00FB7BF6" w:rsidRDefault="00D02D94" w:rsidP="00B1077A">
      <w:r w:rsidRPr="00FB7BF6">
        <w:rPr>
          <w:lang w:val="en-US"/>
        </w:rPr>
        <w:t>E</w:t>
      </w:r>
      <w:r w:rsidRPr="00FB7BF6">
        <w:t xml:space="preserve">) Длина стороны </w:t>
      </w:r>
      <w:r w:rsidRPr="00FB7BF6">
        <w:rPr>
          <w:lang w:val="en-US"/>
        </w:rPr>
        <w:t>AD</w:t>
      </w:r>
      <w:r w:rsidRPr="00FB7BF6">
        <w:t xml:space="preserve"> равна </w:t>
      </w:r>
      <w:smartTag w:uri="urn:schemas-microsoft-com:office:smarttags" w:element="metricconverter">
        <w:smartTagPr>
          <w:attr w:name="ProductID" w:val="14 см"/>
        </w:smartTagPr>
        <w:r w:rsidRPr="00FB7BF6">
          <w:t>14 см</w:t>
        </w:r>
      </w:smartTag>
    </w:p>
    <w:p w:rsidR="00D02D94" w:rsidRPr="00FB7BF6" w:rsidRDefault="00D02D94" w:rsidP="00B1077A"/>
    <w:p w:rsidR="00D02D94" w:rsidRPr="00FB7BF6" w:rsidRDefault="00D02D94" w:rsidP="00B1077A">
      <w:r w:rsidRPr="00FB7BF6">
        <w:t>79. В трапеции основания равны 5 и 15, а диагонали 12 и 16. Найдите площадь трапеции</w:t>
      </w:r>
    </w:p>
    <w:p w:rsidR="00D02D94" w:rsidRPr="00FB7BF6" w:rsidRDefault="00D02D94" w:rsidP="00B1077A">
      <w:proofErr w:type="gramStart"/>
      <w:r w:rsidRPr="00FB7BF6">
        <w:rPr>
          <w:lang w:val="en-US"/>
        </w:rPr>
        <w:t>A</w:t>
      </w:r>
      <w:r w:rsidR="00861002">
        <w:t>)</w:t>
      </w:r>
      <w:r w:rsidR="00861002" w:rsidRPr="00FB7BF6">
        <w:t>108</w:t>
      </w:r>
      <w:proofErr w:type="gramEnd"/>
    </w:p>
    <w:p w:rsidR="00D02D94" w:rsidRPr="00FB7BF6" w:rsidRDefault="00D02D94" w:rsidP="00B1077A">
      <w:r w:rsidRPr="00FB7BF6">
        <w:rPr>
          <w:lang w:val="en-US"/>
        </w:rPr>
        <w:t>B</w:t>
      </w:r>
      <w:r w:rsidRPr="00FB7BF6">
        <w:t>) 72</w:t>
      </w:r>
    </w:p>
    <w:p w:rsidR="00D02D94" w:rsidRPr="00FB7BF6" w:rsidRDefault="00D02D94" w:rsidP="00B1077A">
      <w:r w:rsidRPr="00FB7BF6">
        <w:rPr>
          <w:lang w:val="en-US"/>
        </w:rPr>
        <w:t>C</w:t>
      </w:r>
      <w:r w:rsidRPr="00FB7BF6">
        <w:t>) 84</w:t>
      </w:r>
    </w:p>
    <w:p w:rsidR="00D02D94" w:rsidRPr="00FB7BF6" w:rsidRDefault="00D02D94" w:rsidP="00B1077A">
      <w:r w:rsidRPr="00FB7BF6">
        <w:rPr>
          <w:lang w:val="en-US"/>
        </w:rPr>
        <w:t>D</w:t>
      </w:r>
      <w:r w:rsidRPr="00FB7BF6">
        <w:t>) 120</w:t>
      </w:r>
    </w:p>
    <w:p w:rsidR="00D02D94" w:rsidRPr="00FB7BF6" w:rsidRDefault="00D02D94" w:rsidP="00B1077A">
      <w:r w:rsidRPr="00FB7BF6">
        <w:rPr>
          <w:lang w:val="en-US"/>
        </w:rPr>
        <w:t>E</w:t>
      </w:r>
      <w:r w:rsidRPr="00FB7BF6">
        <w:t xml:space="preserve">) </w:t>
      </w:r>
      <w:r w:rsidR="00861002" w:rsidRPr="00FB7BF6">
        <w:t>96</w:t>
      </w:r>
    </w:p>
    <w:p w:rsidR="00D02D94" w:rsidRPr="00FB7BF6" w:rsidRDefault="00D02D94" w:rsidP="00B1077A"/>
    <w:p w:rsidR="00D02D94" w:rsidRPr="00FB7BF6" w:rsidRDefault="00D02D94" w:rsidP="00B1077A">
      <w:r w:rsidRPr="00FB7BF6">
        <w:t xml:space="preserve">80. Около правильной треугольной пирамиды со стороной основания </w:t>
      </w:r>
      <w:smartTag w:uri="urn:schemas-microsoft-com:office:smarttags" w:element="metricconverter">
        <w:smartTagPr>
          <w:attr w:name="ProductID" w:val="9 см"/>
        </w:smartTagPr>
        <w:r w:rsidRPr="00FB7BF6">
          <w:t>9 см</w:t>
        </w:r>
      </w:smartTag>
      <w:r w:rsidRPr="00FB7BF6">
        <w:t xml:space="preserve"> и высотой </w:t>
      </w:r>
      <w:smartTag w:uri="urn:schemas-microsoft-com:office:smarttags" w:element="metricconverter">
        <w:smartTagPr>
          <w:attr w:name="ProductID" w:val="10 см"/>
        </w:smartTagPr>
        <w:r w:rsidRPr="00FB7BF6">
          <w:t>10 см</w:t>
        </w:r>
      </w:smartTag>
      <w:r w:rsidRPr="00FB7BF6">
        <w:t xml:space="preserve"> описан шар. Найдите радиус шара</w:t>
      </w:r>
    </w:p>
    <w:p w:rsidR="00D02D94" w:rsidRPr="00FB7BF6" w:rsidRDefault="00D02D94" w:rsidP="00B1077A">
      <w:r w:rsidRPr="00FB7BF6">
        <w:rPr>
          <w:lang w:val="en-US"/>
        </w:rPr>
        <w:t>A</w:t>
      </w:r>
      <w:r w:rsidRPr="00FB7BF6">
        <w:t>)</w:t>
      </w:r>
      <w:r w:rsidR="00861002" w:rsidRPr="00861002">
        <w:t xml:space="preserve"> </w:t>
      </w:r>
      <w:r w:rsidR="00861002" w:rsidRPr="00FB7BF6">
        <w:t>6</w:t>
      </w:r>
      <w:proofErr w:type="gramStart"/>
      <w:r w:rsidR="00861002" w:rsidRPr="00FB7BF6">
        <w:t>,4</w:t>
      </w:r>
      <w:proofErr w:type="gramEnd"/>
      <w:r w:rsidR="00861002" w:rsidRPr="00FB7BF6">
        <w:t xml:space="preserve"> см</w:t>
      </w:r>
    </w:p>
    <w:p w:rsidR="00D02D94" w:rsidRPr="00FB7BF6" w:rsidRDefault="00D02D94" w:rsidP="00B1077A">
      <w:r w:rsidRPr="00FB7BF6">
        <w:rPr>
          <w:lang w:val="en-US"/>
        </w:rPr>
        <w:t>B</w:t>
      </w:r>
      <w:r w:rsidRPr="00FB7BF6">
        <w:t xml:space="preserve">) </w:t>
      </w:r>
      <w:smartTag w:uri="urn:schemas-microsoft-com:office:smarttags" w:element="metricconverter">
        <w:smartTagPr>
          <w:attr w:name="ProductID" w:val="5,6 см"/>
        </w:smartTagPr>
        <w:r w:rsidRPr="00FB7BF6">
          <w:t>5</w:t>
        </w:r>
        <w:proofErr w:type="gramStart"/>
        <w:r w:rsidRPr="00FB7BF6">
          <w:t>,6</w:t>
        </w:r>
        <w:proofErr w:type="gramEnd"/>
        <w:r w:rsidRPr="00FB7BF6">
          <w:t xml:space="preserve"> см</w:t>
        </w:r>
      </w:smartTag>
    </w:p>
    <w:p w:rsidR="00D02D94" w:rsidRPr="00FB7BF6" w:rsidRDefault="00D02D94" w:rsidP="00B1077A">
      <w:r w:rsidRPr="00FB7BF6">
        <w:rPr>
          <w:lang w:val="en-US"/>
        </w:rPr>
        <w:t>C</w:t>
      </w:r>
      <w:r w:rsidRPr="00FB7BF6">
        <w:t xml:space="preserve">) </w:t>
      </w:r>
      <w:smartTag w:uri="urn:schemas-microsoft-com:office:smarttags" w:element="metricconverter">
        <w:smartTagPr>
          <w:attr w:name="ProductID" w:val="6,35 см"/>
        </w:smartTagPr>
        <w:r w:rsidR="00861002" w:rsidRPr="00FB7BF6">
          <w:t>6</w:t>
        </w:r>
        <w:proofErr w:type="gramStart"/>
        <w:r w:rsidR="00861002" w:rsidRPr="00FB7BF6">
          <w:t>,35</w:t>
        </w:r>
        <w:proofErr w:type="gramEnd"/>
        <w:r w:rsidR="00861002" w:rsidRPr="00FB7BF6">
          <w:t xml:space="preserve"> см</w:t>
        </w:r>
      </w:smartTag>
      <w:r w:rsidR="00861002" w:rsidRPr="00FB7BF6">
        <w:t xml:space="preserve"> </w:t>
      </w:r>
    </w:p>
    <w:p w:rsidR="00D02D94" w:rsidRPr="00FB7BF6" w:rsidRDefault="00D02D94" w:rsidP="00B1077A">
      <w:r w:rsidRPr="00FB7BF6">
        <w:rPr>
          <w:lang w:val="en-US"/>
        </w:rPr>
        <w:t>D</w:t>
      </w:r>
      <w:r w:rsidRPr="00FB7BF6">
        <w:t xml:space="preserve">) </w:t>
      </w:r>
      <w:smartTag w:uri="urn:schemas-microsoft-com:office:smarttags" w:element="metricconverter">
        <w:smartTagPr>
          <w:attr w:name="ProductID" w:val="6 см"/>
        </w:smartTagPr>
        <w:r w:rsidRPr="00FB7BF6">
          <w:t>6 см</w:t>
        </w:r>
      </w:smartTag>
    </w:p>
    <w:p w:rsidR="00D02D94" w:rsidRPr="00FB7BF6" w:rsidRDefault="00D02D94" w:rsidP="00B1077A">
      <w:r w:rsidRPr="00FB7BF6">
        <w:rPr>
          <w:lang w:val="en-US"/>
        </w:rPr>
        <w:t>E</w:t>
      </w:r>
      <w:r w:rsidRPr="00FB7BF6">
        <w:t>) 7</w:t>
      </w:r>
      <w:proofErr w:type="gramStart"/>
      <w:r w:rsidRPr="00FB7BF6">
        <w:t>,25</w:t>
      </w:r>
      <w:proofErr w:type="gramEnd"/>
      <w:r w:rsidRPr="00FB7BF6">
        <w:t xml:space="preserve"> см</w:t>
      </w:r>
    </w:p>
    <w:p w:rsidR="00D02D94" w:rsidRPr="00FB7BF6" w:rsidRDefault="00D02D94" w:rsidP="00B1077A"/>
    <w:p w:rsidR="00D02D94" w:rsidRPr="00FB7BF6" w:rsidRDefault="00D02D94" w:rsidP="00B1077A">
      <w:pPr>
        <w:textAlignment w:val="baseline"/>
      </w:pPr>
      <w:r w:rsidRPr="00FB7BF6">
        <w:t xml:space="preserve">81.Решить квадратное уравнение  </w:t>
      </w:r>
      <w:r w:rsidRPr="00FB7BF6">
        <w:rPr>
          <w:bCs/>
          <w:iCs/>
          <w:bdr w:val="none" w:sz="0" w:space="0" w:color="auto" w:frame="1"/>
        </w:rPr>
        <w:t xml:space="preserve"> </w:t>
      </w:r>
      <w:r w:rsidRPr="00FB7BF6">
        <w:rPr>
          <w:bCs/>
          <w:bdr w:val="none" w:sz="0" w:space="0" w:color="auto" w:frame="1"/>
        </w:rPr>
        <w:t>71x</w:t>
      </w:r>
      <w:r w:rsidRPr="00FB7BF6">
        <w:rPr>
          <w:bCs/>
          <w:bdr w:val="none" w:sz="0" w:space="0" w:color="auto" w:frame="1"/>
          <w:vertAlign w:val="superscript"/>
        </w:rPr>
        <w:t>2</w:t>
      </w:r>
      <w:r w:rsidRPr="00FB7BF6">
        <w:rPr>
          <w:bCs/>
          <w:bdr w:val="none" w:sz="0" w:space="0" w:color="auto" w:frame="1"/>
        </w:rPr>
        <w:t>+144x+4=0.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А. </w:t>
      </w:r>
      <w:r w:rsidR="00861002" w:rsidRPr="00FB7BF6">
        <w:rPr>
          <w:bCs/>
          <w:iCs/>
        </w:rPr>
        <w:t>-4</w:t>
      </w:r>
      <w:r w:rsidR="00861002" w:rsidRPr="00FB7BF6">
        <w:rPr>
          <w:bCs/>
          <w:iCs/>
          <w:lang w:val="kk-KZ"/>
        </w:rPr>
        <w:t>;</w:t>
      </w:r>
      <w:r w:rsidR="00861002" w:rsidRPr="00FB7BF6">
        <w:rPr>
          <w:rStyle w:val="a6"/>
          <w:i w:val="0"/>
          <w:shd w:val="clear" w:color="auto" w:fill="FFFFFF"/>
        </w:rPr>
        <w:t xml:space="preserve"> </w:t>
      </w:r>
      <m:oMath>
        <m:f>
          <m:fPr>
            <m:ctrlPr>
              <w:rPr>
                <w:rFonts w:ascii="Cambria Math" w:hAnsi="Cambria Math"/>
                <w:shd w:val="clear" w:color="auto" w:fill="FFFFFF"/>
              </w:rPr>
            </m:ctrlPr>
          </m:fPr>
          <m:num>
            <m:r>
              <m:rPr>
                <m:sty m:val="b"/>
              </m:rPr>
              <w:rPr>
                <w:rFonts w:ascii="Cambria Math"/>
                <w:shd w:val="clear" w:color="auto" w:fill="FFFFFF"/>
              </w:rPr>
              <m:t>4</m:t>
            </m:r>
          </m:num>
          <m:den>
            <m:r>
              <m:rPr>
                <m:sty m:val="b"/>
              </m:rPr>
              <w:rPr>
                <w:rFonts w:ascii="Cambria Math"/>
                <w:shd w:val="clear" w:color="auto" w:fill="FFFFFF"/>
              </w:rPr>
              <m:t>71</m:t>
            </m:r>
          </m:den>
        </m:f>
      </m:oMath>
      <w:r w:rsidR="00861002"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rStyle w:val="a6"/>
          <w:i w:val="0"/>
          <w:shd w:val="clear" w:color="auto" w:fill="FFFFFF"/>
        </w:rPr>
        <w:t xml:space="preserve">      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В.  </w:t>
      </w:r>
      <w:r w:rsidRPr="00FB7BF6">
        <w:rPr>
          <w:bCs/>
          <w:iCs/>
        </w:rPr>
        <w:t>2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m:oMath>
        <m:f>
          <m:fPr>
            <m:ctrlPr>
              <w:rPr>
                <w:rFonts w:ascii="Cambria Math" w:hAnsi="Cambria Math"/>
                <w:shd w:val="clear" w:color="auto" w:fill="FFFFFF"/>
              </w:rPr>
            </m:ctrlPr>
          </m:fPr>
          <m:num>
            <m:r>
              <m:rPr>
                <m:sty m:val="b"/>
              </m:rPr>
              <w:rPr>
                <w:rFonts w:ascii="Cambria Math"/>
                <w:shd w:val="clear" w:color="auto" w:fill="FFFFFF"/>
              </w:rPr>
              <m:t>1</m:t>
            </m:r>
          </m:num>
          <m:den>
            <m:r>
              <m:rPr>
                <m:sty m:val="b"/>
              </m:rPr>
              <w:rPr>
                <w:rFonts w:ascii="Cambria Math"/>
                <w:shd w:val="clear" w:color="auto" w:fill="FFFFFF"/>
              </w:rPr>
              <m:t>71</m:t>
            </m:r>
          </m:den>
        </m:f>
      </m:oMath>
      <w:r w:rsidRPr="00FB7BF6">
        <w:rPr>
          <w:rStyle w:val="a6"/>
          <w:i w:val="0"/>
          <w:shd w:val="clear" w:color="auto" w:fill="FFFFFF"/>
        </w:rPr>
        <w:t xml:space="preserve">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>С.</w:t>
      </w:r>
      <w:r w:rsidRPr="00FB7BF6">
        <w:rPr>
          <w:bCs/>
          <w:iCs/>
        </w:rPr>
        <w:t xml:space="preserve"> -2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m:oMath>
        <m:f>
          <m:fPr>
            <m:ctrlPr>
              <w:rPr>
                <w:rFonts w:ascii="Cambria Math" w:hAnsi="Cambria Math"/>
                <w:shd w:val="clear" w:color="auto" w:fill="FFFFFF"/>
              </w:rPr>
            </m:ctrlPr>
          </m:fPr>
          <m:num>
            <m:r>
              <m:rPr>
                <m:sty m:val="b"/>
              </m:rPr>
              <w:rPr>
                <w:rFonts w:ascii="Cambria Math"/>
                <w:shd w:val="clear" w:color="auto" w:fill="FFFFFF"/>
              </w:rPr>
              <m:t>1</m:t>
            </m:r>
          </m:num>
          <m:den>
            <m:r>
              <m:rPr>
                <m:sty m:val="b"/>
              </m:rPr>
              <w:rPr>
                <w:rFonts w:ascii="Cambria Math"/>
                <w:shd w:val="clear" w:color="auto" w:fill="FFFFFF"/>
              </w:rPr>
              <m:t>4</m:t>
            </m:r>
          </m:den>
        </m:f>
      </m:oMath>
      <w:r w:rsidRPr="00FB7BF6">
        <w:rPr>
          <w:rStyle w:val="a6"/>
          <w:i w:val="0"/>
          <w:shd w:val="clear" w:color="auto" w:fill="FFFFFF"/>
        </w:rPr>
        <w:t xml:space="preserve">                          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>Д.</w:t>
      </w:r>
      <w:r w:rsidRPr="00FB7BF6">
        <w:rPr>
          <w:bCs/>
          <w:iCs/>
        </w:rPr>
        <w:t xml:space="preserve"> </w:t>
      </w:r>
      <w:r w:rsidR="00861002" w:rsidRPr="00FB7BF6">
        <w:rPr>
          <w:bCs/>
          <w:iCs/>
        </w:rPr>
        <w:t>-2</w:t>
      </w:r>
      <w:r w:rsidR="00861002" w:rsidRPr="00FB7BF6">
        <w:rPr>
          <w:bCs/>
          <w:iCs/>
          <w:lang w:val="kk-KZ"/>
        </w:rPr>
        <w:t>;</w:t>
      </w:r>
      <w:r w:rsidR="00861002" w:rsidRPr="00FB7BF6">
        <w:rPr>
          <w:bCs/>
          <w:iCs/>
        </w:rPr>
        <w:t>-</w:t>
      </w:r>
      <w:r w:rsidR="00861002" w:rsidRPr="00FB7BF6">
        <w:rPr>
          <w:rStyle w:val="a6"/>
          <w:i w:val="0"/>
          <w:shd w:val="clear" w:color="auto" w:fill="FFFFFF"/>
        </w:rPr>
        <w:t xml:space="preserve"> </w:t>
      </w:r>
      <m:oMath>
        <m:f>
          <m:fPr>
            <m:ctrlPr>
              <w:rPr>
                <w:rFonts w:ascii="Cambria Math" w:hAnsi="Cambria Math"/>
                <w:shd w:val="clear" w:color="auto" w:fill="FFFFFF"/>
              </w:rPr>
            </m:ctrlPr>
          </m:fPr>
          <m:num>
            <m:r>
              <m:rPr>
                <m:sty m:val="b"/>
              </m:rPr>
              <w:rPr>
                <w:rFonts w:ascii="Cambria Math"/>
                <w:shd w:val="clear" w:color="auto" w:fill="FFFFFF"/>
              </w:rPr>
              <m:t>2</m:t>
            </m:r>
          </m:num>
          <m:den>
            <m:r>
              <m:rPr>
                <m:sty m:val="b"/>
              </m:rPr>
              <w:rPr>
                <w:rFonts w:ascii="Cambria Math"/>
                <w:shd w:val="clear" w:color="auto" w:fill="FFFFFF"/>
              </w:rPr>
              <m:t>71</m:t>
            </m:r>
          </m:den>
        </m:f>
      </m:oMath>
      <w:r w:rsidRPr="00FB7BF6">
        <w:rPr>
          <w:rStyle w:val="a6"/>
          <w:i w:val="0"/>
          <w:shd w:val="clear" w:color="auto" w:fill="FFFFFF"/>
        </w:rPr>
        <w:t xml:space="preserve">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>Е.</w:t>
      </w:r>
      <w:r w:rsidRPr="00FB7BF6">
        <w:rPr>
          <w:bCs/>
          <w:iCs/>
        </w:rPr>
        <w:t xml:space="preserve"> 0</w:t>
      </w:r>
      <w:r w:rsidRPr="00FB7BF6">
        <w:rPr>
          <w:bCs/>
          <w:iCs/>
          <w:lang w:val="kk-KZ"/>
        </w:rPr>
        <w:t>;</w:t>
      </w:r>
      <w:r w:rsidRPr="00FB7BF6">
        <w:rPr>
          <w:bCs/>
          <w:iCs/>
        </w:rPr>
        <w:t>2</w:t>
      </w:r>
      <w:r w:rsidRPr="00FB7BF6">
        <w:rPr>
          <w:rStyle w:val="a6"/>
          <w:i w:val="0"/>
          <w:shd w:val="clear" w:color="auto" w:fill="FFFFFF"/>
        </w:rPr>
        <w:t xml:space="preserve">                                </w:t>
      </w:r>
    </w:p>
    <w:p w:rsidR="00D02D94" w:rsidRPr="00FB7BF6" w:rsidRDefault="00D02D94" w:rsidP="00B1077A">
      <w:pPr>
        <w:textAlignment w:val="baseline"/>
      </w:pPr>
    </w:p>
    <w:p w:rsidR="00010E08" w:rsidRPr="00FB7BF6" w:rsidRDefault="00010E08" w:rsidP="00B1077A">
      <w:pPr>
        <w:textAlignment w:val="baseline"/>
      </w:pPr>
    </w:p>
    <w:p w:rsidR="00D02D94" w:rsidRPr="00FB7BF6" w:rsidRDefault="00D02D94" w:rsidP="00B1077A">
      <w:pPr>
        <w:textAlignment w:val="baseline"/>
      </w:pPr>
      <w:r w:rsidRPr="00FB7BF6">
        <w:rPr>
          <w:bCs/>
          <w:iCs/>
          <w:bdr w:val="none" w:sz="0" w:space="0" w:color="auto" w:frame="1"/>
        </w:rPr>
        <w:t>82.</w:t>
      </w:r>
      <w:r w:rsidRPr="00FB7BF6">
        <w:t xml:space="preserve"> Решить квадратное уравнение  </w:t>
      </w:r>
      <w:r w:rsidRPr="00FB7BF6">
        <w:rPr>
          <w:bCs/>
          <w:iCs/>
          <w:bdr w:val="none" w:sz="0" w:space="0" w:color="auto" w:frame="1"/>
        </w:rPr>
        <w:t xml:space="preserve"> </w:t>
      </w:r>
      <w:r w:rsidRPr="00FB7BF6">
        <w:rPr>
          <w:bCs/>
          <w:bdr w:val="none" w:sz="0" w:space="0" w:color="auto" w:frame="1"/>
        </w:rPr>
        <w:t>9x</w:t>
      </w:r>
      <w:r w:rsidRPr="00FB7BF6">
        <w:rPr>
          <w:bCs/>
          <w:bdr w:val="none" w:sz="0" w:space="0" w:color="auto" w:frame="1"/>
          <w:vertAlign w:val="superscript"/>
        </w:rPr>
        <w:t>2</w:t>
      </w:r>
      <w:r w:rsidRPr="00FB7BF6">
        <w:rPr>
          <w:bCs/>
          <w:bdr w:val="none" w:sz="0" w:space="0" w:color="auto" w:frame="1"/>
        </w:rPr>
        <w:t>-30x+25=0.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А. </w:t>
      </w:r>
      <w:r w:rsidR="00861002" w:rsidRPr="00FB7BF6">
        <w:rPr>
          <w:bCs/>
          <w:iCs/>
        </w:rPr>
        <w:t>1</w:t>
      </w:r>
      <w:r w:rsidR="00861002" w:rsidRPr="00FB7BF6">
        <w:rPr>
          <w:bCs/>
          <w:iCs/>
          <w:lang w:val="kk-KZ"/>
        </w:rPr>
        <w:t>;</w:t>
      </w:r>
      <w:r w:rsidR="00861002" w:rsidRPr="00FB7BF6">
        <w:rPr>
          <w:rStyle w:val="a6"/>
          <w:i w:val="0"/>
          <w:shd w:val="clear" w:color="auto" w:fill="FFFFFF"/>
        </w:rPr>
        <w:t xml:space="preserve"> </w:t>
      </w:r>
      <m:oMath>
        <m:f>
          <m:fPr>
            <m:ctrlPr>
              <w:rPr>
                <w:rFonts w:ascii="Cambria Math" w:hAnsi="Cambria Math"/>
                <w:shd w:val="clear" w:color="auto" w:fill="FFFFFF"/>
              </w:rPr>
            </m:ctrlPr>
          </m:fPr>
          <m:num>
            <m:r>
              <m:rPr>
                <m:sty m:val="b"/>
              </m:rPr>
              <w:rPr>
                <w:rFonts w:ascii="Cambria Math"/>
                <w:shd w:val="clear" w:color="auto" w:fill="FFFFFF"/>
              </w:rPr>
              <m:t>1</m:t>
            </m:r>
          </m:num>
          <m:den>
            <m:r>
              <m:rPr>
                <m:sty m:val="b"/>
              </m:rPr>
              <w:rPr>
                <w:rFonts w:ascii="Cambria Math"/>
                <w:shd w:val="clear" w:color="auto" w:fill="FFFFFF"/>
              </w:rPr>
              <m:t>4</m:t>
            </m:r>
          </m:den>
        </m:f>
      </m:oMath>
      <w:r w:rsidRPr="00FB7BF6">
        <w:rPr>
          <w:rStyle w:val="a6"/>
          <w:i w:val="0"/>
          <w:shd w:val="clear" w:color="auto" w:fill="FFFFFF"/>
        </w:rPr>
        <w:t xml:space="preserve">         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В. </w:t>
      </w:r>
      <w:r w:rsidRPr="00FB7BF6">
        <w:rPr>
          <w:bCs/>
          <w:iCs/>
        </w:rPr>
        <w:t>-1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m:oMath>
        <m:f>
          <m:fPr>
            <m:ctrlPr>
              <w:rPr>
                <w:rFonts w:ascii="Cambria Math" w:hAnsi="Cambria Math"/>
                <w:shd w:val="clear" w:color="auto" w:fill="FFFFFF"/>
              </w:rPr>
            </m:ctrlPr>
          </m:fPr>
          <m:num>
            <m:r>
              <m:rPr>
                <m:sty m:val="b"/>
              </m:rPr>
              <w:rPr>
                <w:rFonts w:ascii="Cambria Math"/>
                <w:shd w:val="clear" w:color="auto" w:fill="FFFFFF"/>
              </w:rPr>
              <m:t>2</m:t>
            </m:r>
          </m:num>
          <m:den>
            <m:r>
              <m:rPr>
                <m:sty m:val="b"/>
              </m:rPr>
              <w:rPr>
                <w:rFonts w:ascii="Cambria Math"/>
                <w:shd w:val="clear" w:color="auto" w:fill="FFFFFF"/>
              </w:rPr>
              <m:t>3</m:t>
            </m:r>
          </m:den>
        </m:f>
      </m:oMath>
      <w:r w:rsidRPr="00FB7BF6">
        <w:rPr>
          <w:rStyle w:val="a6"/>
          <w:i w:val="0"/>
          <w:shd w:val="clear" w:color="auto" w:fill="FFFFFF"/>
        </w:rPr>
        <w:t xml:space="preserve">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>С.</w:t>
      </w:r>
      <w:r w:rsidR="00861002" w:rsidRPr="00861002">
        <w:rPr>
          <w:bCs/>
          <w:iCs/>
        </w:rPr>
        <w:t xml:space="preserve"> </w:t>
      </w:r>
      <w:r w:rsidR="00861002" w:rsidRPr="00FB7BF6">
        <w:rPr>
          <w:bCs/>
          <w:iCs/>
        </w:rPr>
        <w:t>1</w:t>
      </w:r>
      <w:r w:rsidR="00861002" w:rsidRPr="00FB7BF6">
        <w:rPr>
          <w:rStyle w:val="a6"/>
          <w:i w:val="0"/>
          <w:shd w:val="clear" w:color="auto" w:fill="FFFFFF"/>
        </w:rPr>
        <w:t xml:space="preserve"> </w:t>
      </w:r>
      <m:oMath>
        <m:f>
          <m:fPr>
            <m:ctrlPr>
              <w:rPr>
                <w:rFonts w:ascii="Cambria Math" w:hAnsi="Cambria Math"/>
                <w:shd w:val="clear" w:color="auto" w:fill="FFFFFF"/>
              </w:rPr>
            </m:ctrlPr>
          </m:fPr>
          <m:num>
            <m:r>
              <m:rPr>
                <m:sty m:val="b"/>
              </m:rPr>
              <w:rPr>
                <w:rFonts w:ascii="Cambria Math"/>
                <w:shd w:val="clear" w:color="auto" w:fill="FFFFFF"/>
              </w:rPr>
              <m:t>2</m:t>
            </m:r>
          </m:num>
          <m:den>
            <m:r>
              <m:rPr>
                <m:sty m:val="b"/>
              </m:rPr>
              <w:rPr>
                <w:rFonts w:ascii="Cambria Math"/>
                <w:shd w:val="clear" w:color="auto" w:fill="FFFFFF"/>
              </w:rPr>
              <m:t>3</m:t>
            </m:r>
          </m:den>
        </m:f>
      </m:oMath>
      <w:r w:rsidRPr="00FB7BF6">
        <w:rPr>
          <w:rStyle w:val="a6"/>
          <w:i w:val="0"/>
          <w:shd w:val="clear" w:color="auto" w:fill="FFFFFF"/>
        </w:rPr>
        <w:t xml:space="preserve">                    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>Д.</w:t>
      </w:r>
      <w:r w:rsidRPr="00FB7BF6">
        <w:rPr>
          <w:bCs/>
          <w:iCs/>
        </w:rPr>
        <w:t xml:space="preserve"> -5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m:oMath>
        <m:f>
          <m:fPr>
            <m:ctrlPr>
              <w:rPr>
                <w:rFonts w:ascii="Cambria Math" w:hAnsi="Cambria Math"/>
                <w:shd w:val="clear" w:color="auto" w:fill="FFFFFF"/>
              </w:rPr>
            </m:ctrlPr>
          </m:fPr>
          <m:num>
            <m:r>
              <m:rPr>
                <m:sty m:val="b"/>
              </m:rPr>
              <w:rPr>
                <w:rFonts w:ascii="Cambria Math"/>
                <w:shd w:val="clear" w:color="auto" w:fill="FFFFFF"/>
              </w:rPr>
              <m:t>1</m:t>
            </m:r>
          </m:num>
          <m:den>
            <m:r>
              <m:rPr>
                <m:sty m:val="b"/>
              </m:rPr>
              <w:rPr>
                <w:rFonts w:ascii="Cambria Math"/>
                <w:shd w:val="clear" w:color="auto" w:fill="FFFFFF"/>
              </w:rPr>
              <m:t>3</m:t>
            </m:r>
          </m:den>
        </m:f>
      </m:oMath>
      <w:r w:rsidRPr="00FB7BF6">
        <w:rPr>
          <w:rStyle w:val="a6"/>
          <w:i w:val="0"/>
          <w:shd w:val="clear" w:color="auto" w:fill="FFFFFF"/>
        </w:rPr>
        <w:t xml:space="preserve">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>Е.</w:t>
      </w:r>
      <w:r w:rsidRPr="00FB7BF6">
        <w:rPr>
          <w:bCs/>
          <w:iCs/>
        </w:rPr>
        <w:t xml:space="preserve"> 2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m:oMath>
        <m:f>
          <m:fPr>
            <m:ctrlPr>
              <w:rPr>
                <w:rFonts w:ascii="Cambria Math" w:hAnsi="Cambria Math"/>
                <w:shd w:val="clear" w:color="auto" w:fill="FFFFFF"/>
              </w:rPr>
            </m:ctrlPr>
          </m:fPr>
          <m:num>
            <m:r>
              <m:rPr>
                <m:sty m:val="b"/>
              </m:rPr>
              <w:rPr>
                <w:rFonts w:ascii="Cambria Math"/>
                <w:shd w:val="clear" w:color="auto" w:fill="FFFFFF"/>
              </w:rPr>
              <m:t>3</m:t>
            </m:r>
          </m:num>
          <m:den>
            <m:r>
              <m:rPr>
                <m:sty m:val="b"/>
              </m:rPr>
              <w:rPr>
                <w:rFonts w:ascii="Cambria Math"/>
                <w:shd w:val="clear" w:color="auto" w:fill="FFFFFF"/>
              </w:rPr>
              <m:t>4</m:t>
            </m:r>
          </m:den>
        </m:f>
      </m:oMath>
      <w:r w:rsidRPr="00FB7BF6">
        <w:rPr>
          <w:rStyle w:val="a6"/>
          <w:i w:val="0"/>
          <w:shd w:val="clear" w:color="auto" w:fill="FFFFFF"/>
        </w:rPr>
        <w:t xml:space="preserve">                            </w:t>
      </w:r>
    </w:p>
    <w:p w:rsidR="00D02D94" w:rsidRPr="00FB7BF6" w:rsidRDefault="00D02D94" w:rsidP="00B1077A">
      <w:pPr>
        <w:textAlignment w:val="baseline"/>
      </w:pPr>
      <w:r w:rsidRPr="00FB7BF6">
        <w:rPr>
          <w:bCs/>
          <w:iCs/>
          <w:bdr w:val="none" w:sz="0" w:space="0" w:color="auto" w:frame="1"/>
        </w:rPr>
        <w:t>83.</w:t>
      </w:r>
      <w:r w:rsidRPr="00FB7BF6">
        <w:t xml:space="preserve">Решить квадратное уравнение </w:t>
      </w:r>
      <w:r w:rsidRPr="00FB7BF6">
        <w:rPr>
          <w:bCs/>
          <w:iCs/>
          <w:bdr w:val="none" w:sz="0" w:space="0" w:color="auto" w:frame="1"/>
        </w:rPr>
        <w:t xml:space="preserve">  </w:t>
      </w:r>
      <w:r w:rsidRPr="00FB7BF6">
        <w:rPr>
          <w:bCs/>
          <w:bdr w:val="none" w:sz="0" w:space="0" w:color="auto" w:frame="1"/>
        </w:rPr>
        <w:t>2x</w:t>
      </w:r>
      <w:r w:rsidRPr="00FB7BF6">
        <w:rPr>
          <w:bCs/>
          <w:bdr w:val="none" w:sz="0" w:space="0" w:color="auto" w:frame="1"/>
          <w:vertAlign w:val="superscript"/>
        </w:rPr>
        <w:t>2</w:t>
      </w:r>
      <w:r w:rsidRPr="00FB7BF6">
        <w:rPr>
          <w:bCs/>
          <w:bdr w:val="none" w:sz="0" w:space="0" w:color="auto" w:frame="1"/>
        </w:rPr>
        <w:t>+9x+7=0.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А. </w:t>
      </w:r>
      <w:r w:rsidRPr="00FB7BF6">
        <w:rPr>
          <w:bCs/>
          <w:iCs/>
        </w:rPr>
        <w:t>1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rStyle w:val="a6"/>
          <w:i w:val="0"/>
          <w:shd w:val="clear" w:color="auto" w:fill="FFFFFF"/>
          <w:lang w:val="kk-KZ"/>
        </w:rPr>
        <w:t>-</w:t>
      </w:r>
      <w:r w:rsidRPr="00FB7BF6">
        <w:rPr>
          <w:bCs/>
          <w:iCs/>
        </w:rPr>
        <w:t>3,5</w:t>
      </w:r>
      <w:r w:rsidRPr="00FB7BF6">
        <w:rPr>
          <w:rStyle w:val="a6"/>
          <w:i w:val="0"/>
          <w:shd w:val="clear" w:color="auto" w:fill="FFFFFF"/>
        </w:rPr>
        <w:t xml:space="preserve">                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В.  </w:t>
      </w:r>
      <w:r w:rsidRPr="00FB7BF6">
        <w:rPr>
          <w:bCs/>
          <w:iCs/>
        </w:rPr>
        <w:t>1</w:t>
      </w:r>
      <w:r w:rsidRPr="00FB7BF6">
        <w:rPr>
          <w:bCs/>
          <w:iCs/>
          <w:lang w:val="kk-KZ"/>
        </w:rPr>
        <w:t>;</w:t>
      </w:r>
      <w:r w:rsidRPr="00FB7BF6">
        <w:rPr>
          <w:bCs/>
          <w:iCs/>
        </w:rPr>
        <w:t>-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0,5</w:t>
      </w:r>
      <w:r w:rsidRPr="00FB7BF6">
        <w:rPr>
          <w:rStyle w:val="a6"/>
          <w:i w:val="0"/>
          <w:shd w:val="clear" w:color="auto" w:fill="FFFFFF"/>
        </w:rPr>
        <w:t xml:space="preserve">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С.  </w:t>
      </w:r>
      <w:r w:rsidRPr="00FB7BF6">
        <w:rPr>
          <w:bCs/>
          <w:iCs/>
        </w:rPr>
        <w:t>0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3,5</w:t>
      </w:r>
      <w:r w:rsidRPr="00FB7BF6">
        <w:rPr>
          <w:rStyle w:val="a6"/>
          <w:i w:val="0"/>
          <w:shd w:val="clear" w:color="auto" w:fill="FFFFFF"/>
        </w:rPr>
        <w:t xml:space="preserve">                       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 Д.</w:t>
      </w:r>
      <w:r w:rsidRPr="00FB7BF6">
        <w:rPr>
          <w:bCs/>
          <w:iCs/>
        </w:rPr>
        <w:t xml:space="preserve"> </w:t>
      </w:r>
      <w:r w:rsidR="00861002">
        <w:rPr>
          <w:bCs/>
          <w:iCs/>
        </w:rPr>
        <w:t>-</w:t>
      </w:r>
      <w:r w:rsidRPr="00FB7BF6">
        <w:rPr>
          <w:bCs/>
          <w:iCs/>
        </w:rPr>
        <w:t>1</w:t>
      </w:r>
      <w:r w:rsidRPr="00FB7BF6">
        <w:rPr>
          <w:bCs/>
          <w:iCs/>
          <w:lang w:val="kk-KZ"/>
        </w:rPr>
        <w:t>;</w:t>
      </w:r>
      <w:r w:rsidRPr="00FB7BF6">
        <w:rPr>
          <w:bCs/>
          <w:iCs/>
        </w:rPr>
        <w:t>-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3,5</w:t>
      </w:r>
      <w:r w:rsidRPr="00FB7BF6">
        <w:rPr>
          <w:rStyle w:val="a6"/>
          <w:i w:val="0"/>
          <w:shd w:val="clear" w:color="auto" w:fill="FFFFFF"/>
        </w:rPr>
        <w:t xml:space="preserve">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>Е.</w:t>
      </w:r>
      <w:r w:rsidRPr="00FB7BF6">
        <w:rPr>
          <w:bCs/>
          <w:iCs/>
        </w:rPr>
        <w:t xml:space="preserve"> -1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3,5</w:t>
      </w:r>
      <w:r w:rsidRPr="00FB7BF6">
        <w:rPr>
          <w:rStyle w:val="a6"/>
          <w:i w:val="0"/>
          <w:shd w:val="clear" w:color="auto" w:fill="FFFFFF"/>
        </w:rPr>
        <w:t xml:space="preserve">                   </w:t>
      </w:r>
    </w:p>
    <w:p w:rsidR="00D02D94" w:rsidRPr="00FB7BF6" w:rsidRDefault="00D02D94" w:rsidP="00B1077A">
      <w:pPr>
        <w:textAlignment w:val="baseline"/>
      </w:pPr>
      <w:r w:rsidRPr="00FB7BF6">
        <w:rPr>
          <w:bCs/>
          <w:iCs/>
          <w:bdr w:val="none" w:sz="0" w:space="0" w:color="auto" w:frame="1"/>
        </w:rPr>
        <w:t>84</w:t>
      </w:r>
      <w:proofErr w:type="gramStart"/>
      <w:r w:rsidRPr="00FB7BF6">
        <w:rPr>
          <w:bCs/>
          <w:iCs/>
          <w:bdr w:val="none" w:sz="0" w:space="0" w:color="auto" w:frame="1"/>
        </w:rPr>
        <w:t xml:space="preserve"> </w:t>
      </w:r>
      <w:r w:rsidRPr="00FB7BF6">
        <w:t>Р</w:t>
      </w:r>
      <w:proofErr w:type="gramEnd"/>
      <w:r w:rsidRPr="00FB7BF6">
        <w:t xml:space="preserve">ешить квадратное уравнение </w:t>
      </w:r>
      <w:r w:rsidRPr="00FB7BF6">
        <w:rPr>
          <w:bCs/>
          <w:iCs/>
          <w:bdr w:val="none" w:sz="0" w:space="0" w:color="auto" w:frame="1"/>
        </w:rPr>
        <w:t>.</w:t>
      </w:r>
      <w:r w:rsidRPr="00FB7BF6">
        <w:rPr>
          <w:bCs/>
          <w:bdr w:val="none" w:sz="0" w:space="0" w:color="auto" w:frame="1"/>
        </w:rPr>
        <w:t>2x</w:t>
      </w:r>
      <w:r w:rsidRPr="00FB7BF6">
        <w:rPr>
          <w:bCs/>
          <w:bdr w:val="none" w:sz="0" w:space="0" w:color="auto" w:frame="1"/>
          <w:vertAlign w:val="superscript"/>
        </w:rPr>
        <w:t>2</w:t>
      </w:r>
      <w:r w:rsidRPr="00FB7BF6">
        <w:rPr>
          <w:bCs/>
          <w:bdr w:val="none" w:sz="0" w:space="0" w:color="auto" w:frame="1"/>
        </w:rPr>
        <w:t>-9x+7=0.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А. </w:t>
      </w:r>
      <w:r w:rsidRPr="00FB7BF6">
        <w:rPr>
          <w:bCs/>
          <w:iCs/>
        </w:rPr>
        <w:t>1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="00861002">
        <w:rPr>
          <w:rStyle w:val="a6"/>
          <w:i w:val="0"/>
          <w:shd w:val="clear" w:color="auto" w:fill="FFFFFF"/>
        </w:rPr>
        <w:t>-</w:t>
      </w:r>
      <w:r w:rsidRPr="00FB7BF6">
        <w:rPr>
          <w:bCs/>
          <w:iCs/>
        </w:rPr>
        <w:t>3,5</w:t>
      </w:r>
      <w:r w:rsidRPr="00FB7BF6">
        <w:rPr>
          <w:rStyle w:val="a6"/>
          <w:i w:val="0"/>
          <w:shd w:val="clear" w:color="auto" w:fill="FFFFFF"/>
        </w:rPr>
        <w:t xml:space="preserve">                                </w:t>
      </w:r>
    </w:p>
    <w:p w:rsidR="00D02D94" w:rsidRPr="00FB7BF6" w:rsidRDefault="00D02D94" w:rsidP="00B1077A">
      <w:pPr>
        <w:textAlignment w:val="baseline"/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В.    </w:t>
      </w:r>
      <w:r w:rsidRPr="00FB7BF6">
        <w:rPr>
          <w:bCs/>
          <w:iCs/>
        </w:rPr>
        <w:t>1</w:t>
      </w:r>
      <w:r w:rsidRPr="00FB7BF6">
        <w:rPr>
          <w:bCs/>
          <w:iCs/>
          <w:lang w:val="kk-KZ"/>
        </w:rPr>
        <w:t>;</w:t>
      </w:r>
      <w:r w:rsidRPr="00FB7BF6">
        <w:rPr>
          <w:bCs/>
          <w:iCs/>
        </w:rPr>
        <w:t>-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0,5</w:t>
      </w:r>
      <w:r w:rsidRPr="00FB7BF6">
        <w:rPr>
          <w:rStyle w:val="a6"/>
          <w:i w:val="0"/>
          <w:shd w:val="clear" w:color="auto" w:fill="FFFFFF"/>
        </w:rPr>
        <w:t xml:space="preserve">    </w:t>
      </w:r>
    </w:p>
    <w:p w:rsidR="00D02D94" w:rsidRPr="00FB7BF6" w:rsidRDefault="00D02D94" w:rsidP="00B1077A">
      <w:pPr>
        <w:textAlignment w:val="baseline"/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С.  </w:t>
      </w:r>
      <w:r w:rsidRPr="00FB7BF6">
        <w:rPr>
          <w:bCs/>
          <w:iCs/>
        </w:rPr>
        <w:t>0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3,5</w:t>
      </w:r>
      <w:r w:rsidRPr="00FB7BF6">
        <w:rPr>
          <w:rStyle w:val="a6"/>
          <w:i w:val="0"/>
          <w:shd w:val="clear" w:color="auto" w:fill="FFFFFF"/>
        </w:rPr>
        <w:t xml:space="preserve">                                        </w:t>
      </w:r>
    </w:p>
    <w:p w:rsidR="00D02D94" w:rsidRPr="00FB7BF6" w:rsidRDefault="00D02D94" w:rsidP="00B1077A">
      <w:pPr>
        <w:textAlignment w:val="baseline"/>
      </w:pPr>
      <w:r w:rsidRPr="00FB7BF6">
        <w:rPr>
          <w:rStyle w:val="a6"/>
          <w:i w:val="0"/>
          <w:shd w:val="clear" w:color="auto" w:fill="FFFFFF"/>
        </w:rPr>
        <w:t xml:space="preserve"> Д.</w:t>
      </w:r>
      <w:r w:rsidRPr="00FB7BF6">
        <w:rPr>
          <w:bCs/>
          <w:iCs/>
        </w:rPr>
        <w:t xml:space="preserve"> 1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3,5</w:t>
      </w:r>
      <w:r w:rsidRPr="00FB7BF6">
        <w:rPr>
          <w:rStyle w:val="a6"/>
          <w:i w:val="0"/>
          <w:shd w:val="clear" w:color="auto" w:fill="FFFFFF"/>
        </w:rPr>
        <w:t xml:space="preserve">            </w:t>
      </w:r>
    </w:p>
    <w:p w:rsidR="00D02D94" w:rsidRPr="00FB7BF6" w:rsidRDefault="00D02D94" w:rsidP="00B1077A">
      <w:pPr>
        <w:pStyle w:val="a7"/>
        <w:spacing w:after="0" w:line="360" w:lineRule="atLeast"/>
        <w:textAlignment w:val="top"/>
        <w:rPr>
          <w:rStyle w:val="a6"/>
          <w:i w:val="0"/>
          <w:shd w:val="clear" w:color="auto" w:fill="FFFFFF"/>
        </w:rPr>
      </w:pPr>
      <w:r w:rsidRPr="00FB7BF6">
        <w:rPr>
          <w:rFonts w:eastAsia="Times New Roman"/>
          <w:lang w:eastAsia="ru-RU"/>
        </w:rPr>
        <w:t> </w:t>
      </w:r>
      <w:r w:rsidRPr="00FB7BF6">
        <w:rPr>
          <w:rStyle w:val="a6"/>
          <w:i w:val="0"/>
          <w:shd w:val="clear" w:color="auto" w:fill="FFFFFF"/>
        </w:rPr>
        <w:t>Е.</w:t>
      </w:r>
      <w:r w:rsidRPr="00FB7BF6">
        <w:rPr>
          <w:rFonts w:eastAsia="Times New Roman"/>
          <w:bCs/>
          <w:iCs/>
          <w:lang w:eastAsia="ru-RU"/>
        </w:rPr>
        <w:t xml:space="preserve"> -1</w:t>
      </w:r>
      <w:r w:rsidRPr="00FB7BF6">
        <w:rPr>
          <w:rFonts w:eastAsia="Times New Roman"/>
          <w:bCs/>
          <w:iCs/>
          <w:lang w:val="kk-KZ" w:eastAsia="ru-RU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-</w:t>
      </w:r>
      <w:r w:rsidRPr="00FB7BF6">
        <w:rPr>
          <w:rFonts w:eastAsia="Times New Roman"/>
          <w:bCs/>
          <w:iCs/>
          <w:lang w:eastAsia="ru-RU"/>
        </w:rPr>
        <w:t>3,5</w:t>
      </w:r>
      <w:r w:rsidRPr="00FB7BF6">
        <w:rPr>
          <w:rStyle w:val="a6"/>
          <w:i w:val="0"/>
          <w:shd w:val="clear" w:color="auto" w:fill="FFFFFF"/>
        </w:rPr>
        <w:t xml:space="preserve">   </w:t>
      </w:r>
    </w:p>
    <w:p w:rsidR="00D02D94" w:rsidRPr="00FB7BF6" w:rsidRDefault="00D02D94" w:rsidP="004577EF">
      <w:pPr>
        <w:pStyle w:val="a7"/>
        <w:spacing w:after="0" w:line="360" w:lineRule="atLeast"/>
        <w:textAlignment w:val="top"/>
        <w:rPr>
          <w:rFonts w:eastAsia="Times New Roman"/>
          <w:lang w:eastAsia="ru-RU"/>
        </w:rPr>
      </w:pPr>
      <w:r w:rsidRPr="00FB7BF6">
        <w:rPr>
          <w:rStyle w:val="a6"/>
          <w:i w:val="0"/>
          <w:shd w:val="clear" w:color="auto" w:fill="FFFFFF"/>
        </w:rPr>
        <w:lastRenderedPageBreak/>
        <w:t xml:space="preserve"> </w:t>
      </w:r>
      <w:r w:rsidRPr="00FB7BF6">
        <w:rPr>
          <w:iCs/>
        </w:rPr>
        <w:t xml:space="preserve">85. </w:t>
      </w:r>
      <w:r w:rsidRPr="00FB7BF6">
        <w:t xml:space="preserve">Решить квадратное уравнение   </w:t>
      </w:r>
      <w:r w:rsidRPr="00FB7BF6">
        <w:rPr>
          <w:iCs/>
        </w:rPr>
        <w:t>x</w:t>
      </w:r>
      <w:r w:rsidRPr="00FB7BF6">
        <w:rPr>
          <w:vertAlign w:val="superscript"/>
        </w:rPr>
        <w:t>2</w:t>
      </w:r>
      <w:r w:rsidRPr="00FB7BF6">
        <w:t> − 8</w:t>
      </w:r>
      <w:r w:rsidRPr="00FB7BF6">
        <w:rPr>
          <w:iCs/>
        </w:rPr>
        <w:t>x</w:t>
      </w:r>
      <w:r w:rsidRPr="00FB7BF6">
        <w:t> + 12 = 0;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А. </w:t>
      </w:r>
      <w:r w:rsidR="00861002" w:rsidRPr="00FB7BF6">
        <w:rPr>
          <w:bCs/>
          <w:iCs/>
        </w:rPr>
        <w:t>-3</w:t>
      </w:r>
      <w:r w:rsidR="00861002" w:rsidRPr="00FB7BF6">
        <w:rPr>
          <w:bCs/>
          <w:iCs/>
          <w:lang w:val="kk-KZ"/>
        </w:rPr>
        <w:t>;</w:t>
      </w:r>
      <w:r w:rsidR="00861002" w:rsidRPr="00FB7BF6">
        <w:rPr>
          <w:bCs/>
          <w:iCs/>
        </w:rPr>
        <w:t>-</w:t>
      </w:r>
      <w:r w:rsidR="00861002" w:rsidRPr="00FB7BF6">
        <w:rPr>
          <w:rStyle w:val="a6"/>
          <w:i w:val="0"/>
          <w:shd w:val="clear" w:color="auto" w:fill="FFFFFF"/>
        </w:rPr>
        <w:t xml:space="preserve"> </w:t>
      </w:r>
      <w:r w:rsidR="00861002" w:rsidRPr="00FB7BF6">
        <w:rPr>
          <w:bCs/>
          <w:iCs/>
        </w:rPr>
        <w:t>5</w:t>
      </w:r>
      <w:r w:rsidRPr="00FB7BF6">
        <w:rPr>
          <w:rStyle w:val="a6"/>
          <w:i w:val="0"/>
          <w:shd w:val="clear" w:color="auto" w:fill="FFFFFF"/>
        </w:rPr>
        <w:t xml:space="preserve">                                                           </w:t>
      </w:r>
    </w:p>
    <w:p w:rsidR="00D02D94" w:rsidRPr="00FB7BF6" w:rsidRDefault="00D02D94" w:rsidP="00B1077A">
      <w:pPr>
        <w:textAlignment w:val="baseline"/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В.  </w:t>
      </w:r>
      <w:r w:rsidRPr="00FB7BF6">
        <w:rPr>
          <w:bCs/>
          <w:iCs/>
        </w:rPr>
        <w:t>1</w:t>
      </w:r>
      <w:r w:rsidRPr="00FB7BF6">
        <w:rPr>
          <w:bCs/>
          <w:iCs/>
          <w:lang w:val="kk-KZ"/>
        </w:rPr>
        <w:t>;</w:t>
      </w:r>
      <w:r w:rsidRPr="00FB7BF6">
        <w:rPr>
          <w:bCs/>
          <w:iCs/>
        </w:rPr>
        <w:t>-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5</w:t>
      </w:r>
      <w:r w:rsidRPr="00FB7BF6">
        <w:rPr>
          <w:rStyle w:val="a6"/>
          <w:i w:val="0"/>
          <w:shd w:val="clear" w:color="auto" w:fill="FFFFFF"/>
        </w:rPr>
        <w:t xml:space="preserve">    </w:t>
      </w:r>
    </w:p>
    <w:p w:rsidR="00D02D94" w:rsidRPr="00FB7BF6" w:rsidRDefault="00D02D94" w:rsidP="00B1077A">
      <w:pPr>
        <w:textAlignment w:val="baseline"/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С.  </w:t>
      </w:r>
      <w:r w:rsidRPr="00FB7BF6">
        <w:rPr>
          <w:bCs/>
          <w:iCs/>
        </w:rPr>
        <w:t>0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3,</w:t>
      </w:r>
      <w:r w:rsidRPr="00FB7BF6">
        <w:rPr>
          <w:rStyle w:val="a6"/>
          <w:i w:val="0"/>
          <w:shd w:val="clear" w:color="auto" w:fill="FFFFFF"/>
        </w:rPr>
        <w:t xml:space="preserve">                         </w:t>
      </w:r>
    </w:p>
    <w:p w:rsidR="00D02D94" w:rsidRPr="00FB7BF6" w:rsidRDefault="00D02D94" w:rsidP="00B1077A">
      <w:pPr>
        <w:textAlignment w:val="baseline"/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>Д.</w:t>
      </w:r>
      <w:r w:rsidR="00861002" w:rsidRPr="00861002">
        <w:rPr>
          <w:bCs/>
          <w:iCs/>
          <w:lang w:val="kk-KZ"/>
        </w:rPr>
        <w:t xml:space="preserve"> </w:t>
      </w:r>
      <w:r w:rsidR="00861002" w:rsidRPr="00FB7BF6">
        <w:rPr>
          <w:bCs/>
          <w:iCs/>
          <w:lang w:val="kk-KZ"/>
        </w:rPr>
        <w:t>2;</w:t>
      </w:r>
      <w:r w:rsidR="00861002" w:rsidRPr="00FB7BF6">
        <w:rPr>
          <w:rStyle w:val="a6"/>
          <w:i w:val="0"/>
          <w:shd w:val="clear" w:color="auto" w:fill="FFFFFF"/>
        </w:rPr>
        <w:t xml:space="preserve"> </w:t>
      </w:r>
      <w:r w:rsidR="00861002" w:rsidRPr="00FB7BF6">
        <w:rPr>
          <w:rStyle w:val="a6"/>
          <w:i w:val="0"/>
          <w:shd w:val="clear" w:color="auto" w:fill="FFFFFF"/>
          <w:lang w:val="kk-KZ"/>
        </w:rPr>
        <w:t>6</w:t>
      </w:r>
      <w:r w:rsidRPr="00FB7BF6">
        <w:rPr>
          <w:rStyle w:val="a6"/>
          <w:i w:val="0"/>
          <w:shd w:val="clear" w:color="auto" w:fill="FFFFFF"/>
        </w:rPr>
        <w:t xml:space="preserve">      </w:t>
      </w:r>
    </w:p>
    <w:p w:rsidR="00D02D94" w:rsidRPr="00FB7BF6" w:rsidRDefault="00D02D94" w:rsidP="00B1077A">
      <w:pPr>
        <w:textAlignment w:val="baseline"/>
      </w:pPr>
      <w:r w:rsidRPr="00FB7BF6">
        <w:rPr>
          <w:rStyle w:val="a6"/>
          <w:i w:val="0"/>
          <w:shd w:val="clear" w:color="auto" w:fill="FFFFFF"/>
        </w:rPr>
        <w:t>Е.</w:t>
      </w:r>
      <w:r w:rsidRPr="00FB7BF6">
        <w:rPr>
          <w:bCs/>
          <w:iCs/>
        </w:rPr>
        <w:t xml:space="preserve"> -1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-</w:t>
      </w:r>
      <w:r w:rsidRPr="00FB7BF6">
        <w:rPr>
          <w:bCs/>
          <w:iCs/>
        </w:rPr>
        <w:t>5</w:t>
      </w:r>
      <w:r w:rsidRPr="00FB7BF6">
        <w:rPr>
          <w:rStyle w:val="a6"/>
          <w:i w:val="0"/>
          <w:shd w:val="clear" w:color="auto" w:fill="FFFFFF"/>
        </w:rPr>
        <w:t xml:space="preserve">      </w:t>
      </w:r>
    </w:p>
    <w:p w:rsidR="00D02D94" w:rsidRPr="00FB7BF6" w:rsidRDefault="00D02D94" w:rsidP="00B1077A">
      <w:pPr>
        <w:pStyle w:val="a7"/>
        <w:spacing w:after="0" w:line="360" w:lineRule="atLeast"/>
        <w:textAlignment w:val="top"/>
        <w:rPr>
          <w:rFonts w:eastAsia="Times New Roman"/>
          <w:lang w:eastAsia="ru-RU"/>
        </w:rPr>
      </w:pPr>
      <w:r w:rsidRPr="00FB7BF6">
        <w:rPr>
          <w:rFonts w:eastAsia="Times New Roman"/>
          <w:lang w:eastAsia="ru-RU"/>
        </w:rPr>
        <w:t> </w:t>
      </w:r>
    </w:p>
    <w:p w:rsidR="00D02D94" w:rsidRPr="00FB7BF6" w:rsidRDefault="00D02D94" w:rsidP="00B1077A">
      <w:pPr>
        <w:textAlignment w:val="baseline"/>
      </w:pPr>
      <w:r w:rsidRPr="00FB7BF6">
        <w:t>86. Решить квадратное уравнение   5</w:t>
      </w:r>
      <w:r w:rsidRPr="00FB7BF6">
        <w:rPr>
          <w:iCs/>
        </w:rPr>
        <w:t>x</w:t>
      </w:r>
      <w:r w:rsidRPr="00FB7BF6">
        <w:rPr>
          <w:vertAlign w:val="superscript"/>
        </w:rPr>
        <w:t>2</w:t>
      </w:r>
      <w:r w:rsidRPr="00FB7BF6">
        <w:t> + 3</w:t>
      </w:r>
      <w:r w:rsidRPr="00FB7BF6">
        <w:rPr>
          <w:iCs/>
        </w:rPr>
        <w:t>x</w:t>
      </w:r>
      <w:r w:rsidRPr="00FB7BF6">
        <w:t> + 7 = 0;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А. </w:t>
      </w:r>
      <w:r w:rsidRPr="00FB7BF6">
        <w:rPr>
          <w:shd w:val="clear" w:color="auto" w:fill="FFFFFF"/>
        </w:rPr>
        <w:t> решений нет   </w:t>
      </w:r>
      <w:r w:rsidRPr="00FB7BF6">
        <w:rPr>
          <w:rStyle w:val="a6"/>
          <w:i w:val="0"/>
          <w:shd w:val="clear" w:color="auto" w:fill="FFFFFF"/>
        </w:rPr>
        <w:t xml:space="preserve">                            </w:t>
      </w:r>
    </w:p>
    <w:p w:rsidR="00D02D94" w:rsidRPr="00FB7BF6" w:rsidRDefault="00D02D94" w:rsidP="00B1077A">
      <w:pPr>
        <w:spacing w:line="360" w:lineRule="atLeast"/>
        <w:textAlignment w:val="top"/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В.  </w:t>
      </w:r>
      <w:r w:rsidR="00861002">
        <w:rPr>
          <w:rStyle w:val="a6"/>
          <w:i w:val="0"/>
          <w:shd w:val="clear" w:color="auto" w:fill="FFFFFF"/>
        </w:rPr>
        <w:t>-</w:t>
      </w:r>
      <w:r w:rsidRPr="00FB7BF6">
        <w:rPr>
          <w:bCs/>
          <w:iCs/>
        </w:rPr>
        <w:t>1</w:t>
      </w:r>
      <w:r w:rsidRPr="00FB7BF6">
        <w:rPr>
          <w:bCs/>
          <w:iCs/>
          <w:lang w:val="kk-KZ"/>
        </w:rPr>
        <w:t>;</w:t>
      </w:r>
      <w:r w:rsidRPr="00FB7BF6">
        <w:rPr>
          <w:bCs/>
          <w:iCs/>
        </w:rPr>
        <w:t>-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5</w:t>
      </w:r>
      <w:r w:rsidRPr="00FB7BF6">
        <w:rPr>
          <w:rStyle w:val="a6"/>
          <w:i w:val="0"/>
          <w:shd w:val="clear" w:color="auto" w:fill="FFFFFF"/>
        </w:rPr>
        <w:t xml:space="preserve">  </w:t>
      </w:r>
    </w:p>
    <w:p w:rsidR="00D02D94" w:rsidRPr="00FB7BF6" w:rsidRDefault="00D02D94" w:rsidP="00B1077A">
      <w:pPr>
        <w:spacing w:line="360" w:lineRule="atLeast"/>
        <w:textAlignment w:val="top"/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С.  </w:t>
      </w:r>
      <w:r w:rsidRPr="00FB7BF6">
        <w:rPr>
          <w:bCs/>
          <w:iCs/>
        </w:rPr>
        <w:t>0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3</w:t>
      </w:r>
      <w:r w:rsidRPr="00FB7BF6">
        <w:rPr>
          <w:rStyle w:val="a6"/>
          <w:i w:val="0"/>
          <w:shd w:val="clear" w:color="auto" w:fill="FFFFFF"/>
        </w:rPr>
        <w:t xml:space="preserve">                           </w:t>
      </w:r>
    </w:p>
    <w:p w:rsidR="00D02D94" w:rsidRPr="00FB7BF6" w:rsidRDefault="00D02D94" w:rsidP="00B1077A">
      <w:pPr>
        <w:spacing w:line="360" w:lineRule="atLeast"/>
        <w:textAlignment w:val="top"/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>Д.</w:t>
      </w:r>
      <w:r w:rsidRPr="00FB7BF6">
        <w:rPr>
          <w:bCs/>
          <w:iCs/>
        </w:rPr>
        <w:t xml:space="preserve"> -3</w:t>
      </w:r>
      <w:r w:rsidRPr="00FB7BF6">
        <w:rPr>
          <w:bCs/>
          <w:iCs/>
          <w:lang w:val="kk-KZ"/>
        </w:rPr>
        <w:t>;</w:t>
      </w:r>
      <w:r w:rsidRPr="00FB7BF6">
        <w:rPr>
          <w:bCs/>
          <w:iCs/>
        </w:rPr>
        <w:t>-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5</w:t>
      </w:r>
      <w:r w:rsidRPr="00FB7BF6">
        <w:rPr>
          <w:rStyle w:val="a6"/>
          <w:i w:val="0"/>
          <w:shd w:val="clear" w:color="auto" w:fill="FFFFFF"/>
        </w:rPr>
        <w:t xml:space="preserve">            </w:t>
      </w:r>
    </w:p>
    <w:p w:rsidR="00D02D94" w:rsidRPr="00FB7BF6" w:rsidRDefault="00D02D94" w:rsidP="00B1077A">
      <w:pPr>
        <w:spacing w:line="360" w:lineRule="atLeast"/>
        <w:textAlignment w:val="top"/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>Е.</w:t>
      </w:r>
      <w:r w:rsidR="00861002">
        <w:rPr>
          <w:bCs/>
          <w:iCs/>
        </w:rPr>
        <w:t xml:space="preserve"> </w:t>
      </w:r>
      <w:r w:rsidRPr="00FB7BF6">
        <w:rPr>
          <w:bCs/>
          <w:iCs/>
        </w:rPr>
        <w:t>1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-</w:t>
      </w:r>
      <w:r w:rsidRPr="00FB7BF6">
        <w:rPr>
          <w:bCs/>
          <w:iCs/>
        </w:rPr>
        <w:t>5</w:t>
      </w:r>
    </w:p>
    <w:p w:rsidR="004577EF" w:rsidRPr="00FB7BF6" w:rsidRDefault="004577EF" w:rsidP="00B1077A">
      <w:pPr>
        <w:spacing w:line="360" w:lineRule="atLeast"/>
        <w:textAlignment w:val="top"/>
        <w:rPr>
          <w:iCs/>
        </w:rPr>
      </w:pPr>
    </w:p>
    <w:p w:rsidR="00D02D94" w:rsidRPr="00FB7BF6" w:rsidRDefault="00D02D94" w:rsidP="00B1077A">
      <w:pPr>
        <w:spacing w:line="360" w:lineRule="atLeast"/>
        <w:textAlignment w:val="top"/>
      </w:pPr>
      <w:r w:rsidRPr="00FB7BF6">
        <w:rPr>
          <w:iCs/>
        </w:rPr>
        <w:t xml:space="preserve">87.  </w:t>
      </w:r>
      <w:r w:rsidRPr="00FB7BF6">
        <w:t xml:space="preserve">Решить квадратное уравнение   </w:t>
      </w:r>
      <w:r w:rsidRPr="00FB7BF6">
        <w:rPr>
          <w:iCs/>
        </w:rPr>
        <w:t>x</w:t>
      </w:r>
      <w:r w:rsidRPr="00FB7BF6">
        <w:rPr>
          <w:vertAlign w:val="superscript"/>
        </w:rPr>
        <w:t>2</w:t>
      </w:r>
      <w:r w:rsidRPr="00FB7BF6">
        <w:t> − 6</w:t>
      </w:r>
      <w:r w:rsidRPr="00FB7BF6">
        <w:rPr>
          <w:iCs/>
        </w:rPr>
        <w:t>x</w:t>
      </w:r>
      <w:r w:rsidRPr="00FB7BF6">
        <w:t> + 9 = 0.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А. </w:t>
      </w:r>
      <w:r w:rsidR="00861002">
        <w:rPr>
          <w:bCs/>
          <w:iCs/>
        </w:rPr>
        <w:t>0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                                              </w:t>
      </w:r>
    </w:p>
    <w:p w:rsidR="00D02D94" w:rsidRPr="00FB7BF6" w:rsidRDefault="00D02D94" w:rsidP="00B1077A">
      <w:pPr>
        <w:rPr>
          <w:bCs/>
          <w:iCs/>
          <w:lang w:val="kk-KZ"/>
        </w:rPr>
      </w:pPr>
      <w:r w:rsidRPr="00FB7BF6">
        <w:rPr>
          <w:rStyle w:val="a6"/>
          <w:i w:val="0"/>
          <w:shd w:val="clear" w:color="auto" w:fill="FFFFFF"/>
        </w:rPr>
        <w:t xml:space="preserve">В.  </w:t>
      </w:r>
      <w:r w:rsidRPr="00FB7BF6">
        <w:rPr>
          <w:bCs/>
          <w:iCs/>
        </w:rPr>
        <w:t>1</w:t>
      </w:r>
      <w:r w:rsidRPr="00FB7BF6">
        <w:rPr>
          <w:bCs/>
          <w:iCs/>
          <w:lang w:val="kk-KZ"/>
        </w:rPr>
        <w:t>;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С.  </w:t>
      </w:r>
      <w:r w:rsidRPr="00FB7BF6">
        <w:rPr>
          <w:bCs/>
          <w:iCs/>
        </w:rPr>
        <w:t>0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3</w:t>
      </w:r>
      <w:r w:rsidRPr="00FB7BF6">
        <w:rPr>
          <w:rStyle w:val="a6"/>
          <w:i w:val="0"/>
          <w:shd w:val="clear" w:color="auto" w:fill="FFFFFF"/>
        </w:rPr>
        <w:t xml:space="preserve">            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 Д.</w:t>
      </w:r>
      <w:r w:rsidRPr="00FB7BF6">
        <w:rPr>
          <w:bCs/>
          <w:iCs/>
        </w:rPr>
        <w:t xml:space="preserve"> -3</w:t>
      </w:r>
      <w:r w:rsidRPr="00FB7BF6">
        <w:rPr>
          <w:bCs/>
          <w:iCs/>
          <w:lang w:val="kk-KZ"/>
        </w:rPr>
        <w:t>;</w:t>
      </w:r>
      <w:r w:rsidRPr="00FB7BF6">
        <w:rPr>
          <w:bCs/>
          <w:iCs/>
        </w:rPr>
        <w:t>-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1</w:t>
      </w:r>
      <w:r w:rsidRPr="00FB7BF6">
        <w:rPr>
          <w:rStyle w:val="a6"/>
          <w:i w:val="0"/>
          <w:shd w:val="clear" w:color="auto" w:fill="FFFFFF"/>
        </w:rPr>
        <w:t xml:space="preserve">          </w:t>
      </w:r>
    </w:p>
    <w:p w:rsidR="00D02D94" w:rsidRPr="00FB7BF6" w:rsidRDefault="00D02D94" w:rsidP="00B1077A">
      <w:r w:rsidRPr="00FB7BF6">
        <w:rPr>
          <w:rStyle w:val="a6"/>
          <w:i w:val="0"/>
          <w:shd w:val="clear" w:color="auto" w:fill="FFFFFF"/>
        </w:rPr>
        <w:t>Е.</w:t>
      </w:r>
      <w:r w:rsidR="00861002">
        <w:rPr>
          <w:bCs/>
          <w:iCs/>
        </w:rPr>
        <w:t xml:space="preserve"> 3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           </w:t>
      </w:r>
    </w:p>
    <w:p w:rsidR="00D02D94" w:rsidRPr="00FB7BF6" w:rsidRDefault="00D02D94" w:rsidP="00B1077A"/>
    <w:p w:rsidR="00D02D94" w:rsidRPr="00FB7BF6" w:rsidRDefault="00D02D94" w:rsidP="00B1077A">
      <w:pPr>
        <w:rPr>
          <w:lang w:val="kk-KZ"/>
        </w:rPr>
      </w:pPr>
      <w:r w:rsidRPr="00FB7BF6">
        <w:rPr>
          <w:lang w:val="kk-KZ"/>
        </w:rPr>
        <w:t>88.</w:t>
      </w:r>
      <w:r w:rsidRPr="00FB7BF6">
        <w:t xml:space="preserve">Решить систему линейных уравнений по </w:t>
      </w:r>
      <w:r w:rsidRPr="00FB7BF6">
        <w:rPr>
          <w:lang w:val="kk-KZ"/>
        </w:rPr>
        <w:t xml:space="preserve">формуле Крамера   </w:t>
      </w:r>
    </w:p>
    <w:p w:rsidR="00D02D94" w:rsidRPr="00FB7BF6" w:rsidRDefault="00D02D94" w:rsidP="00B1077A">
      <w:pPr>
        <w:rPr>
          <w:lang w:val="kk-KZ"/>
        </w:rPr>
      </w:pPr>
      <w:r w:rsidRPr="00FB7BF6">
        <w:rPr>
          <w:noProof/>
        </w:rPr>
        <w:drawing>
          <wp:inline distT="0" distB="0" distL="0" distR="0">
            <wp:extent cx="948690" cy="491490"/>
            <wp:effectExtent l="0" t="0" r="3810" b="0"/>
            <wp:docPr id="212" name="Рисунок 7" descr="https://function-x.ru/chapter3/systems_clip_image02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https://function-x.ru/chapter3/systems_clip_image028.gif"/>
                    <pic:cNvPicPr>
                      <a:picLocks noChangeAspect="1" noChangeArrowheads="1"/>
                    </pic:cNvPicPr>
                  </pic:nvPicPr>
                  <pic:blipFill>
                    <a:blip r:embed="rId3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690" cy="491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>А.</w:t>
      </w:r>
      <w:r w:rsidR="00861002" w:rsidRPr="00861002">
        <w:rPr>
          <w:rStyle w:val="a6"/>
          <w:i w:val="0"/>
          <w:shd w:val="clear" w:color="auto" w:fill="FFFFFF"/>
        </w:rPr>
        <w:t xml:space="preserve"> </w:t>
      </w:r>
      <w:r w:rsidR="00861002" w:rsidRPr="00FB7BF6">
        <w:rPr>
          <w:rStyle w:val="a6"/>
          <w:i w:val="0"/>
          <w:shd w:val="clear" w:color="auto" w:fill="FFFFFF"/>
        </w:rPr>
        <w:t>-</w:t>
      </w:r>
      <w:r w:rsidR="00861002" w:rsidRPr="00FB7BF6">
        <w:rPr>
          <w:bCs/>
          <w:iCs/>
        </w:rPr>
        <w:t>1</w:t>
      </w:r>
      <w:r w:rsidR="00861002" w:rsidRPr="00FB7BF6">
        <w:rPr>
          <w:bCs/>
          <w:iCs/>
          <w:lang w:val="kk-KZ"/>
        </w:rPr>
        <w:t>;</w:t>
      </w:r>
      <w:r w:rsidR="00861002" w:rsidRPr="00FB7BF6">
        <w:rPr>
          <w:rStyle w:val="a6"/>
          <w:i w:val="0"/>
          <w:shd w:val="clear" w:color="auto" w:fill="FFFFFF"/>
        </w:rPr>
        <w:t>0</w:t>
      </w:r>
      <w:r w:rsidRPr="00FB7BF6">
        <w:rPr>
          <w:rStyle w:val="a6"/>
          <w:i w:val="0"/>
          <w:shd w:val="clear" w:color="auto" w:fill="FFFFFF"/>
        </w:rPr>
        <w:t xml:space="preserve">                              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В. </w:t>
      </w:r>
      <w:r w:rsidR="00861002" w:rsidRPr="00FB7BF6">
        <w:rPr>
          <w:bCs/>
          <w:iCs/>
        </w:rPr>
        <w:t>1</w:t>
      </w:r>
      <w:r w:rsidR="00861002" w:rsidRPr="00FB7BF6">
        <w:rPr>
          <w:bCs/>
          <w:iCs/>
          <w:lang w:val="kk-KZ"/>
        </w:rPr>
        <w:t>;</w:t>
      </w:r>
      <w:r w:rsidR="00861002" w:rsidRPr="00FB7BF6">
        <w:rPr>
          <w:rStyle w:val="a6"/>
          <w:i w:val="0"/>
          <w:shd w:val="clear" w:color="auto" w:fill="FFFFFF"/>
        </w:rPr>
        <w:t>-1</w:t>
      </w:r>
      <w:r w:rsidRPr="00FB7BF6">
        <w:rPr>
          <w:rStyle w:val="a6"/>
          <w:i w:val="0"/>
          <w:shd w:val="clear" w:color="auto" w:fill="FFFFFF"/>
        </w:rPr>
        <w:t xml:space="preserve">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С.  </w:t>
      </w:r>
      <w:r w:rsidRPr="00FB7BF6">
        <w:rPr>
          <w:bCs/>
          <w:iCs/>
        </w:rPr>
        <w:t>0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1</w:t>
      </w:r>
      <w:r w:rsidRPr="00FB7BF6">
        <w:rPr>
          <w:rStyle w:val="a6"/>
          <w:i w:val="0"/>
          <w:shd w:val="clear" w:color="auto" w:fill="FFFFFF"/>
        </w:rPr>
        <w:t xml:space="preserve">        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>Д.</w:t>
      </w:r>
      <w:r w:rsidRPr="00FB7BF6">
        <w:rPr>
          <w:bCs/>
          <w:iCs/>
        </w:rPr>
        <w:t xml:space="preserve"> -3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1</w:t>
      </w:r>
      <w:r w:rsidRPr="00FB7BF6">
        <w:rPr>
          <w:rStyle w:val="a6"/>
          <w:i w:val="0"/>
          <w:shd w:val="clear" w:color="auto" w:fill="FFFFFF"/>
        </w:rPr>
        <w:t xml:space="preserve">          </w:t>
      </w:r>
    </w:p>
    <w:p w:rsidR="00D02D94" w:rsidRPr="00FB7BF6" w:rsidRDefault="00D02D94" w:rsidP="00B1077A">
      <w:pPr>
        <w:rPr>
          <w:lang w:val="kk-KZ"/>
        </w:rPr>
      </w:pPr>
      <w:r w:rsidRPr="00FB7BF6">
        <w:rPr>
          <w:rStyle w:val="a6"/>
          <w:i w:val="0"/>
          <w:shd w:val="clear" w:color="auto" w:fill="FFFFFF"/>
        </w:rPr>
        <w:t>Е.</w:t>
      </w:r>
      <w:r w:rsidRPr="00FB7BF6">
        <w:rPr>
          <w:bCs/>
          <w:iCs/>
        </w:rPr>
        <w:t xml:space="preserve"> 1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2           </w:t>
      </w:r>
    </w:p>
    <w:p w:rsidR="00D02D94" w:rsidRPr="00FB7BF6" w:rsidRDefault="00D02D94" w:rsidP="00B1077A">
      <w:r w:rsidRPr="00FB7BF6">
        <w:br/>
      </w:r>
      <w:r w:rsidRPr="00FB7BF6">
        <w:rPr>
          <w:shd w:val="clear" w:color="auto" w:fill="FFFFFF"/>
        </w:rPr>
        <w:t>89.</w:t>
      </w:r>
      <w:r w:rsidRPr="00FB7BF6">
        <w:t xml:space="preserve"> Решить уравнение</w:t>
      </w:r>
      <w:proofErr w:type="gramStart"/>
      <w:r w:rsidRPr="00FB7BF6">
        <w:t> </w:t>
      </w:r>
      <w:r w:rsidR="004577EF" w:rsidRPr="00FB7BF6">
        <w:t xml:space="preserve">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7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val="en-US"/>
              </w:rPr>
              <m:t>x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den>
        </m:f>
      </m:oMath>
      <w:proofErr w:type="gramEnd"/>
    </w:p>
    <w:p w:rsidR="00D02D94" w:rsidRPr="00FB7BF6" w:rsidRDefault="00861002" w:rsidP="00B1077A">
      <w:pPr>
        <w:shd w:val="clear" w:color="auto" w:fill="FFFFFF"/>
        <w:rPr>
          <w:lang w:val="kk-KZ"/>
        </w:rPr>
      </w:pPr>
      <w:r>
        <w:t xml:space="preserve">А. </w:t>
      </w:r>
      <w:r w:rsidR="00D02D94" w:rsidRPr="00FB7BF6">
        <w:t xml:space="preserve">1;     </w:t>
      </w:r>
    </w:p>
    <w:p w:rsidR="00D02D94" w:rsidRPr="00FB7BF6" w:rsidRDefault="00D02D94" w:rsidP="00B1077A">
      <w:pPr>
        <w:shd w:val="clear" w:color="auto" w:fill="FFFFFF"/>
        <w:rPr>
          <w:lang w:val="kk-KZ"/>
        </w:rPr>
      </w:pPr>
      <w:r w:rsidRPr="00FB7BF6">
        <w:t xml:space="preserve">В. 3;   </w:t>
      </w:r>
    </w:p>
    <w:p w:rsidR="00D02D94" w:rsidRPr="00FB7BF6" w:rsidRDefault="00D02D94" w:rsidP="00B1077A">
      <w:pPr>
        <w:shd w:val="clear" w:color="auto" w:fill="FFFFFF"/>
        <w:rPr>
          <w:lang w:val="kk-KZ"/>
        </w:rPr>
      </w:pPr>
      <w:r w:rsidRPr="00FB7BF6">
        <w:t xml:space="preserve">С. </w:t>
      </w:r>
      <w:r w:rsidR="00861002">
        <w:t>-</w:t>
      </w:r>
      <w:r w:rsidRPr="00FB7BF6">
        <w:t xml:space="preserve">1;       </w:t>
      </w:r>
    </w:p>
    <w:p w:rsidR="00D02D94" w:rsidRPr="00FB7BF6" w:rsidRDefault="00D02D94" w:rsidP="00B1077A">
      <w:pPr>
        <w:shd w:val="clear" w:color="auto" w:fill="FFFFFF"/>
        <w:rPr>
          <w:lang w:val="kk-KZ"/>
        </w:rPr>
      </w:pPr>
      <w:r w:rsidRPr="00FB7BF6">
        <w:t xml:space="preserve">Д. -3;      </w:t>
      </w:r>
    </w:p>
    <w:p w:rsidR="00D02D94" w:rsidRPr="00FB7BF6" w:rsidRDefault="00D02D94" w:rsidP="00B1077A">
      <w:pPr>
        <w:shd w:val="clear" w:color="auto" w:fill="FFFFFF"/>
      </w:pPr>
      <w:r w:rsidRPr="00FB7BF6">
        <w:t>Е. 4.</w:t>
      </w:r>
    </w:p>
    <w:p w:rsidR="00D02D94" w:rsidRPr="00FB7BF6" w:rsidRDefault="00D02D94" w:rsidP="00B1077A">
      <w:pPr>
        <w:shd w:val="clear" w:color="auto" w:fill="FFFFFF"/>
      </w:pPr>
    </w:p>
    <w:p w:rsidR="00D02D94" w:rsidRPr="00FB7BF6" w:rsidRDefault="00D02D94" w:rsidP="00B1077A">
      <w:pPr>
        <w:rPr>
          <w:lang w:val="kk-KZ"/>
        </w:rPr>
      </w:pPr>
      <w:r w:rsidRPr="00FB7BF6">
        <w:t>90</w:t>
      </w:r>
      <w:proofErr w:type="gramStart"/>
      <w:r w:rsidRPr="00FB7BF6">
        <w:t xml:space="preserve"> Р</w:t>
      </w:r>
      <w:proofErr w:type="gramEnd"/>
      <w:r w:rsidRPr="00FB7BF6">
        <w:t xml:space="preserve">ешить систему линейных уравнений по </w:t>
      </w:r>
      <w:r w:rsidRPr="00FB7BF6">
        <w:rPr>
          <w:lang w:val="kk-KZ"/>
        </w:rPr>
        <w:t>формуле Крамера</w:t>
      </w:r>
    </w:p>
    <w:p w:rsidR="00D02D94" w:rsidRPr="00FB7BF6" w:rsidRDefault="00D02D94" w:rsidP="00B1077A">
      <w:pPr>
        <w:shd w:val="clear" w:color="auto" w:fill="FFFFFF"/>
      </w:pPr>
      <w:r w:rsidRPr="00FB7BF6">
        <w:rPr>
          <w:noProof/>
        </w:rPr>
        <w:drawing>
          <wp:inline distT="0" distB="0" distL="0" distR="0">
            <wp:extent cx="880110" cy="457200"/>
            <wp:effectExtent l="19050" t="0" r="0" b="0"/>
            <wp:docPr id="211" name="Рисунок 17" descr="https://function-x.ru/chapter3/sys23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 descr="https://function-x.ru/chapter3/sys237.gif"/>
                    <pic:cNvPicPr>
                      <a:picLocks noChangeAspect="1" noChangeArrowheads="1"/>
                    </pic:cNvPicPr>
                  </pic:nvPicPr>
                  <pic:blipFill>
                    <a:blip r:embed="rId3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11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А. </w:t>
      </w:r>
      <w:r w:rsidR="00861002" w:rsidRPr="00FB7BF6">
        <w:rPr>
          <w:bCs/>
          <w:iCs/>
        </w:rPr>
        <w:t>1</w:t>
      </w:r>
      <w:r w:rsidR="00861002" w:rsidRPr="00FB7BF6">
        <w:rPr>
          <w:bCs/>
          <w:iCs/>
          <w:lang w:val="kk-KZ"/>
        </w:rPr>
        <w:t>;2</w:t>
      </w:r>
      <w:r w:rsidRPr="00FB7BF6">
        <w:rPr>
          <w:rStyle w:val="a6"/>
          <w:i w:val="0"/>
          <w:shd w:val="clear" w:color="auto" w:fill="FFFFFF"/>
        </w:rPr>
        <w:t xml:space="preserve">                                        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>В.  -</w:t>
      </w:r>
      <w:r w:rsidRPr="00FB7BF6">
        <w:rPr>
          <w:bCs/>
          <w:iCs/>
        </w:rPr>
        <w:t>1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0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С.  </w:t>
      </w:r>
      <w:r w:rsidRPr="00FB7BF6">
        <w:rPr>
          <w:bCs/>
          <w:iCs/>
        </w:rPr>
        <w:t>0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1</w:t>
      </w:r>
      <w:r w:rsidRPr="00FB7BF6">
        <w:rPr>
          <w:rStyle w:val="a6"/>
          <w:i w:val="0"/>
          <w:shd w:val="clear" w:color="auto" w:fill="FFFFFF"/>
        </w:rPr>
        <w:t xml:space="preserve">         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 Д.</w:t>
      </w:r>
      <w:r w:rsidRPr="00FB7BF6">
        <w:rPr>
          <w:bCs/>
          <w:iCs/>
        </w:rPr>
        <w:t xml:space="preserve"> -3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1</w:t>
      </w:r>
      <w:r w:rsidRPr="00FB7BF6">
        <w:rPr>
          <w:rStyle w:val="a6"/>
          <w:i w:val="0"/>
          <w:shd w:val="clear" w:color="auto" w:fill="FFFFFF"/>
        </w:rPr>
        <w:t xml:space="preserve">          </w:t>
      </w:r>
    </w:p>
    <w:p w:rsidR="00D02D94" w:rsidRPr="00FB7BF6" w:rsidRDefault="00D02D94" w:rsidP="00B1077A">
      <w:pPr>
        <w:rPr>
          <w:lang w:val="kk-KZ"/>
        </w:rPr>
      </w:pPr>
      <w:r w:rsidRPr="00FB7BF6">
        <w:rPr>
          <w:rStyle w:val="a6"/>
          <w:i w:val="0"/>
          <w:shd w:val="clear" w:color="auto" w:fill="FFFFFF"/>
        </w:rPr>
        <w:t>Е.</w:t>
      </w:r>
      <w:r w:rsidRPr="00FB7BF6">
        <w:rPr>
          <w:bCs/>
          <w:iCs/>
        </w:rPr>
        <w:t xml:space="preserve"> </w:t>
      </w:r>
      <w:r w:rsidR="00861002" w:rsidRPr="00FB7BF6">
        <w:rPr>
          <w:bCs/>
          <w:iCs/>
        </w:rPr>
        <w:t>2</w:t>
      </w:r>
      <w:r w:rsidR="00861002" w:rsidRPr="00FB7BF6">
        <w:rPr>
          <w:bCs/>
          <w:iCs/>
          <w:lang w:val="kk-KZ"/>
        </w:rPr>
        <w:t>;-</w:t>
      </w:r>
      <w:r w:rsidR="00861002" w:rsidRPr="00FB7BF6">
        <w:rPr>
          <w:rStyle w:val="a6"/>
          <w:i w:val="0"/>
          <w:shd w:val="clear" w:color="auto" w:fill="FFFFFF"/>
        </w:rPr>
        <w:t>1</w:t>
      </w:r>
    </w:p>
    <w:p w:rsidR="00D02D94" w:rsidRPr="00FB7BF6" w:rsidRDefault="00D02D94" w:rsidP="00B1077A">
      <w:pPr>
        <w:shd w:val="clear" w:color="auto" w:fill="FFFFFF"/>
      </w:pPr>
    </w:p>
    <w:p w:rsidR="009C3959" w:rsidRPr="00FB7BF6" w:rsidRDefault="009C3959" w:rsidP="00B1077A"/>
    <w:p w:rsidR="009C3959" w:rsidRPr="00FB7BF6" w:rsidRDefault="009C3959" w:rsidP="00B1077A"/>
    <w:p w:rsidR="009C3959" w:rsidRPr="00FB7BF6" w:rsidRDefault="009C3959" w:rsidP="00B1077A"/>
    <w:p w:rsidR="00D02D94" w:rsidRPr="00FB7BF6" w:rsidRDefault="00D02D94" w:rsidP="00B1077A">
      <w:pPr>
        <w:rPr>
          <w:lang w:val="kk-KZ"/>
        </w:rPr>
      </w:pPr>
      <w:r w:rsidRPr="00FB7BF6">
        <w:lastRenderedPageBreak/>
        <w:t xml:space="preserve">91. Решить систему линейных уравнений по </w:t>
      </w:r>
      <w:r w:rsidRPr="00FB7BF6">
        <w:rPr>
          <w:lang w:val="kk-KZ"/>
        </w:rPr>
        <w:t>формуле Крамера</w:t>
      </w:r>
    </w:p>
    <w:p w:rsidR="00D02D94" w:rsidRPr="00FB7BF6" w:rsidRDefault="00D02D94" w:rsidP="00B1077A">
      <w:pPr>
        <w:shd w:val="clear" w:color="auto" w:fill="FFFFFF"/>
      </w:pPr>
      <w:r w:rsidRPr="00FB7BF6">
        <w:rPr>
          <w:noProof/>
        </w:rPr>
        <w:drawing>
          <wp:inline distT="0" distB="0" distL="0" distR="0">
            <wp:extent cx="1188720" cy="720090"/>
            <wp:effectExtent l="0" t="0" r="0" b="0"/>
            <wp:docPr id="210" name="Рисунок 18" descr="https://function-x.ru/chapter3/systems_clip_image06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 descr="https://function-x.ru/chapter3/systems_clip_image069.gif"/>
                    <pic:cNvPicPr>
                      <a:picLocks noChangeAspect="1" noChangeArrowheads="1"/>
                    </pic:cNvPicPr>
                  </pic:nvPicPr>
                  <pic:blipFill>
                    <a:blip r:embed="rId3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8720" cy="720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209D" w:rsidRPr="00FB7BF6" w:rsidRDefault="001C209D" w:rsidP="00B1077A">
      <w:pPr>
        <w:rPr>
          <w:rStyle w:val="a6"/>
          <w:i w:val="0"/>
          <w:shd w:val="clear" w:color="auto" w:fill="FFFFFF"/>
        </w:rPr>
      </w:pP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А. </w:t>
      </w:r>
      <w:r w:rsidR="007D7C67" w:rsidRPr="00FB7BF6">
        <w:rPr>
          <w:bCs/>
          <w:iCs/>
        </w:rPr>
        <w:t>1</w:t>
      </w:r>
      <w:r w:rsidR="007D7C67" w:rsidRPr="00FB7BF6">
        <w:rPr>
          <w:bCs/>
          <w:iCs/>
          <w:lang w:val="kk-KZ"/>
        </w:rPr>
        <w:t>;</w:t>
      </w:r>
      <w:r w:rsidR="007D7C67" w:rsidRPr="00FB7BF6">
        <w:rPr>
          <w:bCs/>
          <w:iCs/>
        </w:rPr>
        <w:t>2</w:t>
      </w:r>
      <w:r w:rsidR="007D7C67" w:rsidRPr="00FB7BF6">
        <w:rPr>
          <w:rStyle w:val="a6"/>
          <w:i w:val="0"/>
          <w:shd w:val="clear" w:color="auto" w:fill="FFFFFF"/>
          <w:lang w:val="kk-KZ"/>
        </w:rPr>
        <w:t>;</w:t>
      </w:r>
      <w:r w:rsidR="007D7C67" w:rsidRPr="00FB7BF6">
        <w:rPr>
          <w:rStyle w:val="a6"/>
          <w:i w:val="0"/>
          <w:shd w:val="clear" w:color="auto" w:fill="FFFFFF"/>
        </w:rPr>
        <w:t xml:space="preserve"> -2</w:t>
      </w:r>
      <w:r w:rsidRPr="00FB7BF6">
        <w:rPr>
          <w:rStyle w:val="a6"/>
          <w:i w:val="0"/>
          <w:shd w:val="clear" w:color="auto" w:fill="FFFFFF"/>
        </w:rPr>
        <w:t xml:space="preserve">                            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>В.  -</w:t>
      </w:r>
      <w:r w:rsidRPr="00FB7BF6">
        <w:rPr>
          <w:bCs/>
          <w:iCs/>
        </w:rPr>
        <w:t>1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>0</w:t>
      </w:r>
      <w:proofErr w:type="gramStart"/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rStyle w:val="a6"/>
          <w:i w:val="0"/>
          <w:shd w:val="clear" w:color="auto" w:fill="FFFFFF"/>
          <w:lang w:val="kk-KZ"/>
        </w:rPr>
        <w:t>;</w:t>
      </w:r>
      <w:proofErr w:type="gramEnd"/>
      <w:r w:rsidRPr="00FB7BF6">
        <w:rPr>
          <w:rStyle w:val="a6"/>
          <w:i w:val="0"/>
          <w:shd w:val="clear" w:color="auto" w:fill="FFFFFF"/>
        </w:rPr>
        <w:t xml:space="preserve">0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С.  </w:t>
      </w:r>
      <w:r w:rsidRPr="00FB7BF6">
        <w:rPr>
          <w:bCs/>
          <w:iCs/>
        </w:rPr>
        <w:t>0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-</w:t>
      </w:r>
      <w:r w:rsidRPr="00FB7BF6">
        <w:rPr>
          <w:bCs/>
          <w:iCs/>
        </w:rPr>
        <w:t>1;-1</w:t>
      </w:r>
      <w:r w:rsidRPr="00FB7BF6">
        <w:rPr>
          <w:rStyle w:val="a6"/>
          <w:i w:val="0"/>
          <w:shd w:val="clear" w:color="auto" w:fill="FFFFFF"/>
        </w:rPr>
        <w:t xml:space="preserve">           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>Д.</w:t>
      </w:r>
      <w:r w:rsidRPr="00FB7BF6">
        <w:rPr>
          <w:bCs/>
          <w:iCs/>
        </w:rPr>
        <w:t xml:space="preserve"> -3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1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0         </w:t>
      </w:r>
    </w:p>
    <w:p w:rsidR="00D02D94" w:rsidRPr="00FB7BF6" w:rsidRDefault="00D02D94" w:rsidP="00B1077A">
      <w:pPr>
        <w:rPr>
          <w:lang w:val="kk-KZ"/>
        </w:rPr>
      </w:pPr>
      <w:r w:rsidRPr="00FB7BF6">
        <w:rPr>
          <w:rStyle w:val="a6"/>
          <w:i w:val="0"/>
          <w:shd w:val="clear" w:color="auto" w:fill="FFFFFF"/>
        </w:rPr>
        <w:t>Е.</w:t>
      </w:r>
      <w:r w:rsidRPr="00FB7BF6">
        <w:rPr>
          <w:bCs/>
          <w:iCs/>
        </w:rPr>
        <w:t xml:space="preserve"> </w:t>
      </w:r>
      <w:r w:rsidR="007D7C67" w:rsidRPr="00FB7BF6">
        <w:rPr>
          <w:bCs/>
          <w:iCs/>
        </w:rPr>
        <w:t>1</w:t>
      </w:r>
      <w:r w:rsidR="007D7C67" w:rsidRPr="00FB7BF6">
        <w:rPr>
          <w:bCs/>
          <w:iCs/>
          <w:lang w:val="kk-KZ"/>
        </w:rPr>
        <w:t>;0;</w:t>
      </w:r>
      <w:r w:rsidR="007D7C67" w:rsidRPr="00FB7BF6">
        <w:rPr>
          <w:rStyle w:val="a6"/>
          <w:i w:val="0"/>
          <w:shd w:val="clear" w:color="auto" w:fill="FFFFFF"/>
        </w:rPr>
        <w:t>-1</w:t>
      </w:r>
      <w:r w:rsidRPr="00FB7BF6">
        <w:rPr>
          <w:rStyle w:val="a6"/>
          <w:i w:val="0"/>
          <w:shd w:val="clear" w:color="auto" w:fill="FFFFFF"/>
        </w:rPr>
        <w:t xml:space="preserve">        </w:t>
      </w:r>
    </w:p>
    <w:p w:rsidR="001C209D" w:rsidRPr="00FB7BF6" w:rsidRDefault="001C209D" w:rsidP="00B1077A">
      <w:pPr>
        <w:shd w:val="clear" w:color="auto" w:fill="FFFFFF"/>
      </w:pPr>
    </w:p>
    <w:p w:rsidR="00D02D94" w:rsidRPr="00FB7BF6" w:rsidRDefault="00D02D94" w:rsidP="00B1077A">
      <w:pPr>
        <w:rPr>
          <w:lang w:val="kk-KZ"/>
        </w:rPr>
      </w:pPr>
      <w:r w:rsidRPr="00FB7BF6">
        <w:t xml:space="preserve">92. Решить систему линейных уравнений по </w:t>
      </w:r>
      <w:r w:rsidRPr="00FB7BF6">
        <w:rPr>
          <w:lang w:val="kk-KZ"/>
        </w:rPr>
        <w:t>формуле Крамера</w:t>
      </w:r>
    </w:p>
    <w:p w:rsidR="00D02D94" w:rsidRPr="00FB7BF6" w:rsidRDefault="00D02D94" w:rsidP="00B1077A">
      <w:r w:rsidRPr="00FB7BF6">
        <w:rPr>
          <w:position w:val="-30"/>
        </w:rPr>
        <w:object w:dxaOrig="1400" w:dyaOrig="720">
          <v:shape id="_x0000_i1141" type="#_x0000_t75" style="width:1in;height:36pt" o:ole="">
            <v:imagedata r:id="rId322" o:title=""/>
          </v:shape>
          <o:OLEObject Type="Embed" ProgID="Equation.3" ShapeID="_x0000_i1141" DrawAspect="Content" ObjectID="_1651666757" r:id="rId323"/>
        </w:object>
      </w:r>
      <w:r w:rsidRPr="00FB7BF6">
        <w:t xml:space="preserve">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А. </w:t>
      </w:r>
      <w:r w:rsidR="007D7C67" w:rsidRPr="00FB7BF6">
        <w:rPr>
          <w:bCs/>
          <w:iCs/>
        </w:rPr>
        <w:t>3</w:t>
      </w:r>
      <w:r w:rsidR="007D7C67" w:rsidRPr="00FB7BF6">
        <w:rPr>
          <w:bCs/>
          <w:iCs/>
          <w:lang w:val="kk-KZ"/>
        </w:rPr>
        <w:t>;</w:t>
      </w:r>
      <w:r w:rsidR="007D7C67" w:rsidRPr="00FB7BF6">
        <w:rPr>
          <w:rStyle w:val="a6"/>
          <w:i w:val="0"/>
          <w:shd w:val="clear" w:color="auto" w:fill="FFFFFF"/>
        </w:rPr>
        <w:t xml:space="preserve"> </w:t>
      </w:r>
      <w:r w:rsidR="007D7C67" w:rsidRPr="00FB7BF6">
        <w:rPr>
          <w:bCs/>
          <w:iCs/>
        </w:rPr>
        <w:t>1</w:t>
      </w:r>
      <w:r w:rsidRPr="00FB7BF6">
        <w:rPr>
          <w:rStyle w:val="a6"/>
          <w:i w:val="0"/>
          <w:shd w:val="clear" w:color="auto" w:fill="FFFFFF"/>
        </w:rPr>
        <w:t xml:space="preserve">                           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>В.  -</w:t>
      </w:r>
      <w:r w:rsidRPr="00FB7BF6">
        <w:rPr>
          <w:bCs/>
          <w:iCs/>
        </w:rPr>
        <w:t>1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0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С.  </w:t>
      </w:r>
      <w:r w:rsidRPr="00FB7BF6">
        <w:rPr>
          <w:bCs/>
          <w:iCs/>
        </w:rPr>
        <w:t>2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-3</w:t>
      </w:r>
      <w:r w:rsidRPr="00FB7BF6">
        <w:rPr>
          <w:rStyle w:val="a6"/>
          <w:i w:val="0"/>
          <w:shd w:val="clear" w:color="auto" w:fill="FFFFFF"/>
        </w:rPr>
        <w:t xml:space="preserve">  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>Д.</w:t>
      </w:r>
      <w:r w:rsidR="007D7C67" w:rsidRPr="007D7C67">
        <w:rPr>
          <w:bCs/>
          <w:iCs/>
        </w:rPr>
        <w:t xml:space="preserve"> </w:t>
      </w:r>
      <w:r w:rsidR="007D7C67" w:rsidRPr="00FB7BF6">
        <w:rPr>
          <w:bCs/>
          <w:iCs/>
        </w:rPr>
        <w:t>2</w:t>
      </w:r>
      <w:r w:rsidR="007D7C67" w:rsidRPr="00FB7BF6">
        <w:rPr>
          <w:bCs/>
          <w:iCs/>
          <w:lang w:val="kk-KZ"/>
        </w:rPr>
        <w:t>;</w:t>
      </w:r>
      <w:r w:rsidR="007D7C67" w:rsidRPr="00FB7BF6">
        <w:rPr>
          <w:rStyle w:val="a6"/>
          <w:i w:val="0"/>
          <w:shd w:val="clear" w:color="auto" w:fill="FFFFFF"/>
        </w:rPr>
        <w:t>3</w:t>
      </w:r>
      <w:r w:rsidRPr="00FB7BF6">
        <w:rPr>
          <w:rStyle w:val="a6"/>
          <w:i w:val="0"/>
          <w:shd w:val="clear" w:color="auto" w:fill="FFFFFF"/>
        </w:rPr>
        <w:t xml:space="preserve">          </w:t>
      </w:r>
    </w:p>
    <w:p w:rsidR="00D02D94" w:rsidRPr="00FB7BF6" w:rsidRDefault="00D02D94" w:rsidP="00B1077A">
      <w:pPr>
        <w:rPr>
          <w:lang w:val="kk-KZ"/>
        </w:rPr>
      </w:pPr>
      <w:r w:rsidRPr="00FB7BF6">
        <w:rPr>
          <w:rStyle w:val="a6"/>
          <w:i w:val="0"/>
          <w:shd w:val="clear" w:color="auto" w:fill="FFFFFF"/>
        </w:rPr>
        <w:t>Е.</w:t>
      </w:r>
      <w:r w:rsidRPr="00FB7BF6">
        <w:rPr>
          <w:bCs/>
          <w:iCs/>
        </w:rPr>
        <w:t xml:space="preserve"> 1</w:t>
      </w:r>
      <w:r w:rsidRPr="00FB7BF6">
        <w:rPr>
          <w:bCs/>
          <w:iCs/>
          <w:lang w:val="kk-KZ"/>
        </w:rPr>
        <w:t>;</w:t>
      </w:r>
      <w:r w:rsidRPr="00FB7BF6">
        <w:rPr>
          <w:bCs/>
          <w:iCs/>
        </w:rPr>
        <w:t>2</w:t>
      </w:r>
      <w:r w:rsidRPr="00FB7BF6">
        <w:rPr>
          <w:rStyle w:val="a6"/>
          <w:i w:val="0"/>
          <w:shd w:val="clear" w:color="auto" w:fill="FFFFFF"/>
        </w:rPr>
        <w:t xml:space="preserve">            </w:t>
      </w:r>
    </w:p>
    <w:p w:rsidR="00D02D94" w:rsidRPr="00FB7BF6" w:rsidRDefault="00D02D94" w:rsidP="00B1077A">
      <w:pPr>
        <w:shd w:val="clear" w:color="auto" w:fill="FFFFFF"/>
      </w:pPr>
    </w:p>
    <w:p w:rsidR="00D02D94" w:rsidRPr="00FB7BF6" w:rsidRDefault="00D02D94" w:rsidP="00B1077A">
      <w:pPr>
        <w:rPr>
          <w:lang w:val="kk-KZ"/>
        </w:rPr>
      </w:pPr>
      <w:r w:rsidRPr="00FB7BF6">
        <w:t xml:space="preserve">93. Решить систему линейных уравнений по </w:t>
      </w:r>
      <w:r w:rsidRPr="00FB7BF6">
        <w:rPr>
          <w:lang w:val="kk-KZ"/>
        </w:rPr>
        <w:t>формуле Крамера</w:t>
      </w:r>
    </w:p>
    <w:p w:rsidR="00D02D94" w:rsidRPr="00FB7BF6" w:rsidRDefault="00D02D94" w:rsidP="00B1077A">
      <w:r w:rsidRPr="00FB7BF6">
        <w:t xml:space="preserve"> </w:t>
      </w:r>
      <w:r w:rsidRPr="00FB7BF6">
        <w:rPr>
          <w:position w:val="-30"/>
        </w:rPr>
        <w:object w:dxaOrig="1320" w:dyaOrig="720">
          <v:shape id="_x0000_i1142" type="#_x0000_t75" style="width:64.15pt;height:36pt" o:ole="">
            <v:imagedata r:id="rId324" o:title=""/>
          </v:shape>
          <o:OLEObject Type="Embed" ProgID="Equation.3" ShapeID="_x0000_i1142" DrawAspect="Content" ObjectID="_1651666758" r:id="rId325"/>
        </w:object>
      </w:r>
      <w:r w:rsidRPr="00FB7BF6">
        <w:t xml:space="preserve">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А. </w:t>
      </w:r>
      <w:r w:rsidR="007D7C67">
        <w:rPr>
          <w:bCs/>
          <w:iCs/>
        </w:rPr>
        <w:t>1</w:t>
      </w:r>
      <w:r w:rsidRPr="00FB7BF6">
        <w:rPr>
          <w:bCs/>
          <w:iCs/>
          <w:lang w:val="kk-KZ"/>
        </w:rPr>
        <w:t>;0</w:t>
      </w:r>
      <w:r w:rsidRPr="00FB7BF6">
        <w:rPr>
          <w:rStyle w:val="a6"/>
          <w:i w:val="0"/>
          <w:shd w:val="clear" w:color="auto" w:fill="FFFFFF"/>
        </w:rPr>
        <w:t xml:space="preserve">                                         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>В.  -</w:t>
      </w:r>
      <w:r w:rsidRPr="00FB7BF6">
        <w:rPr>
          <w:bCs/>
          <w:iCs/>
        </w:rPr>
        <w:t>1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0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С.  </w:t>
      </w:r>
      <w:r w:rsidRPr="00FB7BF6">
        <w:rPr>
          <w:bCs/>
          <w:iCs/>
        </w:rPr>
        <w:t>0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1</w:t>
      </w:r>
      <w:r w:rsidRPr="00FB7BF6">
        <w:rPr>
          <w:rStyle w:val="a6"/>
          <w:i w:val="0"/>
          <w:shd w:val="clear" w:color="auto" w:fill="FFFFFF"/>
        </w:rPr>
        <w:t xml:space="preserve">        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>Д.</w:t>
      </w:r>
      <w:r w:rsidRPr="00FB7BF6">
        <w:rPr>
          <w:bCs/>
          <w:iCs/>
        </w:rPr>
        <w:t xml:space="preserve"> -3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1</w:t>
      </w:r>
      <w:r w:rsidRPr="00FB7BF6">
        <w:rPr>
          <w:rStyle w:val="a6"/>
          <w:i w:val="0"/>
          <w:shd w:val="clear" w:color="auto" w:fill="FFFFFF"/>
        </w:rPr>
        <w:t xml:space="preserve">          </w:t>
      </w:r>
    </w:p>
    <w:p w:rsidR="00D02D94" w:rsidRPr="00FB7BF6" w:rsidRDefault="00D02D94" w:rsidP="00B1077A">
      <w:pPr>
        <w:rPr>
          <w:lang w:val="kk-KZ"/>
        </w:rPr>
      </w:pPr>
      <w:r w:rsidRPr="00FB7BF6">
        <w:rPr>
          <w:rStyle w:val="a6"/>
          <w:i w:val="0"/>
          <w:shd w:val="clear" w:color="auto" w:fill="FFFFFF"/>
        </w:rPr>
        <w:t>Е.</w:t>
      </w:r>
      <w:r w:rsidRPr="00FB7BF6">
        <w:rPr>
          <w:bCs/>
          <w:iCs/>
        </w:rPr>
        <w:t xml:space="preserve"> </w:t>
      </w:r>
      <w:r w:rsidR="007D7C67">
        <w:rPr>
          <w:bCs/>
          <w:iCs/>
        </w:rPr>
        <w:t>0</w:t>
      </w:r>
      <w:r w:rsidRPr="00FB7BF6">
        <w:rPr>
          <w:bCs/>
          <w:iCs/>
          <w:lang w:val="kk-KZ"/>
        </w:rPr>
        <w:t>;0</w:t>
      </w:r>
    </w:p>
    <w:p w:rsidR="00D02D94" w:rsidRPr="00FB7BF6" w:rsidRDefault="00D02D94" w:rsidP="00B1077A"/>
    <w:p w:rsidR="00D02D94" w:rsidRPr="00FB7BF6" w:rsidRDefault="00D02D94" w:rsidP="00B1077A">
      <w:r w:rsidRPr="00FB7BF6">
        <w:t xml:space="preserve">94. Решить систему линейных уравнений по </w:t>
      </w:r>
      <w:r w:rsidRPr="00FB7BF6">
        <w:rPr>
          <w:lang w:val="kk-KZ"/>
        </w:rPr>
        <w:t>формуле Крамера</w:t>
      </w:r>
    </w:p>
    <w:p w:rsidR="00D02D94" w:rsidRPr="00FB7BF6" w:rsidRDefault="00D02D94" w:rsidP="00B1077A">
      <w:r w:rsidRPr="00FB7BF6">
        <w:rPr>
          <w:position w:val="-30"/>
        </w:rPr>
        <w:object w:dxaOrig="1420" w:dyaOrig="720">
          <v:shape id="_x0000_i1143" type="#_x0000_t75" style="width:1in;height:36pt" o:ole="">
            <v:imagedata r:id="rId326" o:title=""/>
          </v:shape>
          <o:OLEObject Type="Embed" ProgID="Equation.3" ShapeID="_x0000_i1143" DrawAspect="Content" ObjectID="_1651666759" r:id="rId327"/>
        </w:object>
      </w:r>
      <w:r w:rsidRPr="00FB7BF6">
        <w:t xml:space="preserve">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А. </w:t>
      </w:r>
      <w:r w:rsidR="007D7C67" w:rsidRPr="00FB7BF6">
        <w:rPr>
          <w:rStyle w:val="a6"/>
          <w:i w:val="0"/>
          <w:shd w:val="clear" w:color="auto" w:fill="FFFFFF"/>
        </w:rPr>
        <w:t>-</w:t>
      </w:r>
      <w:r w:rsidR="007D7C67" w:rsidRPr="00FB7BF6">
        <w:rPr>
          <w:bCs/>
          <w:iCs/>
        </w:rPr>
        <w:t>1</w:t>
      </w:r>
      <w:r w:rsidR="007D7C67" w:rsidRPr="00FB7BF6">
        <w:rPr>
          <w:bCs/>
          <w:iCs/>
          <w:lang w:val="kk-KZ"/>
        </w:rPr>
        <w:t>;</w:t>
      </w:r>
      <w:r w:rsidR="007D7C67" w:rsidRPr="00FB7BF6">
        <w:rPr>
          <w:rStyle w:val="a6"/>
          <w:i w:val="0"/>
          <w:shd w:val="clear" w:color="auto" w:fill="FFFFFF"/>
        </w:rPr>
        <w:t>0</w:t>
      </w:r>
      <w:r w:rsidRPr="00FB7BF6">
        <w:rPr>
          <w:rStyle w:val="a6"/>
          <w:i w:val="0"/>
          <w:shd w:val="clear" w:color="auto" w:fill="FFFFFF"/>
        </w:rPr>
        <w:t xml:space="preserve">                                       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>В.</w:t>
      </w:r>
      <w:r w:rsidR="007D7C67" w:rsidRPr="007D7C67">
        <w:rPr>
          <w:bCs/>
          <w:iCs/>
          <w:lang w:val="kk-KZ"/>
        </w:rPr>
        <w:t xml:space="preserve"> </w:t>
      </w:r>
      <w:r w:rsidR="007D7C67" w:rsidRPr="00FB7BF6">
        <w:rPr>
          <w:bCs/>
          <w:iCs/>
          <w:lang w:val="kk-KZ"/>
        </w:rPr>
        <w:t>3;</w:t>
      </w:r>
      <w:r w:rsidR="007D7C67" w:rsidRPr="00FB7BF6">
        <w:rPr>
          <w:rStyle w:val="a6"/>
          <w:i w:val="0"/>
          <w:shd w:val="clear" w:color="auto" w:fill="FFFFFF"/>
          <w:lang w:val="kk-KZ"/>
        </w:rPr>
        <w:t>4</w:t>
      </w:r>
      <w:r w:rsidRPr="00FB7BF6">
        <w:rPr>
          <w:rStyle w:val="a6"/>
          <w:i w:val="0"/>
          <w:shd w:val="clear" w:color="auto" w:fill="FFFFFF"/>
        </w:rPr>
        <w:t xml:space="preserve">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С.  </w:t>
      </w:r>
      <w:r w:rsidRPr="00FB7BF6">
        <w:rPr>
          <w:bCs/>
          <w:iCs/>
        </w:rPr>
        <w:t>0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1</w:t>
      </w:r>
      <w:r w:rsidRPr="00FB7BF6">
        <w:rPr>
          <w:rStyle w:val="a6"/>
          <w:i w:val="0"/>
          <w:shd w:val="clear" w:color="auto" w:fill="FFFFFF"/>
        </w:rPr>
        <w:t xml:space="preserve">          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 Д.</w:t>
      </w:r>
      <w:r w:rsidRPr="00FB7BF6">
        <w:rPr>
          <w:bCs/>
          <w:iCs/>
        </w:rPr>
        <w:t xml:space="preserve"> -3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1</w:t>
      </w:r>
      <w:r w:rsidRPr="00FB7BF6">
        <w:rPr>
          <w:rStyle w:val="a6"/>
          <w:i w:val="0"/>
          <w:shd w:val="clear" w:color="auto" w:fill="FFFFFF"/>
        </w:rPr>
        <w:t xml:space="preserve">          </w:t>
      </w:r>
    </w:p>
    <w:p w:rsidR="00D02D94" w:rsidRPr="00FB7BF6" w:rsidRDefault="00D02D94" w:rsidP="00B1077A">
      <w:pPr>
        <w:rPr>
          <w:lang w:val="kk-KZ"/>
        </w:rPr>
      </w:pPr>
      <w:r w:rsidRPr="00FB7BF6">
        <w:rPr>
          <w:rStyle w:val="a6"/>
          <w:i w:val="0"/>
          <w:shd w:val="clear" w:color="auto" w:fill="FFFFFF"/>
        </w:rPr>
        <w:t>Е.</w:t>
      </w:r>
      <w:r w:rsidRPr="00FB7BF6">
        <w:rPr>
          <w:bCs/>
          <w:iCs/>
        </w:rPr>
        <w:t xml:space="preserve"> 1</w:t>
      </w:r>
      <w:r w:rsidRPr="00FB7BF6">
        <w:rPr>
          <w:bCs/>
          <w:iCs/>
          <w:lang w:val="kk-KZ"/>
        </w:rPr>
        <w:t>;2</w:t>
      </w:r>
    </w:p>
    <w:p w:rsidR="00D02D94" w:rsidRPr="00FB7BF6" w:rsidRDefault="00D02D94" w:rsidP="00B1077A">
      <w:r w:rsidRPr="00FB7BF6">
        <w:rPr>
          <w:lang w:val="kk-KZ"/>
        </w:rPr>
        <w:t>95</w:t>
      </w:r>
      <w:r w:rsidRPr="00FB7BF6">
        <w:t xml:space="preserve">. Решить систему линейных уравнений по </w:t>
      </w:r>
      <w:r w:rsidRPr="00FB7BF6">
        <w:rPr>
          <w:lang w:val="kk-KZ"/>
        </w:rPr>
        <w:t>формуле Крамера</w:t>
      </w:r>
    </w:p>
    <w:p w:rsidR="00D02D94" w:rsidRPr="00FB7BF6" w:rsidRDefault="00D02D94" w:rsidP="00B1077A">
      <w:r w:rsidRPr="00FB7BF6">
        <w:t xml:space="preserve"> </w:t>
      </w:r>
      <w:r w:rsidRPr="00FB7BF6">
        <w:rPr>
          <w:position w:val="-30"/>
        </w:rPr>
        <w:object w:dxaOrig="1320" w:dyaOrig="720">
          <v:shape id="_x0000_i1144" type="#_x0000_t75" style="width:64.15pt;height:36pt" o:ole="">
            <v:imagedata r:id="rId328" o:title=""/>
          </v:shape>
          <o:OLEObject Type="Embed" ProgID="Equation.3" ShapeID="_x0000_i1144" DrawAspect="Content" ObjectID="_1651666760" r:id="rId329"/>
        </w:object>
      </w:r>
      <w:r w:rsidRPr="00FB7BF6">
        <w:t xml:space="preserve">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А. </w:t>
      </w:r>
      <w:r w:rsidR="007D7C67" w:rsidRPr="00FB7BF6">
        <w:rPr>
          <w:bCs/>
          <w:iCs/>
        </w:rPr>
        <w:t>0</w:t>
      </w:r>
      <w:r w:rsidR="007D7C67" w:rsidRPr="00FB7BF6">
        <w:rPr>
          <w:bCs/>
          <w:iCs/>
          <w:lang w:val="kk-KZ"/>
        </w:rPr>
        <w:t>;</w:t>
      </w:r>
      <w:r w:rsidR="007D7C67" w:rsidRPr="00FB7BF6">
        <w:rPr>
          <w:rStyle w:val="a6"/>
          <w:i w:val="0"/>
          <w:shd w:val="clear" w:color="auto" w:fill="FFFFFF"/>
        </w:rPr>
        <w:t xml:space="preserve"> </w:t>
      </w:r>
      <w:r w:rsidR="007D7C67" w:rsidRPr="00FB7BF6">
        <w:rPr>
          <w:bCs/>
          <w:iCs/>
        </w:rPr>
        <w:t>-4</w:t>
      </w:r>
      <w:r w:rsidRPr="00FB7BF6">
        <w:rPr>
          <w:rStyle w:val="a6"/>
          <w:i w:val="0"/>
          <w:shd w:val="clear" w:color="auto" w:fill="FFFFFF"/>
        </w:rPr>
        <w:t xml:space="preserve">                        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  <w:lang w:val="kk-KZ"/>
        </w:rPr>
      </w:pPr>
      <w:r w:rsidRPr="00FB7BF6">
        <w:rPr>
          <w:rStyle w:val="a6"/>
          <w:i w:val="0"/>
          <w:shd w:val="clear" w:color="auto" w:fill="FFFFFF"/>
        </w:rPr>
        <w:t>В.  -</w:t>
      </w:r>
      <w:r w:rsidRPr="00FB7BF6">
        <w:rPr>
          <w:bCs/>
          <w:iCs/>
        </w:rPr>
        <w:t>1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0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  <w:lang w:val="kk-KZ"/>
        </w:rPr>
      </w:pPr>
      <w:r w:rsidRPr="00FB7BF6">
        <w:rPr>
          <w:rStyle w:val="a6"/>
          <w:i w:val="0"/>
          <w:shd w:val="clear" w:color="auto" w:fill="FFFFFF"/>
        </w:rPr>
        <w:t xml:space="preserve">С. </w:t>
      </w:r>
      <w:r w:rsidR="007D7C67" w:rsidRPr="00FB7BF6">
        <w:rPr>
          <w:rStyle w:val="a6"/>
          <w:i w:val="0"/>
          <w:shd w:val="clear" w:color="auto" w:fill="FFFFFF"/>
          <w:lang w:val="kk-KZ"/>
        </w:rPr>
        <w:t>0</w:t>
      </w:r>
      <w:r w:rsidR="007D7C67" w:rsidRPr="00FB7BF6">
        <w:rPr>
          <w:bCs/>
          <w:iCs/>
          <w:lang w:val="kk-KZ"/>
        </w:rPr>
        <w:t>;0</w:t>
      </w:r>
      <w:r w:rsidRPr="00FB7BF6">
        <w:rPr>
          <w:rStyle w:val="a6"/>
          <w:i w:val="0"/>
          <w:shd w:val="clear" w:color="auto" w:fill="FFFFFF"/>
        </w:rPr>
        <w:t xml:space="preserve">                          </w:t>
      </w:r>
    </w:p>
    <w:p w:rsidR="00D02D94" w:rsidRPr="00FB7BF6" w:rsidRDefault="00D02D94" w:rsidP="00B1077A">
      <w:pPr>
        <w:rPr>
          <w:lang w:val="kk-KZ"/>
        </w:rPr>
      </w:pPr>
      <w:r w:rsidRPr="00FB7BF6">
        <w:rPr>
          <w:rStyle w:val="a6"/>
          <w:i w:val="0"/>
          <w:shd w:val="clear" w:color="auto" w:fill="FFFFFF"/>
        </w:rPr>
        <w:t>Д.</w:t>
      </w:r>
      <w:r w:rsidRPr="00FB7BF6">
        <w:rPr>
          <w:bCs/>
          <w:iCs/>
        </w:rPr>
        <w:t xml:space="preserve"> -3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4</w:t>
      </w:r>
      <w:r w:rsidRPr="00FB7BF6">
        <w:rPr>
          <w:rStyle w:val="a6"/>
          <w:i w:val="0"/>
          <w:shd w:val="clear" w:color="auto" w:fill="FFFFFF"/>
        </w:rPr>
        <w:t xml:space="preserve">          </w:t>
      </w:r>
    </w:p>
    <w:p w:rsidR="00D02D94" w:rsidRPr="00FB7BF6" w:rsidRDefault="00D02D94" w:rsidP="00B1077A">
      <w:pPr>
        <w:shd w:val="clear" w:color="auto" w:fill="FFFFFF"/>
        <w:rPr>
          <w:lang w:val="kk-KZ"/>
        </w:rPr>
      </w:pPr>
      <w:r w:rsidRPr="00FB7BF6">
        <w:rPr>
          <w:rStyle w:val="a6"/>
          <w:i w:val="0"/>
          <w:shd w:val="clear" w:color="auto" w:fill="FFFFFF"/>
        </w:rPr>
        <w:t>Е.</w:t>
      </w:r>
      <w:r w:rsidRPr="00FB7BF6">
        <w:rPr>
          <w:bCs/>
          <w:iCs/>
        </w:rPr>
        <w:t xml:space="preserve"> 1</w:t>
      </w:r>
      <w:r w:rsidRPr="00FB7BF6">
        <w:rPr>
          <w:bCs/>
          <w:iCs/>
          <w:lang w:val="kk-KZ"/>
        </w:rPr>
        <w:t>;</w:t>
      </w:r>
      <w:r w:rsidRPr="00FB7BF6">
        <w:rPr>
          <w:bCs/>
          <w:iCs/>
        </w:rPr>
        <w:t>3</w:t>
      </w:r>
      <w:r w:rsidRPr="00FB7BF6">
        <w:rPr>
          <w:bCs/>
          <w:iCs/>
          <w:lang w:val="kk-KZ"/>
        </w:rPr>
        <w:t xml:space="preserve"> </w:t>
      </w:r>
    </w:p>
    <w:p w:rsidR="00D02D94" w:rsidRPr="00FB7BF6" w:rsidRDefault="00D02D94" w:rsidP="00B1077A">
      <w:pPr>
        <w:shd w:val="clear" w:color="auto" w:fill="FFFFFF"/>
        <w:rPr>
          <w:lang w:val="kk-KZ"/>
        </w:rPr>
      </w:pPr>
    </w:p>
    <w:p w:rsidR="009C3959" w:rsidRPr="00FB7BF6" w:rsidRDefault="009C3959" w:rsidP="00B1077A"/>
    <w:p w:rsidR="009C3959" w:rsidRPr="00FB7BF6" w:rsidRDefault="009C3959" w:rsidP="00B1077A"/>
    <w:p w:rsidR="009C3959" w:rsidRPr="00FB7BF6" w:rsidRDefault="009C3959" w:rsidP="00B1077A"/>
    <w:p w:rsidR="00D02D94" w:rsidRPr="00FB7BF6" w:rsidRDefault="00D02D94" w:rsidP="00B1077A">
      <w:r w:rsidRPr="00FB7BF6">
        <w:rPr>
          <w:lang w:val="kk-KZ"/>
        </w:rPr>
        <w:lastRenderedPageBreak/>
        <w:t>96</w:t>
      </w:r>
      <w:r w:rsidRPr="00FB7BF6">
        <w:t xml:space="preserve">. Решить систему линейных уравнений по </w:t>
      </w:r>
      <w:r w:rsidRPr="00FB7BF6">
        <w:rPr>
          <w:lang w:val="kk-KZ"/>
        </w:rPr>
        <w:t>формуле Крамера</w:t>
      </w:r>
    </w:p>
    <w:p w:rsidR="00D02D94" w:rsidRPr="00FB7BF6" w:rsidRDefault="00D02D94" w:rsidP="00B1077A">
      <w:r w:rsidRPr="00FB7BF6">
        <w:t xml:space="preserve"> </w:t>
      </w:r>
      <w:r w:rsidRPr="00FB7BF6">
        <w:rPr>
          <w:position w:val="-30"/>
        </w:rPr>
        <w:object w:dxaOrig="1400" w:dyaOrig="720">
          <v:shape id="_x0000_i1145" type="#_x0000_t75" style="width:64.15pt;height:36pt" o:ole="">
            <v:imagedata r:id="rId330" o:title=""/>
          </v:shape>
          <o:OLEObject Type="Embed" ProgID="Equation.3" ShapeID="_x0000_i1145" DrawAspect="Content" ObjectID="_1651666761" r:id="rId331"/>
        </w:objec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>А.</w:t>
      </w:r>
      <w:r w:rsidRPr="00FB7BF6">
        <w:rPr>
          <w:bCs/>
          <w:iCs/>
        </w:rPr>
        <w:t xml:space="preserve"> 2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="007D7C67">
        <w:rPr>
          <w:rStyle w:val="a6"/>
          <w:i w:val="0"/>
          <w:shd w:val="clear" w:color="auto" w:fill="FFFFFF"/>
        </w:rPr>
        <w:t>-</w:t>
      </w:r>
      <w:r w:rsidRPr="00FB7BF6">
        <w:rPr>
          <w:bCs/>
          <w:iCs/>
        </w:rPr>
        <w:t>3</w:t>
      </w:r>
      <w:r w:rsidRPr="00FB7BF6">
        <w:rPr>
          <w:rStyle w:val="a6"/>
          <w:i w:val="0"/>
          <w:shd w:val="clear" w:color="auto" w:fill="FFFFFF"/>
        </w:rPr>
        <w:t xml:space="preserve">                                        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  <w:lang w:val="kk-KZ"/>
        </w:rPr>
      </w:pPr>
      <w:r w:rsidRPr="00FB7BF6">
        <w:rPr>
          <w:rStyle w:val="a6"/>
          <w:i w:val="0"/>
          <w:shd w:val="clear" w:color="auto" w:fill="FFFFFF"/>
        </w:rPr>
        <w:t>В.  -</w:t>
      </w:r>
      <w:r w:rsidRPr="00FB7BF6">
        <w:rPr>
          <w:bCs/>
          <w:iCs/>
        </w:rPr>
        <w:t>1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0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  <w:lang w:val="kk-KZ"/>
        </w:rPr>
      </w:pPr>
      <w:r w:rsidRPr="00FB7BF6">
        <w:rPr>
          <w:rStyle w:val="a6"/>
          <w:i w:val="0"/>
          <w:shd w:val="clear" w:color="auto" w:fill="FFFFFF"/>
        </w:rPr>
        <w:t xml:space="preserve">С. </w:t>
      </w:r>
      <w:r w:rsidRPr="00FB7BF6">
        <w:rPr>
          <w:bCs/>
          <w:iCs/>
        </w:rPr>
        <w:t>-2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-3          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  <w:lang w:val="kk-KZ"/>
        </w:rPr>
      </w:pPr>
      <w:r w:rsidRPr="00FB7BF6">
        <w:rPr>
          <w:rStyle w:val="a6"/>
          <w:i w:val="0"/>
          <w:shd w:val="clear" w:color="auto" w:fill="FFFFFF"/>
        </w:rPr>
        <w:t>Д.</w:t>
      </w:r>
      <w:r w:rsidRPr="00FB7BF6">
        <w:rPr>
          <w:bCs/>
          <w:iCs/>
        </w:rPr>
        <w:t xml:space="preserve"> -3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1</w:t>
      </w:r>
      <w:r w:rsidRPr="00FB7BF6">
        <w:rPr>
          <w:rStyle w:val="a6"/>
          <w:i w:val="0"/>
          <w:shd w:val="clear" w:color="auto" w:fill="FFFFFF"/>
        </w:rPr>
        <w:t xml:space="preserve">        </w:t>
      </w:r>
    </w:p>
    <w:p w:rsidR="00D02D94" w:rsidRPr="00FB7BF6" w:rsidRDefault="00D02D94" w:rsidP="00B1077A">
      <w:pPr>
        <w:rPr>
          <w:lang w:val="kk-KZ"/>
        </w:rPr>
      </w:pPr>
      <w:r w:rsidRPr="00FB7BF6">
        <w:rPr>
          <w:rStyle w:val="a6"/>
          <w:i w:val="0"/>
          <w:shd w:val="clear" w:color="auto" w:fill="FFFFFF"/>
        </w:rPr>
        <w:t>Е.</w:t>
      </w:r>
      <w:r w:rsidRPr="00FB7BF6">
        <w:rPr>
          <w:bCs/>
          <w:iCs/>
        </w:rPr>
        <w:t xml:space="preserve"> 2</w:t>
      </w:r>
      <w:r w:rsidRPr="00FB7BF6">
        <w:rPr>
          <w:bCs/>
          <w:iCs/>
          <w:lang w:val="kk-KZ"/>
        </w:rPr>
        <w:t>;</w:t>
      </w:r>
      <w:r w:rsidR="007D7C67">
        <w:rPr>
          <w:rStyle w:val="a6"/>
          <w:i w:val="0"/>
          <w:shd w:val="clear" w:color="auto" w:fill="FFFFFF"/>
        </w:rPr>
        <w:t xml:space="preserve"> </w:t>
      </w:r>
      <w:r w:rsidRPr="00FB7BF6">
        <w:rPr>
          <w:rStyle w:val="a6"/>
          <w:i w:val="0"/>
          <w:shd w:val="clear" w:color="auto" w:fill="FFFFFF"/>
        </w:rPr>
        <w:t xml:space="preserve">3  </w:t>
      </w:r>
    </w:p>
    <w:p w:rsidR="00D02D94" w:rsidRPr="00FB7BF6" w:rsidRDefault="00D02D94" w:rsidP="00B1077A">
      <w:pPr>
        <w:shd w:val="clear" w:color="auto" w:fill="FFFFFF"/>
      </w:pPr>
      <w:r w:rsidRPr="00FB7BF6">
        <w:rPr>
          <w:lang w:val="kk-KZ"/>
        </w:rPr>
        <w:t>97</w:t>
      </w:r>
      <w:r w:rsidRPr="00FB7BF6">
        <w:t>.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t xml:space="preserve">Найти </w:t>
      </w:r>
      <w:proofErr w:type="spellStart"/>
      <w:r w:rsidRPr="00FB7BF6">
        <w:t>х</w:t>
      </w:r>
      <w:proofErr w:type="spellEnd"/>
      <w:r w:rsidRPr="00FB7BF6">
        <w:t>, если 4х</w:t>
      </w:r>
      <w:r w:rsidR="009F177E" w:rsidRPr="00FB7BF6">
        <w:rPr>
          <w:vertAlign w:val="superscript"/>
        </w:rPr>
        <w:t>2</w:t>
      </w:r>
      <w:r w:rsidRPr="00FB7BF6">
        <w:t xml:space="preserve"> = 64.</w:t>
      </w:r>
    </w:p>
    <w:p w:rsidR="00D02D94" w:rsidRPr="00FB7BF6" w:rsidRDefault="00D02D94" w:rsidP="00B1077A">
      <w:pPr>
        <w:shd w:val="clear" w:color="auto" w:fill="FFFFFF"/>
        <w:rPr>
          <w:lang w:val="kk-KZ"/>
        </w:rPr>
      </w:pPr>
      <w:r w:rsidRPr="00FB7BF6">
        <w:t xml:space="preserve">А. </w:t>
      </w:r>
      <w:r w:rsidR="007D7C67">
        <w:t>3</w:t>
      </w:r>
      <w:r w:rsidRPr="00FB7BF6">
        <w:t xml:space="preserve">; </w:t>
      </w:r>
    </w:p>
    <w:p w:rsidR="00D02D94" w:rsidRPr="00FB7BF6" w:rsidRDefault="00D02D94" w:rsidP="00B1077A">
      <w:pPr>
        <w:shd w:val="clear" w:color="auto" w:fill="FFFFFF"/>
        <w:rPr>
          <w:lang w:val="kk-KZ"/>
        </w:rPr>
      </w:pPr>
      <w:r w:rsidRPr="00FB7BF6">
        <w:t xml:space="preserve">В.-.3; </w:t>
      </w:r>
    </w:p>
    <w:p w:rsidR="00D02D94" w:rsidRPr="00FB7BF6" w:rsidRDefault="00D02D94" w:rsidP="00B1077A">
      <w:pPr>
        <w:shd w:val="clear" w:color="auto" w:fill="FFFFFF"/>
        <w:rPr>
          <w:lang w:val="kk-KZ"/>
        </w:rPr>
      </w:pPr>
      <w:r w:rsidRPr="00FB7BF6">
        <w:rPr>
          <w:lang w:val="kk-KZ"/>
        </w:rPr>
        <w:t>С</w:t>
      </w:r>
      <w:r w:rsidRPr="00FB7BF6">
        <w:t>.</w:t>
      </w:r>
      <w:r w:rsidR="007D7C67">
        <w:rPr>
          <w:lang w:val="kk-KZ"/>
        </w:rPr>
        <w:t xml:space="preserve"> 2</w:t>
      </w:r>
      <w:r w:rsidRPr="00FB7BF6">
        <w:t xml:space="preserve">; </w:t>
      </w:r>
    </w:p>
    <w:p w:rsidR="00D02D94" w:rsidRPr="00FB7BF6" w:rsidRDefault="00D02D94" w:rsidP="00B1077A">
      <w:pPr>
        <w:shd w:val="clear" w:color="auto" w:fill="FFFFFF"/>
        <w:rPr>
          <w:lang w:val="kk-KZ"/>
        </w:rPr>
      </w:pPr>
      <w:r w:rsidRPr="00FB7BF6">
        <w:t xml:space="preserve">Д. </w:t>
      </w:r>
      <w:r w:rsidRPr="00FB7BF6">
        <w:rPr>
          <w:lang w:val="kk-KZ"/>
        </w:rPr>
        <w:t>4</w:t>
      </w:r>
    </w:p>
    <w:p w:rsidR="00D02D94" w:rsidRPr="00FB7BF6" w:rsidRDefault="00D02D94" w:rsidP="00B1077A">
      <w:pPr>
        <w:shd w:val="clear" w:color="auto" w:fill="FFFFFF"/>
      </w:pPr>
      <w:r w:rsidRPr="00FB7BF6">
        <w:rPr>
          <w:lang w:val="kk-KZ"/>
        </w:rPr>
        <w:t>Е</w:t>
      </w:r>
      <w:r w:rsidRPr="00FB7BF6">
        <w:t>.</w:t>
      </w:r>
      <w:r w:rsidRPr="00FB7BF6">
        <w:rPr>
          <w:lang w:val="kk-KZ"/>
        </w:rPr>
        <w:t>1</w:t>
      </w:r>
      <w:r w:rsidRPr="00FB7BF6">
        <w:t>.</w:t>
      </w:r>
    </w:p>
    <w:p w:rsidR="00D02D94" w:rsidRPr="00FB7BF6" w:rsidRDefault="00D02D94" w:rsidP="00B1077A">
      <w:r w:rsidRPr="00FB7BF6">
        <w:t xml:space="preserve">  </w:t>
      </w:r>
      <w:r w:rsidRPr="00FB7BF6">
        <w:rPr>
          <w:lang w:val="kk-KZ"/>
        </w:rPr>
        <w:t>98</w:t>
      </w:r>
      <w:r w:rsidRPr="00FB7BF6">
        <w:t xml:space="preserve">. Решить систему линейных уравнений по </w:t>
      </w:r>
      <w:r w:rsidRPr="00FB7BF6">
        <w:rPr>
          <w:lang w:val="kk-KZ"/>
        </w:rPr>
        <w:t>формуле Крамера</w:t>
      </w:r>
    </w:p>
    <w:p w:rsidR="00D02D94" w:rsidRPr="00FB7BF6" w:rsidRDefault="00D02D94" w:rsidP="00B1077A">
      <w:r w:rsidRPr="00FB7BF6">
        <w:t xml:space="preserve">     </w:t>
      </w:r>
      <w:r w:rsidRPr="00FB7BF6">
        <w:rPr>
          <w:position w:val="-50"/>
        </w:rPr>
        <w:object w:dxaOrig="1800" w:dyaOrig="1120">
          <v:shape id="_x0000_i1146" type="#_x0000_t75" style="width:91.55pt;height:57.9pt" o:ole="">
            <v:imagedata r:id="rId332" o:title=""/>
          </v:shape>
          <o:OLEObject Type="Embed" ProgID="Equation.3" ShapeID="_x0000_i1146" DrawAspect="Content" ObjectID="_1651666762" r:id="rId333"/>
        </w:objec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А.  </w:t>
      </w:r>
      <w:r w:rsidR="007D7C67" w:rsidRPr="00FB7BF6">
        <w:rPr>
          <w:bCs/>
          <w:iCs/>
        </w:rPr>
        <w:t>1</w:t>
      </w:r>
      <w:r w:rsidR="007D7C67" w:rsidRPr="00FB7BF6">
        <w:rPr>
          <w:bCs/>
          <w:iCs/>
          <w:lang w:val="kk-KZ"/>
        </w:rPr>
        <w:t>;</w:t>
      </w:r>
      <w:r w:rsidR="007D7C67" w:rsidRPr="00FB7BF6">
        <w:rPr>
          <w:bCs/>
          <w:iCs/>
        </w:rPr>
        <w:t>2</w:t>
      </w:r>
      <w:r w:rsidR="007D7C67" w:rsidRPr="00FB7BF6">
        <w:rPr>
          <w:rStyle w:val="a6"/>
          <w:i w:val="0"/>
          <w:shd w:val="clear" w:color="auto" w:fill="FFFFFF"/>
          <w:lang w:val="kk-KZ"/>
        </w:rPr>
        <w:t>;</w:t>
      </w:r>
      <w:r w:rsidR="007D7C67" w:rsidRPr="00FB7BF6">
        <w:rPr>
          <w:rStyle w:val="a6"/>
          <w:i w:val="0"/>
          <w:shd w:val="clear" w:color="auto" w:fill="FFFFFF"/>
        </w:rPr>
        <w:t xml:space="preserve"> -2</w:t>
      </w:r>
      <w:r w:rsidRPr="00FB7BF6">
        <w:rPr>
          <w:rStyle w:val="a6"/>
          <w:i w:val="0"/>
          <w:shd w:val="clear" w:color="auto" w:fill="FFFFFF"/>
        </w:rPr>
        <w:t xml:space="preserve">                    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  <w:lang w:val="kk-KZ"/>
        </w:rPr>
      </w:pPr>
      <w:r w:rsidRPr="00FB7BF6">
        <w:rPr>
          <w:rStyle w:val="a6"/>
          <w:i w:val="0"/>
          <w:shd w:val="clear" w:color="auto" w:fill="FFFFFF"/>
        </w:rPr>
        <w:t>В.  -</w:t>
      </w:r>
      <w:r w:rsidRPr="00FB7BF6">
        <w:rPr>
          <w:bCs/>
          <w:iCs/>
        </w:rPr>
        <w:t>1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>0</w:t>
      </w:r>
      <w:proofErr w:type="gramStart"/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rStyle w:val="a6"/>
          <w:i w:val="0"/>
          <w:shd w:val="clear" w:color="auto" w:fill="FFFFFF"/>
          <w:lang w:val="kk-KZ"/>
        </w:rPr>
        <w:t>;</w:t>
      </w:r>
      <w:proofErr w:type="gramEnd"/>
      <w:r w:rsidRPr="00FB7BF6">
        <w:rPr>
          <w:rStyle w:val="a6"/>
          <w:i w:val="0"/>
          <w:shd w:val="clear" w:color="auto" w:fill="FFFFFF"/>
        </w:rPr>
        <w:t xml:space="preserve">0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  <w:lang w:val="kk-KZ"/>
        </w:rPr>
      </w:pPr>
      <w:r w:rsidRPr="00FB7BF6">
        <w:rPr>
          <w:rStyle w:val="a6"/>
          <w:i w:val="0"/>
          <w:shd w:val="clear" w:color="auto" w:fill="FFFFFF"/>
        </w:rPr>
        <w:t xml:space="preserve">С.  </w:t>
      </w:r>
      <w:r w:rsidRPr="00FB7BF6">
        <w:rPr>
          <w:bCs/>
          <w:iCs/>
        </w:rPr>
        <w:t>0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-</w:t>
      </w:r>
      <w:r w:rsidRPr="00FB7BF6">
        <w:rPr>
          <w:bCs/>
          <w:iCs/>
        </w:rPr>
        <w:t>1;-1</w:t>
      </w:r>
      <w:r w:rsidRPr="00FB7BF6">
        <w:rPr>
          <w:rStyle w:val="a6"/>
          <w:i w:val="0"/>
          <w:shd w:val="clear" w:color="auto" w:fill="FFFFFF"/>
        </w:rPr>
        <w:t xml:space="preserve">                         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  <w:lang w:val="kk-KZ"/>
        </w:rPr>
      </w:pPr>
      <w:r w:rsidRPr="00FB7BF6">
        <w:rPr>
          <w:rStyle w:val="a6"/>
          <w:i w:val="0"/>
          <w:shd w:val="clear" w:color="auto" w:fill="FFFFFF"/>
        </w:rPr>
        <w:t>Д.</w:t>
      </w:r>
      <w:r w:rsidRPr="00FB7BF6">
        <w:rPr>
          <w:bCs/>
          <w:iCs/>
        </w:rPr>
        <w:t xml:space="preserve"> -3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1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0         </w:t>
      </w:r>
    </w:p>
    <w:p w:rsidR="00D02D94" w:rsidRPr="00FB7BF6" w:rsidRDefault="00D02D94" w:rsidP="00B1077A">
      <w:pPr>
        <w:rPr>
          <w:lang w:val="kk-KZ"/>
        </w:rPr>
      </w:pPr>
      <w:r w:rsidRPr="00FB7BF6">
        <w:rPr>
          <w:rStyle w:val="a6"/>
          <w:i w:val="0"/>
          <w:shd w:val="clear" w:color="auto" w:fill="FFFFFF"/>
        </w:rPr>
        <w:t>Е.</w:t>
      </w:r>
      <w:r w:rsidRPr="00FB7BF6">
        <w:rPr>
          <w:bCs/>
          <w:iCs/>
        </w:rPr>
        <w:t xml:space="preserve"> </w:t>
      </w:r>
      <w:r w:rsidR="007D7C67" w:rsidRPr="00FB7BF6">
        <w:rPr>
          <w:bCs/>
          <w:iCs/>
        </w:rPr>
        <w:t>1</w:t>
      </w:r>
      <w:r w:rsidR="007D7C67" w:rsidRPr="00FB7BF6">
        <w:rPr>
          <w:bCs/>
          <w:iCs/>
          <w:lang w:val="kk-KZ"/>
        </w:rPr>
        <w:t>;2;3</w:t>
      </w:r>
    </w:p>
    <w:p w:rsidR="00D02D94" w:rsidRPr="00FB7BF6" w:rsidRDefault="00D02D94" w:rsidP="00B1077A"/>
    <w:p w:rsidR="00D02D94" w:rsidRPr="00FB7BF6" w:rsidRDefault="00D02D94" w:rsidP="00B1077A">
      <w:pPr>
        <w:rPr>
          <w:shd w:val="clear" w:color="auto" w:fill="FFFFFF"/>
        </w:rPr>
      </w:pPr>
      <w:r w:rsidRPr="00FB7BF6">
        <w:rPr>
          <w:lang w:val="kk-KZ"/>
        </w:rPr>
        <w:t>99.</w:t>
      </w:r>
      <w:r w:rsidRPr="00FB7BF6">
        <w:rPr>
          <w:shd w:val="clear" w:color="auto" w:fill="FFFFFF"/>
        </w:rPr>
        <w:t xml:space="preserve"> </w:t>
      </w:r>
      <w:r w:rsidRPr="00FB7BF6">
        <w:rPr>
          <w:shd w:val="clear" w:color="auto" w:fill="FFFFFF"/>
          <w:lang w:val="kk-KZ"/>
        </w:rPr>
        <w:t xml:space="preserve">Решить иррациональные уравнение </w:t>
      </w:r>
      <m:oMath>
        <m:rad>
          <m:radPr>
            <m:degHide m:val="on"/>
            <m:ctrlPr>
              <w:rPr>
                <w:rFonts w:ascii="Cambria Math" w:hAnsi="Cambria Math"/>
                <w:bCs/>
                <w:i/>
                <w:shd w:val="clear" w:color="auto" w:fill="FFFFFF"/>
              </w:rPr>
            </m:ctrlPr>
          </m:radPr>
          <m:deg/>
          <m:e>
            <m:r>
              <w:rPr>
                <w:rFonts w:ascii="Cambria Math"/>
                <w:shd w:val="clear" w:color="auto" w:fill="FFFFFF"/>
              </w:rPr>
              <m:t>х-</m:t>
            </m:r>
            <m:r>
              <m:rPr>
                <m:sty m:val="bi"/>
              </m:rPr>
              <w:rPr>
                <w:rFonts w:ascii="Cambria Math" w:hAnsi="Cambria Math"/>
                <w:shd w:val="clear" w:color="auto" w:fill="FFFFFF"/>
              </w:rPr>
              <m:t>2</m:t>
            </m:r>
          </m:e>
        </m:rad>
        <m:r>
          <w:rPr>
            <w:rFonts w:ascii="Cambria Math"/>
            <w:shd w:val="clear" w:color="auto" w:fill="FFFFFF"/>
          </w:rPr>
          <m:t>=</m:t>
        </m:r>
        <m:r>
          <m:rPr>
            <m:sty m:val="bi"/>
          </m:rPr>
          <w:rPr>
            <w:rFonts w:ascii="Cambria Math" w:hAnsi="Cambria Math"/>
            <w:shd w:val="clear" w:color="auto" w:fill="FFFFFF"/>
          </w:rPr>
          <m:t>5</m:t>
        </m:r>
      </m:oMath>
      <w:r w:rsidRPr="00FB7BF6">
        <w:rPr>
          <w:shd w:val="clear" w:color="auto" w:fill="FFFFFF"/>
          <w:lang w:val="kk-KZ"/>
        </w:rPr>
        <w:t xml:space="preserve"> </w:t>
      </w:r>
      <w:r w:rsidRPr="00FB7BF6">
        <w:rPr>
          <w:shd w:val="clear" w:color="auto" w:fill="FFFFFF"/>
        </w:rPr>
        <w:t>:</w:t>
      </w:r>
    </w:p>
    <w:p w:rsidR="00D02D94" w:rsidRPr="00FB7BF6" w:rsidRDefault="00D02D94" w:rsidP="00B1077A">
      <w:pPr>
        <w:rPr>
          <w:shd w:val="clear" w:color="auto" w:fill="FFFFFF"/>
          <w:lang w:val="kk-KZ"/>
        </w:rPr>
      </w:pPr>
      <w:r w:rsidRPr="00FB7BF6">
        <w:rPr>
          <w:shd w:val="clear" w:color="auto" w:fill="FFFFFF"/>
        </w:rPr>
        <w:t>А.2</w:t>
      </w:r>
      <w:r w:rsidR="007D7C67">
        <w:rPr>
          <w:shd w:val="clear" w:color="auto" w:fill="FFFFFF"/>
        </w:rPr>
        <w:t>5</w:t>
      </w:r>
      <w:r w:rsidRPr="00FB7BF6">
        <w:rPr>
          <w:shd w:val="clear" w:color="auto" w:fill="FFFFFF"/>
        </w:rPr>
        <w:t xml:space="preserve">        </w:t>
      </w:r>
    </w:p>
    <w:p w:rsidR="00D02D94" w:rsidRPr="00FB7BF6" w:rsidRDefault="00D02D94" w:rsidP="00B1077A">
      <w:pPr>
        <w:rPr>
          <w:shd w:val="clear" w:color="auto" w:fill="FFFFFF"/>
          <w:lang w:val="kk-KZ"/>
        </w:rPr>
      </w:pPr>
      <w:r w:rsidRPr="00FB7BF6">
        <w:rPr>
          <w:shd w:val="clear" w:color="auto" w:fill="FFFFFF"/>
        </w:rPr>
        <w:t xml:space="preserve">В. 12    </w:t>
      </w:r>
    </w:p>
    <w:p w:rsidR="00D02D94" w:rsidRPr="00FB7BF6" w:rsidRDefault="00D02D94" w:rsidP="00B1077A">
      <w:pPr>
        <w:rPr>
          <w:shd w:val="clear" w:color="auto" w:fill="FFFFFF"/>
          <w:lang w:val="kk-KZ"/>
        </w:rPr>
      </w:pPr>
      <w:r w:rsidRPr="00FB7BF6">
        <w:rPr>
          <w:shd w:val="clear" w:color="auto" w:fill="FFFFFF"/>
        </w:rPr>
        <w:t xml:space="preserve">С. 17      </w:t>
      </w:r>
    </w:p>
    <w:p w:rsidR="00D02D94" w:rsidRPr="00FB7BF6" w:rsidRDefault="00D02D94" w:rsidP="00B1077A">
      <w:pPr>
        <w:rPr>
          <w:shd w:val="clear" w:color="auto" w:fill="FFFFFF"/>
          <w:lang w:val="kk-KZ"/>
        </w:rPr>
      </w:pPr>
      <w:r w:rsidRPr="00FB7BF6">
        <w:rPr>
          <w:shd w:val="clear" w:color="auto" w:fill="FFFFFF"/>
        </w:rPr>
        <w:t xml:space="preserve"> Д. 27  </w:t>
      </w:r>
    </w:p>
    <w:p w:rsidR="00D02D94" w:rsidRPr="00FB7BF6" w:rsidRDefault="00D02D94" w:rsidP="00B1077A">
      <w:pPr>
        <w:rPr>
          <w:shd w:val="clear" w:color="auto" w:fill="FFFFFF"/>
        </w:rPr>
      </w:pPr>
      <w:r w:rsidRPr="00FB7BF6">
        <w:rPr>
          <w:shd w:val="clear" w:color="auto" w:fill="FFFFFF"/>
        </w:rPr>
        <w:t>Е.2</w:t>
      </w:r>
      <w:r w:rsidR="007D7C67">
        <w:rPr>
          <w:shd w:val="clear" w:color="auto" w:fill="FFFFFF"/>
        </w:rPr>
        <w:t>3</w:t>
      </w:r>
    </w:p>
    <w:p w:rsidR="00D02D94" w:rsidRPr="00FB7BF6" w:rsidRDefault="00D02D94" w:rsidP="00B1077A">
      <w:pPr>
        <w:rPr>
          <w:shd w:val="clear" w:color="auto" w:fill="FFFFFF"/>
        </w:rPr>
      </w:pPr>
    </w:p>
    <w:p w:rsidR="00D02D94" w:rsidRPr="00FB7BF6" w:rsidRDefault="00D02D94" w:rsidP="00B1077A">
      <w:pPr>
        <w:rPr>
          <w:shd w:val="clear" w:color="auto" w:fill="FFFFFF"/>
        </w:rPr>
      </w:pPr>
      <w:r w:rsidRPr="00FB7BF6">
        <w:rPr>
          <w:lang w:val="kk-KZ"/>
        </w:rPr>
        <w:t xml:space="preserve"> 100.</w:t>
      </w:r>
      <w:r w:rsidRPr="00FB7BF6">
        <w:rPr>
          <w:shd w:val="clear" w:color="auto" w:fill="FFFFFF"/>
          <w:lang w:val="kk-KZ"/>
        </w:rPr>
        <w:t>Решить иррациональные уравнение</w:t>
      </w:r>
      <w:r w:rsidR="006355B6" w:rsidRPr="00FB7BF6">
        <w:rPr>
          <w:shd w:val="clear" w:color="auto" w:fill="FFFFFF"/>
          <w:lang w:val="kk-KZ"/>
        </w:rPr>
        <w:t xml:space="preserve"> </w:t>
      </w:r>
      <m:oMath>
        <m:rad>
          <m:radPr>
            <m:degHide m:val="on"/>
            <m:ctrlPr>
              <w:rPr>
                <w:rFonts w:ascii="Cambria Math" w:hAnsi="Cambria Math"/>
                <w:bCs/>
                <w:i/>
                <w:shd w:val="clear" w:color="auto" w:fill="FFFFFF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hd w:val="clear" w:color="auto" w:fill="FFFFFF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hd w:val="clear" w:color="auto" w:fill="FFFFFF"/>
                  </w:rPr>
                  <m:t>3</m:t>
                </m:r>
                <m:r>
                  <w:rPr>
                    <w:rFonts w:ascii="Cambria Math"/>
                    <w:shd w:val="clear" w:color="auto" w:fill="FFFFFF"/>
                  </w:rPr>
                  <m:t>х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hd w:val="clear" w:color="auto" w:fill="FFFFFF"/>
                  </w:rPr>
                  <m:t>2</m:t>
                </m:r>
              </m:sup>
            </m:sSup>
            <m:r>
              <w:rPr>
                <w:rFonts w:ascii="Cambria Math"/>
                <w:shd w:val="clear" w:color="auto" w:fill="FFFFFF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shd w:val="clear" w:color="auto" w:fill="FFFFFF"/>
              </w:rPr>
              <m:t>7</m:t>
            </m:r>
            <m:r>
              <w:rPr>
                <w:rFonts w:ascii="Cambria Math"/>
                <w:shd w:val="clear" w:color="auto" w:fill="FFFFFF"/>
              </w:rPr>
              <m:t>х-</m:t>
            </m:r>
            <m:r>
              <m:rPr>
                <m:sty m:val="bi"/>
              </m:rPr>
              <w:rPr>
                <w:rFonts w:ascii="Cambria Math" w:hAnsi="Cambria Math"/>
                <w:shd w:val="clear" w:color="auto" w:fill="FFFFFF"/>
              </w:rPr>
              <m:t>4</m:t>
            </m:r>
          </m:e>
        </m:rad>
        <m:r>
          <w:rPr>
            <w:rFonts w:ascii="Cambria Math"/>
            <w:shd w:val="clear" w:color="auto" w:fill="FFFFFF"/>
          </w:rPr>
          <m:t>=</m:t>
        </m:r>
        <m:r>
          <w:rPr>
            <w:rFonts w:ascii="Cambria Math"/>
            <w:shd w:val="clear" w:color="auto" w:fill="FFFFFF"/>
          </w:rPr>
          <m:t>-х</m:t>
        </m:r>
      </m:oMath>
      <w:r w:rsidRPr="00FB7BF6">
        <w:rPr>
          <w:shd w:val="clear" w:color="auto" w:fill="FFFFFF"/>
          <w:lang w:val="kk-KZ"/>
        </w:rPr>
        <w:t xml:space="preserve"> </w:t>
      </w:r>
      <w:r w:rsidRPr="00FB7BF6">
        <w:rPr>
          <w:shd w:val="clear" w:color="auto" w:fill="FFFFFF"/>
        </w:rPr>
        <w:t> </w:t>
      </w:r>
    </w:p>
    <w:p w:rsidR="00D02D94" w:rsidRPr="00FB7BF6" w:rsidRDefault="00D02D94" w:rsidP="00B1077A">
      <w:pPr>
        <w:rPr>
          <w:shd w:val="clear" w:color="auto" w:fill="FFFFFF"/>
          <w:lang w:val="kk-KZ"/>
        </w:rPr>
      </w:pPr>
      <w:r w:rsidRPr="00FB7BF6">
        <w:rPr>
          <w:shd w:val="clear" w:color="auto" w:fill="FFFFFF"/>
        </w:rPr>
        <w:t xml:space="preserve">А. решения нет;   </w:t>
      </w:r>
    </w:p>
    <w:p w:rsidR="00D02D94" w:rsidRPr="00FB7BF6" w:rsidRDefault="007D7C67" w:rsidP="00B1077A">
      <w:pPr>
        <w:rPr>
          <w:shd w:val="clear" w:color="auto" w:fill="FFFFFF"/>
          <w:lang w:val="kk-KZ"/>
        </w:rPr>
      </w:pPr>
      <w:r>
        <w:rPr>
          <w:shd w:val="clear" w:color="auto" w:fill="FFFFFF"/>
        </w:rPr>
        <w:t xml:space="preserve">В. </w:t>
      </w:r>
      <w:r w:rsidR="00D02D94" w:rsidRPr="00FB7BF6">
        <w:rPr>
          <w:shd w:val="clear" w:color="auto" w:fill="FFFFFF"/>
        </w:rPr>
        <w:t>4</w:t>
      </w:r>
      <w:proofErr w:type="gramStart"/>
      <w:r w:rsidR="00D02D94" w:rsidRPr="00FB7BF6">
        <w:rPr>
          <w:shd w:val="clear" w:color="auto" w:fill="FFFFFF"/>
        </w:rPr>
        <w:t xml:space="preserve"> ;</w:t>
      </w:r>
      <w:proofErr w:type="gramEnd"/>
      <w:r w:rsidR="00D02D94" w:rsidRPr="00FB7BF6">
        <w:rPr>
          <w:shd w:val="clear" w:color="auto" w:fill="FFFFFF"/>
        </w:rPr>
        <w:t xml:space="preserve">      </w:t>
      </w:r>
    </w:p>
    <w:p w:rsidR="00D02D94" w:rsidRPr="00FB7BF6" w:rsidRDefault="00D02D94" w:rsidP="00B1077A">
      <w:pPr>
        <w:rPr>
          <w:shd w:val="clear" w:color="auto" w:fill="FFFFFF"/>
          <w:lang w:val="kk-KZ"/>
        </w:rPr>
      </w:pPr>
      <w:r w:rsidRPr="00FB7BF6">
        <w:rPr>
          <w:shd w:val="clear" w:color="auto" w:fill="FFFFFF"/>
        </w:rPr>
        <w:t>С. </w:t>
      </w:r>
      <w:r w:rsidRPr="00FB7BF6">
        <w:rPr>
          <w:noProof/>
          <w:lang w:val="kk-KZ"/>
        </w:rPr>
        <w:t>2</w:t>
      </w:r>
      <w:r w:rsidRPr="00FB7BF6">
        <w:rPr>
          <w:shd w:val="clear" w:color="auto" w:fill="FFFFFF"/>
        </w:rPr>
        <w:t xml:space="preserve">       </w:t>
      </w:r>
    </w:p>
    <w:p w:rsidR="00D02D94" w:rsidRPr="00FB7BF6" w:rsidRDefault="00D02D94" w:rsidP="00B1077A">
      <w:pPr>
        <w:rPr>
          <w:noProof/>
          <w:lang w:val="kk-KZ"/>
        </w:rPr>
      </w:pPr>
      <w:r w:rsidRPr="00FB7BF6">
        <w:rPr>
          <w:shd w:val="clear" w:color="auto" w:fill="FFFFFF"/>
        </w:rPr>
        <w:t xml:space="preserve">Д </w:t>
      </w:r>
      <w:r w:rsidR="007D7C67">
        <w:rPr>
          <w:shd w:val="clear" w:color="auto" w:fill="FFFFFF"/>
        </w:rPr>
        <w:t>-</w:t>
      </w:r>
      <w:r w:rsidRPr="00FB7BF6">
        <w:rPr>
          <w:shd w:val="clear" w:color="auto" w:fill="FFFFFF"/>
        </w:rPr>
        <w:t>4.</w:t>
      </w:r>
      <w:r w:rsidRPr="00FB7BF6">
        <w:rPr>
          <w:noProof/>
        </w:rPr>
        <w:t xml:space="preserve">        </w:t>
      </w:r>
    </w:p>
    <w:p w:rsidR="00D02D94" w:rsidRPr="00FB7BF6" w:rsidRDefault="00D02D94" w:rsidP="00B1077A">
      <w:pPr>
        <w:rPr>
          <w:shd w:val="clear" w:color="auto" w:fill="FFFFFF"/>
        </w:rPr>
      </w:pPr>
      <w:r w:rsidRPr="00FB7BF6">
        <w:rPr>
          <w:noProof/>
        </w:rPr>
        <w:t>Е.3,2</w:t>
      </w:r>
    </w:p>
    <w:p w:rsidR="00D02D94" w:rsidRPr="00FB7BF6" w:rsidRDefault="00D02D94" w:rsidP="00B1077A">
      <w:pPr>
        <w:rPr>
          <w:shd w:val="clear" w:color="auto" w:fill="FFFFFF"/>
        </w:rPr>
      </w:pPr>
    </w:p>
    <w:p w:rsidR="00D02D94" w:rsidRPr="00FB7BF6" w:rsidRDefault="00D02D94" w:rsidP="00B1077A">
      <w:pPr>
        <w:rPr>
          <w:bCs/>
          <w:shd w:val="clear" w:color="auto" w:fill="FFFFFF"/>
        </w:rPr>
      </w:pPr>
      <w:r w:rsidRPr="00FB7BF6">
        <w:rPr>
          <w:shd w:val="clear" w:color="auto" w:fill="FFFFFF"/>
          <w:lang w:val="kk-KZ"/>
        </w:rPr>
        <w:t>101</w:t>
      </w:r>
      <w:r w:rsidRPr="00FB7BF6">
        <w:rPr>
          <w:shd w:val="clear" w:color="auto" w:fill="FFFFFF"/>
        </w:rPr>
        <w:t>.</w:t>
      </w:r>
      <w:r w:rsidRPr="00FB7BF6">
        <w:rPr>
          <w:shd w:val="clear" w:color="auto" w:fill="FFFFFF"/>
          <w:lang w:val="kk-KZ"/>
        </w:rPr>
        <w:t xml:space="preserve">Решить иррациональные уравнение </w:t>
      </w:r>
      <m:oMath>
        <m:rad>
          <m:radPr>
            <m:degHide m:val="on"/>
            <m:ctrlPr>
              <w:rPr>
                <w:rFonts w:ascii="Cambria Math" w:hAnsi="Cambria Math"/>
                <w:bCs/>
                <w:i/>
                <w:shd w:val="clear" w:color="auto" w:fill="FFFFFF"/>
              </w:rPr>
            </m:ctrlPr>
          </m:radPr>
          <m:deg/>
          <m:e>
            <m:r>
              <w:rPr>
                <w:rFonts w:ascii="Cambria Math"/>
                <w:shd w:val="clear" w:color="auto" w:fill="FFFFFF"/>
              </w:rPr>
              <m:t>х-</m:t>
            </m:r>
            <m:r>
              <m:rPr>
                <m:sty m:val="bi"/>
              </m:rPr>
              <w:rPr>
                <w:rFonts w:ascii="Cambria Math" w:hAnsi="Cambria Math"/>
                <w:shd w:val="clear" w:color="auto" w:fill="FFFFFF"/>
              </w:rPr>
              <m:t>3</m:t>
            </m:r>
          </m:e>
        </m:rad>
        <m:r>
          <w:rPr>
            <w:rFonts w:ascii="Cambria Math"/>
            <w:shd w:val="clear" w:color="auto" w:fill="FFFFFF"/>
          </w:rPr>
          <m:t>=</m:t>
        </m:r>
        <m:r>
          <m:rPr>
            <m:sty m:val="bi"/>
          </m:rPr>
          <w:rPr>
            <w:rFonts w:ascii="Cambria Math" w:hAnsi="Cambria Math"/>
            <w:shd w:val="clear" w:color="auto" w:fill="FFFFFF"/>
          </w:rPr>
          <m:t>6</m:t>
        </m:r>
      </m:oMath>
      <w:r w:rsidRPr="00FB7BF6">
        <w:rPr>
          <w:bCs/>
          <w:noProof/>
          <w:shd w:val="clear" w:color="auto" w:fill="FFFFFF"/>
        </w:rPr>
        <w:t xml:space="preserve"> </w:t>
      </w:r>
    </w:p>
    <w:p w:rsidR="00D02D94" w:rsidRPr="00FB7BF6" w:rsidRDefault="00D02D94" w:rsidP="00B1077A">
      <w:pPr>
        <w:rPr>
          <w:shd w:val="clear" w:color="auto" w:fill="FFFFFF"/>
          <w:lang w:val="kk-KZ"/>
        </w:rPr>
      </w:pPr>
      <w:r w:rsidRPr="00FB7BF6">
        <w:rPr>
          <w:bCs/>
          <w:shd w:val="clear" w:color="auto" w:fill="FFFFFF"/>
        </w:rPr>
        <w:t>А.</w:t>
      </w:r>
      <w:r w:rsidR="00BD468C">
        <w:rPr>
          <w:shd w:val="clear" w:color="auto" w:fill="FFFFFF"/>
        </w:rPr>
        <w:t> </w:t>
      </w:r>
      <w:r w:rsidRPr="00FB7BF6">
        <w:rPr>
          <w:shd w:val="clear" w:color="auto" w:fill="FFFFFF"/>
        </w:rPr>
        <w:t xml:space="preserve">9;       </w:t>
      </w:r>
    </w:p>
    <w:p w:rsidR="00D02D94" w:rsidRPr="00FB7BF6" w:rsidRDefault="00D02D94" w:rsidP="00B1077A">
      <w:pPr>
        <w:rPr>
          <w:shd w:val="clear" w:color="auto" w:fill="FFFFFF"/>
          <w:lang w:val="kk-KZ"/>
        </w:rPr>
      </w:pPr>
      <w:r w:rsidRPr="00FB7BF6">
        <w:rPr>
          <w:bCs/>
          <w:shd w:val="clear" w:color="auto" w:fill="FFFFFF"/>
        </w:rPr>
        <w:t>В. </w:t>
      </w:r>
      <w:r w:rsidR="00BD468C">
        <w:rPr>
          <w:bCs/>
          <w:shd w:val="clear" w:color="auto" w:fill="FFFFFF"/>
        </w:rPr>
        <w:t>3</w:t>
      </w:r>
      <w:r w:rsidRPr="00FB7BF6">
        <w:rPr>
          <w:shd w:val="clear" w:color="auto" w:fill="FFFFFF"/>
        </w:rPr>
        <w:t xml:space="preserve">9;     </w:t>
      </w:r>
    </w:p>
    <w:p w:rsidR="00D02D94" w:rsidRPr="00FB7BF6" w:rsidRDefault="00D02D94" w:rsidP="00B1077A">
      <w:pPr>
        <w:rPr>
          <w:shd w:val="clear" w:color="auto" w:fill="FFFFFF"/>
          <w:lang w:val="kk-KZ"/>
        </w:rPr>
      </w:pPr>
      <w:r w:rsidRPr="00FB7BF6">
        <w:rPr>
          <w:bCs/>
          <w:shd w:val="clear" w:color="auto" w:fill="FFFFFF"/>
        </w:rPr>
        <w:t>С.</w:t>
      </w:r>
      <w:r w:rsidRPr="00FB7BF6">
        <w:rPr>
          <w:shd w:val="clear" w:color="auto" w:fill="FFFFFF"/>
        </w:rPr>
        <w:t> </w:t>
      </w:r>
      <w:r w:rsidRPr="00FB7BF6">
        <w:rPr>
          <w:shd w:val="clear" w:color="auto" w:fill="FFFFFF"/>
        </w:rPr>
        <w:sym w:font="Symbol" w:char="F0B1"/>
      </w:r>
      <w:r w:rsidRPr="00FB7BF6">
        <w:rPr>
          <w:shd w:val="clear" w:color="auto" w:fill="FFFFFF"/>
        </w:rPr>
        <w:t xml:space="preserve"> 15;        </w:t>
      </w:r>
    </w:p>
    <w:p w:rsidR="00D02D94" w:rsidRPr="00FB7BF6" w:rsidRDefault="00D02D94" w:rsidP="00B1077A">
      <w:pPr>
        <w:rPr>
          <w:shd w:val="clear" w:color="auto" w:fill="FFFFFF"/>
          <w:lang w:val="kk-KZ"/>
        </w:rPr>
      </w:pPr>
      <w:r w:rsidRPr="00FB7BF6">
        <w:rPr>
          <w:shd w:val="clear" w:color="auto" w:fill="FFFFFF"/>
        </w:rPr>
        <w:t xml:space="preserve">Д. 15.       </w:t>
      </w:r>
    </w:p>
    <w:p w:rsidR="00D02D94" w:rsidRPr="00FB7BF6" w:rsidRDefault="00D02D94" w:rsidP="00B1077A">
      <w:pPr>
        <w:rPr>
          <w:shd w:val="clear" w:color="auto" w:fill="FFFFFF"/>
        </w:rPr>
      </w:pPr>
      <w:r w:rsidRPr="00FB7BF6">
        <w:rPr>
          <w:shd w:val="clear" w:color="auto" w:fill="FFFFFF"/>
        </w:rPr>
        <w:t>Е.33</w:t>
      </w:r>
    </w:p>
    <w:p w:rsidR="00D02D94" w:rsidRPr="00FB7BF6" w:rsidRDefault="00D02D94" w:rsidP="00B1077A">
      <w:pPr>
        <w:rPr>
          <w:rFonts w:eastAsiaTheme="minorEastAsia"/>
          <w:shd w:val="clear" w:color="auto" w:fill="FFFFFF"/>
        </w:rPr>
      </w:pPr>
      <w:r w:rsidRPr="00FB7BF6">
        <w:rPr>
          <w:shd w:val="clear" w:color="auto" w:fill="FFFFFF"/>
          <w:lang w:val="kk-KZ"/>
        </w:rPr>
        <w:t>102</w:t>
      </w:r>
      <w:r w:rsidRPr="00FB7BF6">
        <w:rPr>
          <w:shd w:val="clear" w:color="auto" w:fill="FFFFFF"/>
        </w:rPr>
        <w:t>.</w:t>
      </w:r>
      <w:r w:rsidRPr="00FB7BF6">
        <w:rPr>
          <w:shd w:val="clear" w:color="auto" w:fill="FFFFFF"/>
          <w:lang w:val="kk-KZ"/>
        </w:rPr>
        <w:t xml:space="preserve">Решить иррациональные уравнение </w:t>
      </w:r>
      <m:oMath>
        <m:rad>
          <m:radPr>
            <m:degHide m:val="on"/>
            <m:ctrlPr>
              <w:rPr>
                <w:rFonts w:ascii="Cambria Math" w:hAnsi="Cambria Math"/>
                <w:i/>
                <w:shd w:val="clear" w:color="auto" w:fill="FFFFFF"/>
              </w:rPr>
            </m:ctrlPr>
          </m:radPr>
          <m:deg/>
          <m:e>
            <m:r>
              <m:rPr>
                <m:sty m:val="bi"/>
              </m:rPr>
              <w:rPr>
                <w:rFonts w:ascii="Cambria Math"/>
                <w:shd w:val="clear" w:color="auto" w:fill="FFFFFF"/>
              </w:rPr>
              <m:t>2</m:t>
            </m:r>
            <m:r>
              <w:rPr>
                <w:rFonts w:ascii="Cambria Math" w:hAnsi="Cambria Math"/>
                <w:shd w:val="clear" w:color="auto" w:fill="FFFFFF"/>
              </w:rPr>
              <m:t>х</m:t>
            </m:r>
            <m:r>
              <w:rPr>
                <w:rFonts w:ascii="Cambria Math"/>
                <w:shd w:val="clear" w:color="auto" w:fill="FFFFFF"/>
              </w:rPr>
              <m:t>+</m:t>
            </m:r>
            <m:r>
              <m:rPr>
                <m:sty m:val="bi"/>
              </m:rPr>
              <w:rPr>
                <w:rFonts w:ascii="Cambria Math"/>
                <w:shd w:val="clear" w:color="auto" w:fill="FFFFFF"/>
              </w:rPr>
              <m:t>1</m:t>
            </m:r>
          </m:e>
        </m:rad>
        <m:r>
          <w:rPr>
            <w:rFonts w:ascii="Cambria Math"/>
            <w:shd w:val="clear" w:color="auto" w:fill="FFFFFF"/>
          </w:rPr>
          <m:t>=</m:t>
        </m:r>
        <m:r>
          <m:rPr>
            <m:sty m:val="bi"/>
          </m:rPr>
          <w:rPr>
            <w:rFonts w:ascii="Cambria Math"/>
            <w:shd w:val="clear" w:color="auto" w:fill="FFFFFF"/>
          </w:rPr>
          <m:t>3</m:t>
        </m:r>
      </m:oMath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А. </w:t>
      </w:r>
      <w:r w:rsidR="00BD468C">
        <w:rPr>
          <w:rStyle w:val="a6"/>
          <w:i w:val="0"/>
          <w:shd w:val="clear" w:color="auto" w:fill="FFFFFF"/>
        </w:rPr>
        <w:t>-</w:t>
      </w:r>
      <w:r w:rsidRPr="00FB7BF6">
        <w:rPr>
          <w:bCs/>
          <w:iCs/>
        </w:rPr>
        <w:t>4</w:t>
      </w:r>
      <w:r w:rsidRPr="00FB7BF6">
        <w:rPr>
          <w:bCs/>
          <w:iCs/>
          <w:lang w:val="kk-KZ"/>
        </w:rPr>
        <w:t xml:space="preserve">                                 </w:t>
      </w:r>
      <w:r w:rsidRPr="00FB7BF6">
        <w:rPr>
          <w:rStyle w:val="a6"/>
          <w:i w:val="0"/>
          <w:shd w:val="clear" w:color="auto" w:fill="FFFFFF"/>
        </w:rPr>
        <w:t xml:space="preserve">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  <w:lang w:val="kk-KZ"/>
        </w:rPr>
      </w:pPr>
      <w:r w:rsidRPr="00FB7BF6">
        <w:rPr>
          <w:rStyle w:val="a6"/>
          <w:i w:val="0"/>
          <w:shd w:val="clear" w:color="auto" w:fill="FFFFFF"/>
        </w:rPr>
        <w:t>В.  -</w:t>
      </w:r>
      <w:r w:rsidRPr="00FB7BF6">
        <w:rPr>
          <w:bCs/>
          <w:iCs/>
        </w:rPr>
        <w:t>1</w:t>
      </w:r>
      <w:r w:rsidRPr="00FB7BF6">
        <w:rPr>
          <w:bCs/>
          <w:iCs/>
          <w:lang w:val="kk-KZ"/>
        </w:rPr>
        <w:t xml:space="preserve"> </w:t>
      </w:r>
      <w:r w:rsidRPr="00FB7BF6">
        <w:rPr>
          <w:rStyle w:val="a6"/>
          <w:i w:val="0"/>
          <w:shd w:val="clear" w:color="auto" w:fill="FFFFFF"/>
        </w:rPr>
        <w:t xml:space="preserve">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  <w:lang w:val="kk-KZ"/>
        </w:rPr>
      </w:pPr>
      <w:r w:rsidRPr="00FB7BF6">
        <w:rPr>
          <w:rStyle w:val="a6"/>
          <w:i w:val="0"/>
          <w:shd w:val="clear" w:color="auto" w:fill="FFFFFF"/>
        </w:rPr>
        <w:t xml:space="preserve">С.  </w:t>
      </w:r>
      <w:r w:rsidRPr="00FB7BF6">
        <w:rPr>
          <w:bCs/>
          <w:iCs/>
        </w:rPr>
        <w:t>0</w:t>
      </w:r>
      <w:r w:rsidRPr="00FB7BF6">
        <w:rPr>
          <w:rStyle w:val="a6"/>
          <w:i w:val="0"/>
          <w:shd w:val="clear" w:color="auto" w:fill="FFFFFF"/>
        </w:rPr>
        <w:t xml:space="preserve">        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  <w:lang w:val="kk-KZ"/>
        </w:rPr>
      </w:pPr>
      <w:r w:rsidRPr="00FB7BF6">
        <w:rPr>
          <w:rStyle w:val="a6"/>
          <w:i w:val="0"/>
          <w:shd w:val="clear" w:color="auto" w:fill="FFFFFF"/>
        </w:rPr>
        <w:t>Д.</w:t>
      </w:r>
      <w:r w:rsidRPr="00FB7BF6">
        <w:rPr>
          <w:bCs/>
          <w:iCs/>
        </w:rPr>
        <w:t xml:space="preserve"> -3</w:t>
      </w:r>
      <w:r w:rsidRPr="00FB7BF6">
        <w:rPr>
          <w:rStyle w:val="a6"/>
          <w:i w:val="0"/>
          <w:shd w:val="clear" w:color="auto" w:fill="FFFFFF"/>
        </w:rPr>
        <w:t xml:space="preserve">        </w:t>
      </w:r>
    </w:p>
    <w:p w:rsidR="00D02D94" w:rsidRPr="00FB7BF6" w:rsidRDefault="00D02D94" w:rsidP="00B1077A">
      <w:pPr>
        <w:rPr>
          <w:lang w:val="kk-KZ"/>
        </w:rPr>
      </w:pPr>
      <w:r w:rsidRPr="00FB7BF6">
        <w:rPr>
          <w:rStyle w:val="a6"/>
          <w:i w:val="0"/>
          <w:shd w:val="clear" w:color="auto" w:fill="FFFFFF"/>
        </w:rPr>
        <w:t>Е.</w:t>
      </w:r>
      <w:r w:rsidRPr="00FB7BF6">
        <w:rPr>
          <w:bCs/>
          <w:iCs/>
        </w:rPr>
        <w:t>4</w:t>
      </w:r>
      <w:r w:rsidRPr="00FB7BF6">
        <w:rPr>
          <w:rStyle w:val="a6"/>
          <w:i w:val="0"/>
          <w:shd w:val="clear" w:color="auto" w:fill="FFFFFF"/>
        </w:rPr>
        <w:t xml:space="preserve">       </w:t>
      </w:r>
    </w:p>
    <w:p w:rsidR="00D02D94" w:rsidRPr="00FB7BF6" w:rsidRDefault="00D02D94" w:rsidP="00B1077A">
      <w:pPr>
        <w:rPr>
          <w:bCs/>
          <w:shd w:val="clear" w:color="auto" w:fill="FFFFFF"/>
        </w:rPr>
      </w:pPr>
      <w:r w:rsidRPr="00FB7BF6">
        <w:rPr>
          <w:bCs/>
          <w:shd w:val="clear" w:color="auto" w:fill="FFFFFF"/>
          <w:lang w:val="kk-KZ"/>
        </w:rPr>
        <w:lastRenderedPageBreak/>
        <w:t xml:space="preserve">103. </w:t>
      </w:r>
      <w:r w:rsidRPr="00FB7BF6">
        <w:rPr>
          <w:shd w:val="clear" w:color="auto" w:fill="FFFFFF"/>
          <w:lang w:val="kk-KZ"/>
        </w:rPr>
        <w:t>Решить иррациональные уравнение</w:t>
      </w:r>
      <w:r w:rsidRPr="00FB7BF6">
        <w:rPr>
          <w:bCs/>
          <w:shd w:val="clear" w:color="auto" w:fill="FFFFFF"/>
        </w:rPr>
        <w:t xml:space="preserve">  </w:t>
      </w:r>
      <m:oMath>
        <m:rad>
          <m:radPr>
            <m:degHide m:val="on"/>
            <m:ctrlPr>
              <w:rPr>
                <w:rFonts w:ascii="Cambria Math" w:hAnsi="Cambria Math"/>
                <w:bCs/>
                <w:i/>
                <w:shd w:val="clear" w:color="auto" w:fill="FFFFFF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hd w:val="clear" w:color="auto" w:fill="FFFFFF"/>
                  </w:rPr>
                </m:ctrlPr>
              </m:sSupPr>
              <m:e>
                <m:r>
                  <w:rPr>
                    <w:rFonts w:ascii="Cambria Math"/>
                    <w:shd w:val="clear" w:color="auto" w:fill="FFFFFF"/>
                  </w:rPr>
                  <m:t>х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hd w:val="clear" w:color="auto" w:fill="FFFFFF"/>
                  </w:rPr>
                  <m:t>2</m:t>
                </m:r>
              </m:sup>
            </m:sSup>
            <m:r>
              <w:rPr>
                <w:rFonts w:ascii="Cambria Math"/>
                <w:shd w:val="clear" w:color="auto" w:fill="FFFFFF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shd w:val="clear" w:color="auto" w:fill="FFFFFF"/>
              </w:rPr>
              <m:t>5</m:t>
            </m:r>
            <m:r>
              <w:rPr>
                <w:rFonts w:ascii="Cambria Math"/>
                <w:shd w:val="clear" w:color="auto" w:fill="FFFFFF"/>
              </w:rPr>
              <m:t>х</m:t>
            </m:r>
            <m:r>
              <w:rPr>
                <w:rFonts w:ascii="Cambria Math"/>
                <w:shd w:val="clear" w:color="auto" w:fill="FFFFFF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shd w:val="clear" w:color="auto" w:fill="FFFFFF"/>
              </w:rPr>
              <m:t>28</m:t>
            </m:r>
          </m:e>
        </m:rad>
        <m:r>
          <w:rPr>
            <w:rFonts w:ascii="Cambria Math"/>
            <w:shd w:val="clear" w:color="auto" w:fill="FFFFFF"/>
          </w:rPr>
          <m:t>=</m:t>
        </m:r>
        <m:r>
          <m:rPr>
            <m:sty m:val="bi"/>
          </m:rPr>
          <w:rPr>
            <w:rFonts w:ascii="Cambria Math" w:hAnsi="Cambria Math"/>
            <w:shd w:val="clear" w:color="auto" w:fill="FFFFFF"/>
          </w:rPr>
          <m:t>8</m:t>
        </m:r>
      </m:oMath>
      <w:r w:rsidRPr="00FB7BF6">
        <w:rPr>
          <w:bCs/>
          <w:shd w:val="clear" w:color="auto" w:fill="FFFFFF"/>
        </w:rPr>
        <w:t xml:space="preserve">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А. </w:t>
      </w:r>
      <w:r w:rsidRPr="00FB7BF6">
        <w:rPr>
          <w:bCs/>
          <w:iCs/>
        </w:rPr>
        <w:t>9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4                             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  <w:lang w:val="kk-KZ"/>
        </w:rPr>
      </w:pPr>
      <w:r w:rsidRPr="00FB7BF6">
        <w:rPr>
          <w:rStyle w:val="a6"/>
          <w:i w:val="0"/>
          <w:shd w:val="clear" w:color="auto" w:fill="FFFFFF"/>
        </w:rPr>
        <w:t>В.  -</w:t>
      </w:r>
      <w:r w:rsidRPr="00FB7BF6">
        <w:rPr>
          <w:bCs/>
          <w:iCs/>
        </w:rPr>
        <w:t>1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0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  <w:lang w:val="kk-KZ"/>
        </w:rPr>
      </w:pPr>
      <w:r w:rsidRPr="00FB7BF6">
        <w:rPr>
          <w:rStyle w:val="a6"/>
          <w:i w:val="0"/>
          <w:shd w:val="clear" w:color="auto" w:fill="FFFFFF"/>
        </w:rPr>
        <w:t xml:space="preserve">С.  </w:t>
      </w:r>
      <w:r w:rsidR="00BD468C">
        <w:rPr>
          <w:rStyle w:val="a6"/>
          <w:i w:val="0"/>
          <w:shd w:val="clear" w:color="auto" w:fill="FFFFFF"/>
        </w:rPr>
        <w:t>-</w:t>
      </w:r>
      <w:r w:rsidRPr="00FB7BF6">
        <w:rPr>
          <w:bCs/>
          <w:iCs/>
        </w:rPr>
        <w:t>9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4</w:t>
      </w:r>
      <w:r w:rsidRPr="00FB7BF6">
        <w:rPr>
          <w:rStyle w:val="a6"/>
          <w:i w:val="0"/>
          <w:shd w:val="clear" w:color="auto" w:fill="FFFFFF"/>
        </w:rPr>
        <w:t xml:space="preserve">          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  <w:lang w:val="kk-KZ"/>
        </w:rPr>
      </w:pPr>
      <w:r w:rsidRPr="00FB7BF6">
        <w:rPr>
          <w:rStyle w:val="a6"/>
          <w:i w:val="0"/>
          <w:shd w:val="clear" w:color="auto" w:fill="FFFFFF"/>
        </w:rPr>
        <w:t>Д.</w:t>
      </w:r>
      <w:r w:rsidRPr="00FB7BF6">
        <w:rPr>
          <w:bCs/>
          <w:iCs/>
        </w:rPr>
        <w:t xml:space="preserve"> -9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-4</w:t>
      </w:r>
      <w:r w:rsidRPr="00FB7BF6">
        <w:rPr>
          <w:rStyle w:val="a6"/>
          <w:i w:val="0"/>
          <w:shd w:val="clear" w:color="auto" w:fill="FFFFFF"/>
        </w:rPr>
        <w:t xml:space="preserve">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  <w:lang w:val="kk-KZ"/>
        </w:rPr>
      </w:pPr>
      <w:r w:rsidRPr="00FB7BF6">
        <w:rPr>
          <w:rStyle w:val="a6"/>
          <w:i w:val="0"/>
          <w:shd w:val="clear" w:color="auto" w:fill="FFFFFF"/>
        </w:rPr>
        <w:t>Е.</w:t>
      </w:r>
      <w:r w:rsidRPr="00FB7BF6">
        <w:rPr>
          <w:bCs/>
          <w:iCs/>
        </w:rPr>
        <w:t xml:space="preserve"> 1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4          </w:t>
      </w:r>
    </w:p>
    <w:p w:rsidR="00D02D94" w:rsidRPr="00FB7BF6" w:rsidRDefault="00D02D94" w:rsidP="00B1077A">
      <w:pPr>
        <w:rPr>
          <w:bCs/>
          <w:shd w:val="clear" w:color="auto" w:fill="FFFFFF"/>
        </w:rPr>
      </w:pPr>
      <w:r w:rsidRPr="00FB7BF6">
        <w:rPr>
          <w:noProof/>
          <w:lang w:val="kk-KZ"/>
        </w:rPr>
        <w:t xml:space="preserve">104. </w:t>
      </w:r>
      <w:r w:rsidRPr="00FB7BF6">
        <w:rPr>
          <w:shd w:val="clear" w:color="auto" w:fill="FFFFFF"/>
          <w:lang w:val="kk-KZ"/>
        </w:rPr>
        <w:t>Решить иррациональные уравнение</w:t>
      </w:r>
      <w:r w:rsidRPr="00FB7BF6">
        <w:rPr>
          <w:bCs/>
          <w:shd w:val="clear" w:color="auto" w:fill="FFFFFF"/>
        </w:rPr>
        <w:t xml:space="preserve">  </w:t>
      </w:r>
      <m:oMath>
        <m:rad>
          <m:radPr>
            <m:degHide m:val="on"/>
            <m:ctrlPr>
              <w:rPr>
                <w:rFonts w:ascii="Cambria Math" w:hAnsi="Cambria Math"/>
                <w:bCs/>
                <w:i/>
                <w:shd w:val="clear" w:color="auto" w:fill="FFFFFF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hd w:val="clear" w:color="auto" w:fill="FFFFFF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hd w:val="clear" w:color="auto" w:fill="FFFFFF"/>
                  </w:rPr>
                  <m:t>3</m:t>
                </m:r>
                <m:r>
                  <w:rPr>
                    <w:rFonts w:ascii="Cambria Math"/>
                    <w:shd w:val="clear" w:color="auto" w:fill="FFFFFF"/>
                  </w:rPr>
                  <m:t>х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hd w:val="clear" w:color="auto" w:fill="FFFFFF"/>
                  </w:rPr>
                  <m:t>2</m:t>
                </m:r>
              </m:sup>
            </m:sSup>
            <m:r>
              <w:rPr>
                <w:rFonts w:ascii="Cambria Math" w:hAnsi="Cambria Math"/>
                <w:shd w:val="clear" w:color="auto" w:fill="FFFFFF"/>
              </w:rPr>
              <m:t>-</m:t>
            </m:r>
            <m:r>
              <w:rPr>
                <w:rFonts w:ascii="Cambria Math"/>
                <w:shd w:val="clear" w:color="auto" w:fill="FFFFFF"/>
              </w:rPr>
              <m:t>х</m:t>
            </m:r>
            <m:r>
              <w:rPr>
                <w:rFonts w:ascii="Cambria Math"/>
                <w:shd w:val="clear" w:color="auto" w:fill="FFFFFF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shd w:val="clear" w:color="auto" w:fill="FFFFFF"/>
              </w:rPr>
              <m:t>6</m:t>
            </m:r>
          </m:e>
        </m:rad>
        <m:r>
          <w:rPr>
            <w:rFonts w:ascii="Cambria Math"/>
            <w:shd w:val="clear" w:color="auto" w:fill="FFFFFF"/>
          </w:rPr>
          <m:t>=</m:t>
        </m:r>
        <m:r>
          <m:rPr>
            <m:sty m:val="bi"/>
          </m:rPr>
          <w:rPr>
            <w:rFonts w:ascii="Cambria Math" w:hAnsi="Cambria Math"/>
            <w:shd w:val="clear" w:color="auto" w:fill="FFFFFF"/>
          </w:rPr>
          <m:t>4</m:t>
        </m:r>
      </m:oMath>
      <w:r w:rsidRPr="00FB7BF6">
        <w:rPr>
          <w:bCs/>
          <w:shd w:val="clear" w:color="auto" w:fill="FFFFFF"/>
        </w:rPr>
        <w:t xml:space="preserve">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А. </w:t>
      </w:r>
      <w:r w:rsidR="00BD468C" w:rsidRPr="00FB7BF6">
        <w:rPr>
          <w:bCs/>
          <w:iCs/>
        </w:rPr>
        <w:t>1</w:t>
      </w:r>
      <w:r w:rsidR="00BD468C" w:rsidRPr="00FB7BF6">
        <w:rPr>
          <w:bCs/>
          <w:iCs/>
          <w:lang w:val="kk-KZ"/>
        </w:rPr>
        <w:t>;</w:t>
      </w:r>
      <w:r w:rsidR="00BD468C" w:rsidRPr="00FB7BF6">
        <w:rPr>
          <w:rStyle w:val="a6"/>
          <w:i w:val="0"/>
          <w:shd w:val="clear" w:color="auto" w:fill="FFFFFF"/>
        </w:rPr>
        <w:t xml:space="preserve"> </w:t>
      </w:r>
      <m:oMath>
        <m:r>
          <m:rPr>
            <m:sty m:val="p"/>
          </m:rPr>
          <w:rPr>
            <w:rFonts w:ascii="Cambria Math" w:hAnsi="Cambria Math"/>
            <w:shd w:val="clear" w:color="auto" w:fill="FFFFFF"/>
          </w:rPr>
          <m:t>-</m:t>
        </m:r>
        <m:f>
          <m:fPr>
            <m:ctrlPr>
              <w:rPr>
                <w:rFonts w:ascii="Cambria Math" w:hAnsi="Cambria Math"/>
                <w:shd w:val="clear" w:color="auto" w:fill="FFFFFF"/>
              </w:rPr>
            </m:ctrlPr>
          </m:fPr>
          <m:num>
            <m:r>
              <m:rPr>
                <m:sty m:val="b"/>
              </m:rPr>
              <w:rPr>
                <w:rFonts w:ascii="Cambria Math"/>
                <w:shd w:val="clear" w:color="auto" w:fill="FFFFFF"/>
              </w:rPr>
              <m:t>5</m:t>
            </m:r>
          </m:num>
          <m:den>
            <m:r>
              <m:rPr>
                <m:sty m:val="b"/>
              </m:rPr>
              <w:rPr>
                <w:rFonts w:ascii="Cambria Math"/>
                <w:shd w:val="clear" w:color="auto" w:fill="FFFFFF"/>
              </w:rPr>
              <m:t>3</m:t>
            </m:r>
          </m:den>
        </m:f>
      </m:oMath>
      <w:r w:rsidR="00BD468C"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rStyle w:val="a6"/>
          <w:i w:val="0"/>
          <w:shd w:val="clear" w:color="auto" w:fill="FFFFFF"/>
        </w:rPr>
        <w:t xml:space="preserve">            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  <w:lang w:val="kk-KZ"/>
        </w:rPr>
      </w:pPr>
      <w:r w:rsidRPr="00FB7BF6">
        <w:rPr>
          <w:rStyle w:val="a6"/>
          <w:i w:val="0"/>
          <w:shd w:val="clear" w:color="auto" w:fill="FFFFFF"/>
        </w:rPr>
        <w:t xml:space="preserve">В.  </w:t>
      </w:r>
      <w:r w:rsidRPr="00FB7BF6">
        <w:rPr>
          <w:bCs/>
          <w:iCs/>
        </w:rPr>
        <w:t>2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0     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  <w:lang w:val="kk-KZ"/>
        </w:rPr>
      </w:pPr>
      <w:r w:rsidRPr="00FB7BF6">
        <w:rPr>
          <w:rStyle w:val="a6"/>
          <w:i w:val="0"/>
          <w:shd w:val="clear" w:color="auto" w:fill="FFFFFF"/>
        </w:rPr>
        <w:t xml:space="preserve">С.  </w:t>
      </w:r>
      <w:r w:rsidRPr="00FB7BF6">
        <w:rPr>
          <w:bCs/>
          <w:iCs/>
        </w:rPr>
        <w:t>9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m:oMath>
        <m:f>
          <m:fPr>
            <m:ctrlPr>
              <w:rPr>
                <w:rFonts w:ascii="Cambria Math" w:hAnsi="Cambria Math"/>
                <w:shd w:val="clear" w:color="auto" w:fill="FFFFFF"/>
              </w:rPr>
            </m:ctrlPr>
          </m:fPr>
          <m:num>
            <m:r>
              <m:rPr>
                <m:sty m:val="b"/>
              </m:rPr>
              <w:rPr>
                <w:rFonts w:ascii="Cambria Math"/>
                <w:shd w:val="clear" w:color="auto" w:fill="FFFFFF"/>
              </w:rPr>
              <m:t>5</m:t>
            </m:r>
          </m:num>
          <m:den>
            <m:r>
              <m:rPr>
                <m:sty m:val="b"/>
              </m:rPr>
              <w:rPr>
                <w:rFonts w:ascii="Cambria Math"/>
                <w:shd w:val="clear" w:color="auto" w:fill="FFFFFF"/>
              </w:rPr>
              <m:t>3</m:t>
            </m:r>
          </m:den>
        </m:f>
      </m:oMath>
      <w:r w:rsidRPr="00FB7BF6">
        <w:rPr>
          <w:bCs/>
          <w:iCs/>
        </w:rPr>
        <w:t>,</w:t>
      </w:r>
      <w:r w:rsidRPr="00FB7BF6">
        <w:rPr>
          <w:rStyle w:val="a6"/>
          <w:i w:val="0"/>
          <w:shd w:val="clear" w:color="auto" w:fill="FFFFFF"/>
        </w:rPr>
        <w:t xml:space="preserve">         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  <w:lang w:val="kk-KZ"/>
        </w:rPr>
      </w:pPr>
      <w:r w:rsidRPr="00FB7BF6">
        <w:rPr>
          <w:rStyle w:val="a6"/>
          <w:i w:val="0"/>
          <w:shd w:val="clear" w:color="auto" w:fill="FFFFFF"/>
        </w:rPr>
        <w:t>Д.</w:t>
      </w:r>
      <w:r w:rsidRPr="00FB7BF6">
        <w:rPr>
          <w:bCs/>
          <w:iCs/>
        </w:rPr>
        <w:t xml:space="preserve"> -2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-2</w:t>
      </w:r>
      <w:r w:rsidRPr="00FB7BF6">
        <w:rPr>
          <w:rStyle w:val="a6"/>
          <w:i w:val="0"/>
          <w:shd w:val="clear" w:color="auto" w:fill="FFFFFF"/>
        </w:rPr>
        <w:t xml:space="preserve">    </w:t>
      </w:r>
    </w:p>
    <w:p w:rsidR="00D02D94" w:rsidRPr="00FB7BF6" w:rsidRDefault="00D02D94" w:rsidP="00B1077A">
      <w:pPr>
        <w:rPr>
          <w:lang w:val="kk-KZ"/>
        </w:rPr>
      </w:pPr>
      <w:r w:rsidRPr="00FB7BF6">
        <w:rPr>
          <w:rStyle w:val="a6"/>
          <w:i w:val="0"/>
          <w:shd w:val="clear" w:color="auto" w:fill="FFFFFF"/>
        </w:rPr>
        <w:t>Е.</w:t>
      </w:r>
      <w:r w:rsidRPr="00FB7BF6">
        <w:rPr>
          <w:bCs/>
          <w:iCs/>
        </w:rPr>
        <w:t xml:space="preserve"> </w:t>
      </w:r>
      <m:oMath>
        <m:r>
          <m:rPr>
            <m:sty m:val="p"/>
          </m:rPr>
          <w:rPr>
            <w:rFonts w:ascii="Cambria Math" w:hAnsi="Cambria Math"/>
            <w:shd w:val="clear" w:color="auto" w:fill="FFFFFF"/>
          </w:rPr>
          <m:t>-</m:t>
        </m:r>
        <m:f>
          <m:fPr>
            <m:ctrlPr>
              <w:rPr>
                <w:rFonts w:ascii="Cambria Math" w:hAnsi="Cambria Math"/>
                <w:shd w:val="clear" w:color="auto" w:fill="FFFFFF"/>
              </w:rPr>
            </m:ctrlPr>
          </m:fPr>
          <m:num>
            <m:r>
              <m:rPr>
                <m:sty m:val="b"/>
              </m:rPr>
              <w:rPr>
                <w:rFonts w:ascii="Cambria Math"/>
                <w:shd w:val="clear" w:color="auto" w:fill="FFFFFF"/>
              </w:rPr>
              <m:t>5</m:t>
            </m:r>
          </m:num>
          <m:den>
            <m:r>
              <m:rPr>
                <m:sty m:val="b"/>
              </m:rPr>
              <w:rPr>
                <w:rFonts w:ascii="Cambria Math"/>
                <w:shd w:val="clear" w:color="auto" w:fill="FFFFFF"/>
              </w:rPr>
              <m:t>3</m:t>
            </m:r>
          </m:den>
        </m:f>
      </m:oMath>
      <w:r w:rsidR="00BD468C" w:rsidRPr="00FB7BF6">
        <w:rPr>
          <w:bCs/>
          <w:iCs/>
          <w:lang w:val="kk-KZ"/>
        </w:rPr>
        <w:t xml:space="preserve">; </w:t>
      </w:r>
      <w:r w:rsidR="00BD468C" w:rsidRPr="00FB7BF6">
        <w:rPr>
          <w:rStyle w:val="a6"/>
          <w:i w:val="0"/>
          <w:shd w:val="clear" w:color="auto" w:fill="FFFFFF"/>
        </w:rPr>
        <w:t>2</w:t>
      </w:r>
      <w:r w:rsidRPr="00FB7BF6">
        <w:rPr>
          <w:rStyle w:val="a6"/>
          <w:i w:val="0"/>
          <w:shd w:val="clear" w:color="auto" w:fill="FFFFFF"/>
        </w:rPr>
        <w:t xml:space="preserve">             </w:t>
      </w:r>
    </w:p>
    <w:p w:rsidR="00D02D94" w:rsidRPr="00FB7BF6" w:rsidRDefault="00D02D94" w:rsidP="00B1077A">
      <w:pPr>
        <w:rPr>
          <w:bCs/>
          <w:shd w:val="clear" w:color="auto" w:fill="FFFFFF"/>
        </w:rPr>
      </w:pPr>
      <w:r w:rsidRPr="00FB7BF6">
        <w:rPr>
          <w:noProof/>
          <w:lang w:val="kk-KZ"/>
        </w:rPr>
        <w:t xml:space="preserve">105. </w:t>
      </w:r>
      <w:r w:rsidRPr="00FB7BF6">
        <w:rPr>
          <w:shd w:val="clear" w:color="auto" w:fill="FFFFFF"/>
          <w:lang w:val="kk-KZ"/>
        </w:rPr>
        <w:t>Решить иррациональные уравнение</w:t>
      </w:r>
      <w:r w:rsidRPr="00FB7BF6">
        <w:rPr>
          <w:bCs/>
          <w:shd w:val="clear" w:color="auto" w:fill="FFFFFF"/>
        </w:rPr>
        <w:t xml:space="preserve"> </w:t>
      </w:r>
      <m:oMath>
        <m:rad>
          <m:radPr>
            <m:degHide m:val="on"/>
            <m:ctrlPr>
              <w:rPr>
                <w:rFonts w:ascii="Cambria Math" w:hAnsi="Cambria Math"/>
                <w:bCs/>
                <w:i/>
                <w:shd w:val="clear" w:color="auto" w:fill="FFFFFF"/>
              </w:rPr>
            </m:ctrlPr>
          </m:radPr>
          <m:deg/>
          <m:e>
            <m:r>
              <w:rPr>
                <w:rFonts w:ascii="Cambria Math"/>
                <w:shd w:val="clear" w:color="auto" w:fill="FFFFFF"/>
              </w:rPr>
              <m:t>х-</m:t>
            </m:r>
            <m:r>
              <m:rPr>
                <m:sty m:val="bi"/>
              </m:rPr>
              <w:rPr>
                <w:rFonts w:ascii="Cambria Math" w:hAnsi="Cambria Math"/>
                <w:shd w:val="clear" w:color="auto" w:fill="FFFFFF"/>
              </w:rPr>
              <m:t>3</m:t>
            </m:r>
          </m:e>
        </m:rad>
        <m:r>
          <w:rPr>
            <w:rFonts w:ascii="Cambria Math"/>
            <w:shd w:val="clear" w:color="auto" w:fill="FFFFFF"/>
          </w:rPr>
          <m:t>=</m:t>
        </m:r>
        <m:r>
          <w:rPr>
            <w:rFonts w:ascii="Cambria Math"/>
            <w:shd w:val="clear" w:color="auto" w:fill="FFFFFF"/>
          </w:rPr>
          <m:t>-</m:t>
        </m:r>
        <m:r>
          <m:rPr>
            <m:sty m:val="bi"/>
          </m:rPr>
          <w:rPr>
            <w:rFonts w:ascii="Cambria Math" w:hAnsi="Cambria Math"/>
            <w:shd w:val="clear" w:color="auto" w:fill="FFFFFF"/>
          </w:rPr>
          <m:t>6</m:t>
        </m:r>
      </m:oMath>
      <w:r w:rsidRPr="00FB7BF6">
        <w:rPr>
          <w:bCs/>
          <w:shd w:val="clear" w:color="auto" w:fill="FFFFFF"/>
        </w:rPr>
        <w:t xml:space="preserve">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>А.</w:t>
      </w:r>
      <w:r w:rsidRPr="00FB7BF6">
        <w:rPr>
          <w:rStyle w:val="a6"/>
          <w:i w:val="0"/>
          <w:shd w:val="clear" w:color="auto" w:fill="FFFFFF"/>
          <w:lang w:val="kk-KZ"/>
        </w:rPr>
        <w:t>нет решение</w:t>
      </w:r>
      <w:r w:rsidRPr="00FB7BF6">
        <w:rPr>
          <w:rStyle w:val="a6"/>
          <w:i w:val="0"/>
          <w:shd w:val="clear" w:color="auto" w:fill="FFFFFF"/>
        </w:rPr>
        <w:t xml:space="preserve">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  <w:lang w:val="kk-KZ"/>
        </w:rPr>
      </w:pPr>
      <w:r w:rsidRPr="00FB7BF6">
        <w:rPr>
          <w:rStyle w:val="a6"/>
          <w:i w:val="0"/>
          <w:shd w:val="clear" w:color="auto" w:fill="FFFFFF"/>
        </w:rPr>
        <w:t xml:space="preserve">В.  </w:t>
      </w:r>
      <w:r w:rsidR="00BD468C">
        <w:rPr>
          <w:rStyle w:val="a6"/>
          <w:i w:val="0"/>
          <w:shd w:val="clear" w:color="auto" w:fill="FFFFFF"/>
        </w:rPr>
        <w:t>-</w:t>
      </w:r>
      <w:r w:rsidRPr="00FB7BF6">
        <w:rPr>
          <w:bCs/>
          <w:iCs/>
        </w:rPr>
        <w:t>2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0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  <w:lang w:val="kk-KZ"/>
        </w:rPr>
      </w:pPr>
      <w:r w:rsidRPr="00FB7BF6">
        <w:rPr>
          <w:rStyle w:val="a6"/>
          <w:i w:val="0"/>
          <w:shd w:val="clear" w:color="auto" w:fill="FFFFFF"/>
        </w:rPr>
        <w:t xml:space="preserve">С.  </w:t>
      </w:r>
      <w:r w:rsidRPr="00FB7BF6">
        <w:rPr>
          <w:bCs/>
          <w:iCs/>
        </w:rPr>
        <w:t>9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m:oMath>
        <m:f>
          <m:fPr>
            <m:ctrlPr>
              <w:rPr>
                <w:rFonts w:ascii="Cambria Math" w:hAnsi="Cambria Math"/>
                <w:shd w:val="clear" w:color="auto" w:fill="FFFFFF"/>
              </w:rPr>
            </m:ctrlPr>
          </m:fPr>
          <m:num>
            <m:r>
              <m:rPr>
                <m:sty m:val="b"/>
              </m:rPr>
              <w:rPr>
                <w:rFonts w:ascii="Cambria Math"/>
                <w:shd w:val="clear" w:color="auto" w:fill="FFFFFF"/>
              </w:rPr>
              <m:t>5</m:t>
            </m:r>
          </m:num>
          <m:den>
            <m:r>
              <m:rPr>
                <m:sty m:val="b"/>
              </m:rPr>
              <w:rPr>
                <w:rFonts w:ascii="Cambria Math"/>
                <w:shd w:val="clear" w:color="auto" w:fill="FFFFFF"/>
              </w:rPr>
              <m:t>3</m:t>
            </m:r>
          </m:den>
        </m:f>
      </m:oMath>
      <w:r w:rsidRPr="00FB7BF6">
        <w:rPr>
          <w:bCs/>
          <w:iCs/>
        </w:rPr>
        <w:t>,</w:t>
      </w:r>
      <w:r w:rsidRPr="00FB7BF6">
        <w:rPr>
          <w:rStyle w:val="a6"/>
          <w:i w:val="0"/>
          <w:shd w:val="clear" w:color="auto" w:fill="FFFFFF"/>
        </w:rPr>
        <w:t xml:space="preserve">                                 </w:t>
      </w:r>
    </w:p>
    <w:p w:rsidR="00D02D94" w:rsidRPr="00FB7BF6" w:rsidRDefault="00D02D94" w:rsidP="00B1077A">
      <w:pPr>
        <w:rPr>
          <w:bCs/>
          <w:iCs/>
          <w:lang w:val="kk-KZ"/>
        </w:rPr>
      </w:pPr>
      <w:r w:rsidRPr="00FB7BF6">
        <w:rPr>
          <w:rStyle w:val="a6"/>
          <w:i w:val="0"/>
          <w:shd w:val="clear" w:color="auto" w:fill="FFFFFF"/>
        </w:rPr>
        <w:t xml:space="preserve"> Д.</w:t>
      </w:r>
      <w:r w:rsidR="00BD468C">
        <w:rPr>
          <w:bCs/>
          <w:iCs/>
        </w:rPr>
        <w:t xml:space="preserve"> </w:t>
      </w:r>
      <w:r w:rsidRPr="00FB7BF6">
        <w:rPr>
          <w:bCs/>
          <w:iCs/>
        </w:rPr>
        <w:t>2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w:r w:rsidRPr="00FB7BF6">
        <w:rPr>
          <w:bCs/>
          <w:iCs/>
        </w:rPr>
        <w:t>0</w:t>
      </w:r>
    </w:p>
    <w:p w:rsidR="00D02D94" w:rsidRPr="00FB7BF6" w:rsidRDefault="00D02D94" w:rsidP="00B1077A">
      <w:pPr>
        <w:rPr>
          <w:bCs/>
          <w:iCs/>
          <w:lang w:val="kk-KZ"/>
        </w:rPr>
      </w:pPr>
      <w:r w:rsidRPr="00FB7BF6">
        <w:rPr>
          <w:rStyle w:val="a6"/>
          <w:i w:val="0"/>
          <w:shd w:val="clear" w:color="auto" w:fill="FFFFFF"/>
        </w:rPr>
        <w:t>Е.</w:t>
      </w:r>
      <w:r w:rsidRPr="00FB7BF6">
        <w:rPr>
          <w:bCs/>
          <w:iCs/>
        </w:rPr>
        <w:t xml:space="preserve"> 1</w:t>
      </w:r>
      <w:r w:rsidRPr="00FB7BF6">
        <w:rPr>
          <w:bCs/>
          <w:iCs/>
          <w:lang w:val="kk-KZ"/>
        </w:rPr>
        <w:t>;</w:t>
      </w:r>
      <w:r w:rsidRPr="00FB7BF6">
        <w:rPr>
          <w:rStyle w:val="a6"/>
          <w:i w:val="0"/>
          <w:shd w:val="clear" w:color="auto" w:fill="FFFFFF"/>
        </w:rPr>
        <w:t xml:space="preserve"> </w:t>
      </w:r>
      <m:oMath>
        <m:r>
          <m:rPr>
            <m:sty m:val="p"/>
          </m:rPr>
          <w:rPr>
            <w:rFonts w:ascii="Cambria Math" w:hAnsi="Cambria Math"/>
            <w:shd w:val="clear" w:color="auto" w:fill="FFFFFF"/>
          </w:rPr>
          <m:t>-</m:t>
        </m:r>
        <m:f>
          <m:fPr>
            <m:ctrlPr>
              <w:rPr>
                <w:rFonts w:ascii="Cambria Math" w:hAnsi="Cambria Math"/>
                <w:shd w:val="clear" w:color="auto" w:fill="FFFFFF"/>
              </w:rPr>
            </m:ctrlPr>
          </m:fPr>
          <m:num>
            <m:r>
              <m:rPr>
                <m:sty m:val="b"/>
              </m:rPr>
              <w:rPr>
                <w:rFonts w:ascii="Cambria Math"/>
                <w:shd w:val="clear" w:color="auto" w:fill="FFFFFF"/>
              </w:rPr>
              <m:t>5</m:t>
            </m:r>
          </m:num>
          <m:den>
            <m:r>
              <m:rPr>
                <m:sty m:val="b"/>
              </m:rPr>
              <w:rPr>
                <w:rFonts w:ascii="Cambria Math"/>
                <w:shd w:val="clear" w:color="auto" w:fill="FFFFFF"/>
              </w:rPr>
              <m:t>3</m:t>
            </m:r>
          </m:den>
        </m:f>
      </m:oMath>
      <w:r w:rsidRPr="00FB7BF6">
        <w:rPr>
          <w:rStyle w:val="a6"/>
          <w:i w:val="0"/>
          <w:shd w:val="clear" w:color="auto" w:fill="FFFFFF"/>
        </w:rPr>
        <w:t xml:space="preserve">          </w:t>
      </w:r>
    </w:p>
    <w:p w:rsidR="00D02D94" w:rsidRPr="00FB7BF6" w:rsidRDefault="00D02D94" w:rsidP="00B1077A">
      <w:pPr>
        <w:rPr>
          <w:bCs/>
          <w:iCs/>
        </w:rPr>
      </w:pPr>
    </w:p>
    <w:p w:rsidR="00D02D94" w:rsidRPr="00FB7BF6" w:rsidRDefault="00D02D94" w:rsidP="00B1077A">
      <w:pPr>
        <w:rPr>
          <w:bCs/>
          <w:shd w:val="clear" w:color="auto" w:fill="FFFFFF"/>
        </w:rPr>
      </w:pPr>
      <w:r w:rsidRPr="00FB7BF6">
        <w:rPr>
          <w:noProof/>
          <w:lang w:val="kk-KZ"/>
        </w:rPr>
        <w:t xml:space="preserve">105. </w:t>
      </w:r>
      <w:r w:rsidRPr="00FB7BF6">
        <w:rPr>
          <w:shd w:val="clear" w:color="auto" w:fill="FFFFFF"/>
          <w:lang w:val="kk-KZ"/>
        </w:rPr>
        <w:t>Решить иррациональные уравнение</w:t>
      </w:r>
      <w:r w:rsidRPr="00FB7BF6">
        <w:rPr>
          <w:bCs/>
          <w:shd w:val="clear" w:color="auto" w:fill="FFFFFF"/>
        </w:rPr>
        <w:t xml:space="preserve"> </w:t>
      </w:r>
      <m:oMath>
        <m:rad>
          <m:radPr>
            <m:degHide m:val="on"/>
            <m:ctrlPr>
              <w:rPr>
                <w:rFonts w:ascii="Cambria Math" w:hAnsi="Cambria Math"/>
                <w:bCs/>
                <w:i/>
                <w:shd w:val="clear" w:color="auto" w:fill="FFFFFF"/>
              </w:rPr>
            </m:ctrlPr>
          </m:radPr>
          <m:deg/>
          <m:e>
            <m:r>
              <w:rPr>
                <w:rFonts w:ascii="Cambria Math"/>
                <w:shd w:val="clear" w:color="auto" w:fill="FFFFFF"/>
              </w:rPr>
              <m:t>х-</m:t>
            </m:r>
            <m:r>
              <m:rPr>
                <m:sty m:val="bi"/>
              </m:rPr>
              <w:rPr>
                <w:rFonts w:ascii="Cambria Math" w:hAnsi="Cambria Math"/>
                <w:shd w:val="clear" w:color="auto" w:fill="FFFFFF"/>
              </w:rPr>
              <m:t>3</m:t>
            </m:r>
          </m:e>
        </m:rad>
        <m:r>
          <w:rPr>
            <w:rFonts w:ascii="Cambria Math"/>
            <w:shd w:val="clear" w:color="auto" w:fill="FFFFFF"/>
          </w:rPr>
          <m:t>=</m:t>
        </m:r>
        <m:r>
          <m:rPr>
            <m:sty m:val="bi"/>
          </m:rPr>
          <w:rPr>
            <w:rFonts w:ascii="Cambria Math" w:hAnsi="Cambria Math"/>
            <w:shd w:val="clear" w:color="auto" w:fill="FFFFFF"/>
          </w:rPr>
          <m:t>2</m:t>
        </m:r>
      </m:oMath>
      <w:r w:rsidRPr="00FB7BF6">
        <w:rPr>
          <w:bCs/>
          <w:shd w:val="clear" w:color="auto" w:fill="FFFFFF"/>
        </w:rPr>
        <w:t xml:space="preserve">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</w:rPr>
      </w:pPr>
      <w:r w:rsidRPr="00FB7BF6">
        <w:rPr>
          <w:rStyle w:val="a6"/>
          <w:i w:val="0"/>
          <w:shd w:val="clear" w:color="auto" w:fill="FFFFFF"/>
        </w:rPr>
        <w:t xml:space="preserve">А. </w:t>
      </w:r>
      <w:r w:rsidR="00DF2CC6" w:rsidRPr="00FB7BF6">
        <w:rPr>
          <w:rStyle w:val="a6"/>
          <w:i w:val="0"/>
          <w:shd w:val="clear" w:color="auto" w:fill="FFFFFF"/>
        </w:rPr>
        <w:t>6</w:t>
      </w:r>
      <w:r w:rsidRPr="00FB7BF6">
        <w:rPr>
          <w:rStyle w:val="a6"/>
          <w:i w:val="0"/>
          <w:shd w:val="clear" w:color="auto" w:fill="FFFFFF"/>
        </w:rPr>
        <w:t xml:space="preserve">                      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  <w:lang w:val="kk-KZ"/>
        </w:rPr>
      </w:pPr>
      <w:r w:rsidRPr="00FB7BF6">
        <w:rPr>
          <w:rStyle w:val="a6"/>
          <w:i w:val="0"/>
          <w:shd w:val="clear" w:color="auto" w:fill="FFFFFF"/>
        </w:rPr>
        <w:t>В.</w:t>
      </w:r>
      <w:r w:rsidR="00DF2CC6" w:rsidRPr="00DF2CC6">
        <w:rPr>
          <w:rStyle w:val="a6"/>
          <w:i w:val="0"/>
          <w:shd w:val="clear" w:color="auto" w:fill="FFFFFF"/>
          <w:lang w:val="kk-KZ"/>
        </w:rPr>
        <w:t xml:space="preserve"> </w:t>
      </w:r>
      <w:r w:rsidR="00DF2CC6" w:rsidRPr="00FB7BF6">
        <w:rPr>
          <w:rStyle w:val="a6"/>
          <w:i w:val="0"/>
          <w:shd w:val="clear" w:color="auto" w:fill="FFFFFF"/>
          <w:lang w:val="kk-KZ"/>
        </w:rPr>
        <w:t>-7</w:t>
      </w:r>
      <w:r w:rsidRPr="00FB7BF6">
        <w:rPr>
          <w:rStyle w:val="a6"/>
          <w:i w:val="0"/>
          <w:shd w:val="clear" w:color="auto" w:fill="FFFFFF"/>
        </w:rPr>
        <w:t xml:space="preserve">    </w:t>
      </w:r>
    </w:p>
    <w:p w:rsidR="00D02D94" w:rsidRPr="00FB7BF6" w:rsidRDefault="00D02D94" w:rsidP="00B1077A">
      <w:pPr>
        <w:rPr>
          <w:rStyle w:val="a6"/>
          <w:i w:val="0"/>
          <w:shd w:val="clear" w:color="auto" w:fill="FFFFFF"/>
          <w:lang w:val="kk-KZ"/>
        </w:rPr>
      </w:pPr>
      <w:r w:rsidRPr="00FB7BF6">
        <w:rPr>
          <w:rStyle w:val="a6"/>
          <w:i w:val="0"/>
          <w:shd w:val="clear" w:color="auto" w:fill="FFFFFF"/>
        </w:rPr>
        <w:t xml:space="preserve">С.  </w:t>
      </w:r>
      <w:r w:rsidRPr="00FB7BF6">
        <w:rPr>
          <w:bCs/>
          <w:iCs/>
        </w:rPr>
        <w:t>9</w:t>
      </w:r>
      <w:r w:rsidRPr="00FB7BF6">
        <w:rPr>
          <w:rStyle w:val="a6"/>
          <w:i w:val="0"/>
          <w:shd w:val="clear" w:color="auto" w:fill="FFFFFF"/>
        </w:rPr>
        <w:t xml:space="preserve">                                         </w:t>
      </w:r>
    </w:p>
    <w:p w:rsidR="00D02D94" w:rsidRPr="00FB7BF6" w:rsidRDefault="00D02D94" w:rsidP="00B1077A">
      <w:pPr>
        <w:rPr>
          <w:bCs/>
          <w:iCs/>
          <w:lang w:val="kk-KZ"/>
        </w:rPr>
      </w:pPr>
      <w:r w:rsidRPr="00FB7BF6">
        <w:rPr>
          <w:rStyle w:val="a6"/>
          <w:i w:val="0"/>
          <w:shd w:val="clear" w:color="auto" w:fill="FFFFFF"/>
        </w:rPr>
        <w:t>Д.</w:t>
      </w:r>
      <w:r w:rsidRPr="00FB7BF6">
        <w:rPr>
          <w:bCs/>
          <w:iCs/>
        </w:rPr>
        <w:t xml:space="preserve"> 5</w:t>
      </w:r>
    </w:p>
    <w:p w:rsidR="00D02D94" w:rsidRPr="00FB7BF6" w:rsidRDefault="00D02D94" w:rsidP="00B1077A">
      <w:pPr>
        <w:rPr>
          <w:bCs/>
          <w:iCs/>
          <w:lang w:val="kk-KZ"/>
        </w:rPr>
      </w:pPr>
      <w:r w:rsidRPr="00FB7BF6">
        <w:rPr>
          <w:rStyle w:val="a6"/>
          <w:i w:val="0"/>
          <w:shd w:val="clear" w:color="auto" w:fill="FFFFFF"/>
        </w:rPr>
        <w:t>Е.</w:t>
      </w:r>
      <w:r w:rsidRPr="00FB7BF6">
        <w:rPr>
          <w:rStyle w:val="a6"/>
          <w:i w:val="0"/>
          <w:shd w:val="clear" w:color="auto" w:fill="FFFFFF"/>
          <w:lang w:val="kk-KZ"/>
        </w:rPr>
        <w:t>-6</w:t>
      </w:r>
      <w:r w:rsidRPr="00FB7BF6">
        <w:rPr>
          <w:rStyle w:val="a6"/>
          <w:i w:val="0"/>
          <w:shd w:val="clear" w:color="auto" w:fill="FFFFFF"/>
        </w:rPr>
        <w:t xml:space="preserve">    </w:t>
      </w:r>
    </w:p>
    <w:p w:rsidR="00D02D94" w:rsidRPr="00FB7BF6" w:rsidRDefault="00D02D94" w:rsidP="00B1077A">
      <w:pPr>
        <w:rPr>
          <w:bCs/>
          <w:iCs/>
          <w:lang w:val="kk-KZ"/>
        </w:rPr>
      </w:pPr>
    </w:p>
    <w:p w:rsidR="00D02D94" w:rsidRPr="00FB7BF6" w:rsidRDefault="00D02D94" w:rsidP="00B1077A">
      <w:pPr>
        <w:rPr>
          <w:bCs/>
          <w:shd w:val="clear" w:color="auto" w:fill="FFFFFF"/>
        </w:rPr>
      </w:pPr>
      <w:r w:rsidRPr="00FB7BF6">
        <w:rPr>
          <w:bCs/>
          <w:shd w:val="clear" w:color="auto" w:fill="FFFFFF"/>
          <w:lang w:val="kk-KZ"/>
        </w:rPr>
        <w:t>106</w:t>
      </w:r>
      <w:r w:rsidRPr="00FB7BF6">
        <w:rPr>
          <w:bCs/>
          <w:shd w:val="clear" w:color="auto" w:fill="FFFFFF"/>
        </w:rPr>
        <w:t>.</w:t>
      </w:r>
      <w:r w:rsidRPr="00FB7BF6">
        <w:t xml:space="preserve"> Найти корень уравнения</w:t>
      </w:r>
      <w:r w:rsidR="00E21B54" w:rsidRPr="00FB7BF6">
        <w:t xml:space="preserve">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m:rPr>
                <m:sty m:val="bi"/>
              </m:rPr>
              <w:rPr>
                <w:rFonts w:ascii="Cambria Math"/>
              </w:rPr>
              <m:t>3</m:t>
            </m:r>
          </m:deg>
          <m:e>
            <m:r>
              <w:rPr>
                <w:rFonts w:ascii="Cambria Math"/>
              </w:rPr>
              <m:t>х</m:t>
            </m:r>
          </m:e>
        </m:rad>
        <m:r>
          <w:rPr>
            <w:rFonts w:ascii="Cambria Math"/>
          </w:rPr>
          <m:t>=</m:t>
        </m:r>
        <m:r>
          <m:rPr>
            <m:sty m:val="bi"/>
          </m:rPr>
          <w:rPr>
            <w:rFonts w:ascii="Cambria Math"/>
          </w:rPr>
          <m:t>5</m:t>
        </m:r>
      </m:oMath>
      <w:proofErr w:type="gramStart"/>
      <w:r w:rsidRPr="00FB7BF6">
        <w:rPr>
          <w:lang w:val="kk-KZ"/>
        </w:rPr>
        <w:t xml:space="preserve"> </w:t>
      </w:r>
      <w:r w:rsidRPr="00FB7BF6">
        <w:rPr>
          <w:bCs/>
          <w:shd w:val="clear" w:color="auto" w:fill="FFFFFF"/>
        </w:rPr>
        <w:t>:</w:t>
      </w:r>
      <w:proofErr w:type="gramEnd"/>
    </w:p>
    <w:p w:rsidR="00D02D94" w:rsidRPr="00FB7BF6" w:rsidRDefault="00D02D94" w:rsidP="00B1077A">
      <w:pPr>
        <w:rPr>
          <w:bCs/>
          <w:shd w:val="clear" w:color="auto" w:fill="FFFFFF"/>
          <w:lang w:val="kk-KZ"/>
        </w:rPr>
      </w:pPr>
      <w:r w:rsidRPr="00FB7BF6">
        <w:rPr>
          <w:bCs/>
          <w:shd w:val="clear" w:color="auto" w:fill="FFFFFF"/>
        </w:rPr>
        <w:t>А.</w:t>
      </w:r>
      <w:r w:rsidR="00DF2CC6" w:rsidRPr="00FB7BF6">
        <w:rPr>
          <w:shd w:val="clear" w:color="auto" w:fill="FFFFFF"/>
        </w:rPr>
        <w:t> </w:t>
      </w:r>
      <w:r w:rsidR="00DF2CC6" w:rsidRPr="00FB7BF6">
        <w:rPr>
          <w:shd w:val="clear" w:color="auto" w:fill="FFFFFF"/>
        </w:rPr>
        <w:sym w:font="Symbol" w:char="F0B1"/>
      </w:r>
      <w:r w:rsidR="00DF2CC6" w:rsidRPr="00FB7BF6">
        <w:rPr>
          <w:shd w:val="clear" w:color="auto" w:fill="FFFFFF"/>
        </w:rPr>
        <w:t>15;</w:t>
      </w:r>
      <w:r w:rsidRPr="00FB7BF6">
        <w:rPr>
          <w:bCs/>
          <w:shd w:val="clear" w:color="auto" w:fill="FFFFFF"/>
        </w:rPr>
        <w:t xml:space="preserve">          </w:t>
      </w:r>
    </w:p>
    <w:p w:rsidR="00D02D94" w:rsidRPr="00FB7BF6" w:rsidRDefault="00D02D94" w:rsidP="00B1077A">
      <w:pPr>
        <w:rPr>
          <w:shd w:val="clear" w:color="auto" w:fill="FFFFFF"/>
          <w:lang w:val="kk-KZ"/>
        </w:rPr>
      </w:pPr>
      <w:r w:rsidRPr="00FB7BF6">
        <w:rPr>
          <w:bCs/>
          <w:shd w:val="clear" w:color="auto" w:fill="FFFFFF"/>
        </w:rPr>
        <w:t>В.</w:t>
      </w:r>
      <w:r w:rsidRPr="00FB7BF6">
        <w:rPr>
          <w:shd w:val="clear" w:color="auto" w:fill="FFFFFF"/>
        </w:rPr>
        <w:t xml:space="preserve"> 5;        </w:t>
      </w:r>
    </w:p>
    <w:p w:rsidR="00D02D94" w:rsidRPr="00FB7BF6" w:rsidRDefault="00D02D94" w:rsidP="00B1077A">
      <w:pPr>
        <w:rPr>
          <w:shd w:val="clear" w:color="auto" w:fill="FFFFFF"/>
          <w:lang w:val="kk-KZ"/>
        </w:rPr>
      </w:pPr>
      <w:r w:rsidRPr="00FB7BF6">
        <w:rPr>
          <w:bCs/>
          <w:shd w:val="clear" w:color="auto" w:fill="FFFFFF"/>
        </w:rPr>
        <w:t>С.</w:t>
      </w:r>
      <w:r w:rsidRPr="00FB7BF6">
        <w:rPr>
          <w:shd w:val="clear" w:color="auto" w:fill="FFFFFF"/>
        </w:rPr>
        <w:t xml:space="preserve">25;        </w:t>
      </w:r>
    </w:p>
    <w:p w:rsidR="00D02D94" w:rsidRPr="00FB7BF6" w:rsidRDefault="00D02D94" w:rsidP="00B1077A">
      <w:pPr>
        <w:rPr>
          <w:shd w:val="clear" w:color="auto" w:fill="FFFFFF"/>
          <w:lang w:val="kk-KZ"/>
        </w:rPr>
      </w:pPr>
      <w:r w:rsidRPr="00FB7BF6">
        <w:rPr>
          <w:bCs/>
          <w:shd w:val="clear" w:color="auto" w:fill="FFFFFF"/>
        </w:rPr>
        <w:t>Д.</w:t>
      </w:r>
      <w:r w:rsidR="00DF2CC6" w:rsidRPr="00DF2CC6">
        <w:rPr>
          <w:bCs/>
          <w:shd w:val="clear" w:color="auto" w:fill="FFFFFF"/>
        </w:rPr>
        <w:t xml:space="preserve"> </w:t>
      </w:r>
      <w:r w:rsidR="00DF2CC6" w:rsidRPr="00FB7BF6">
        <w:rPr>
          <w:bCs/>
          <w:shd w:val="clear" w:color="auto" w:fill="FFFFFF"/>
        </w:rPr>
        <w:t>125</w:t>
      </w:r>
      <w:r w:rsidRPr="00FB7BF6">
        <w:rPr>
          <w:shd w:val="clear" w:color="auto" w:fill="FFFFFF"/>
        </w:rPr>
        <w:t xml:space="preserve">           </w:t>
      </w:r>
    </w:p>
    <w:p w:rsidR="00D02D94" w:rsidRPr="00FB7BF6" w:rsidRDefault="00D02D94" w:rsidP="00B1077A">
      <w:pPr>
        <w:rPr>
          <w:shd w:val="clear" w:color="auto" w:fill="FFFFFF"/>
        </w:rPr>
      </w:pPr>
      <w:r w:rsidRPr="00FB7BF6">
        <w:rPr>
          <w:bCs/>
          <w:shd w:val="clear" w:color="auto" w:fill="FFFFFF"/>
        </w:rPr>
        <w:t>Е.</w:t>
      </w:r>
      <w:r w:rsidRPr="00FB7BF6">
        <w:rPr>
          <w:shd w:val="clear" w:color="auto" w:fill="FFFFFF"/>
        </w:rPr>
        <w:t>15.</w:t>
      </w:r>
    </w:p>
    <w:p w:rsidR="00D02D94" w:rsidRPr="00FB7BF6" w:rsidRDefault="00D02D94" w:rsidP="00B1077A">
      <w:pPr>
        <w:rPr>
          <w:shd w:val="clear" w:color="auto" w:fill="FFFFFF"/>
        </w:rPr>
      </w:pPr>
    </w:p>
    <w:p w:rsidR="00D02D94" w:rsidRPr="00FB7BF6" w:rsidRDefault="00D02D94" w:rsidP="00B1077A">
      <w:pPr>
        <w:rPr>
          <w:bCs/>
          <w:shd w:val="clear" w:color="auto" w:fill="FFFFFF"/>
        </w:rPr>
      </w:pPr>
      <w:r w:rsidRPr="00FB7BF6">
        <w:rPr>
          <w:shd w:val="clear" w:color="auto" w:fill="FFFFFF"/>
          <w:lang w:val="kk-KZ"/>
        </w:rPr>
        <w:t>107</w:t>
      </w:r>
      <w:r w:rsidRPr="00FB7BF6">
        <w:rPr>
          <w:shd w:val="clear" w:color="auto" w:fill="FFFFFF"/>
        </w:rPr>
        <w:t>.</w:t>
      </w:r>
      <w:r w:rsidRPr="00FB7BF6">
        <w:t xml:space="preserve"> Найти корень уравнения</w:t>
      </w:r>
      <w:r w:rsidRPr="00FB7BF6">
        <w:rPr>
          <w:lang w:val="kk-KZ"/>
        </w:rPr>
        <w:t xml:space="preserve"> </w:t>
      </w:r>
      <m:oMath>
        <m:rad>
          <m:radPr>
            <m:degHide m:val="on"/>
            <m:ctrlPr>
              <w:rPr>
                <w:rFonts w:ascii="Cambria Math" w:hAnsi="Cambria Math"/>
                <w:i/>
                <w:lang w:val="kk-KZ"/>
              </w:rPr>
            </m:ctrlPr>
          </m:radPr>
          <m:deg/>
          <m:e>
            <m:r>
              <m:rPr>
                <m:sty m:val="bi"/>
              </m:rPr>
              <w:rPr>
                <w:rFonts w:ascii="Cambria Math"/>
                <w:lang w:val="kk-KZ"/>
              </w:rPr>
              <m:t>23</m:t>
            </m:r>
            <m:r>
              <w:rPr>
                <w:rFonts w:ascii="Cambria Math"/>
                <w:lang w:val="kk-KZ"/>
              </w:rPr>
              <m:t>-х</m:t>
            </m:r>
          </m:e>
        </m:rad>
        <m:r>
          <w:rPr>
            <w:rFonts w:ascii="Cambria Math"/>
            <w:lang w:val="kk-KZ"/>
          </w:rPr>
          <m:t>=</m:t>
        </m:r>
        <m:r>
          <w:rPr>
            <w:rFonts w:ascii="Cambria Math"/>
            <w:lang w:val="kk-KZ"/>
          </w:rPr>
          <m:t>х-</m:t>
        </m:r>
        <m:r>
          <m:rPr>
            <m:sty m:val="bi"/>
          </m:rPr>
          <w:rPr>
            <w:rFonts w:ascii="Cambria Math"/>
            <w:lang w:val="kk-KZ"/>
          </w:rPr>
          <m:t>3</m:t>
        </m:r>
      </m:oMath>
    </w:p>
    <w:p w:rsidR="00D02D94" w:rsidRPr="00FB7BF6" w:rsidRDefault="00D02D94" w:rsidP="00B1077A">
      <w:pPr>
        <w:rPr>
          <w:bCs/>
          <w:shd w:val="clear" w:color="auto" w:fill="FFFFFF"/>
          <w:lang w:val="kk-KZ"/>
        </w:rPr>
      </w:pPr>
      <w:r w:rsidRPr="00FB7BF6">
        <w:rPr>
          <w:bCs/>
          <w:shd w:val="clear" w:color="auto" w:fill="FFFFFF"/>
        </w:rPr>
        <w:t>А.</w:t>
      </w:r>
      <w:r w:rsidR="00DF2CC6">
        <w:rPr>
          <w:bCs/>
          <w:shd w:val="clear" w:color="auto" w:fill="FFFFFF"/>
        </w:rPr>
        <w:t>-</w:t>
      </w:r>
      <w:r w:rsidRPr="00FB7BF6">
        <w:rPr>
          <w:bCs/>
          <w:shd w:val="clear" w:color="auto" w:fill="FFFFFF"/>
        </w:rPr>
        <w:t>7</w:t>
      </w:r>
      <w:r w:rsidRPr="00FB7BF6">
        <w:rPr>
          <w:bCs/>
          <w:shd w:val="clear" w:color="auto" w:fill="FFFFFF"/>
          <w:lang w:val="kk-KZ"/>
        </w:rPr>
        <w:t xml:space="preserve">; </w:t>
      </w:r>
      <w:r w:rsidRPr="00FB7BF6">
        <w:rPr>
          <w:bCs/>
          <w:shd w:val="clear" w:color="auto" w:fill="FFFFFF"/>
        </w:rPr>
        <w:t xml:space="preserve">-2      </w:t>
      </w:r>
    </w:p>
    <w:p w:rsidR="00D02D94" w:rsidRPr="00FB7BF6" w:rsidRDefault="00D02D94" w:rsidP="00B1077A">
      <w:pPr>
        <w:rPr>
          <w:bCs/>
          <w:shd w:val="clear" w:color="auto" w:fill="FFFFFF"/>
          <w:lang w:val="kk-KZ"/>
        </w:rPr>
      </w:pPr>
      <w:r w:rsidRPr="00FB7BF6">
        <w:rPr>
          <w:bCs/>
          <w:shd w:val="clear" w:color="auto" w:fill="FFFFFF"/>
        </w:rPr>
        <w:t>В.</w:t>
      </w:r>
      <w:r w:rsidRPr="00FB7BF6">
        <w:rPr>
          <w:shd w:val="clear" w:color="auto" w:fill="FFFFFF"/>
        </w:rPr>
        <w:t> решения нет</w:t>
      </w:r>
      <w:r w:rsidRPr="00FB7BF6">
        <w:rPr>
          <w:bCs/>
          <w:shd w:val="clear" w:color="auto" w:fill="FFFFFF"/>
        </w:rPr>
        <w:t xml:space="preserve">;        </w:t>
      </w:r>
    </w:p>
    <w:p w:rsidR="00D02D94" w:rsidRPr="00FB7BF6" w:rsidRDefault="00D02D94" w:rsidP="00B1077A">
      <w:pPr>
        <w:rPr>
          <w:shd w:val="clear" w:color="auto" w:fill="FFFFFF"/>
          <w:lang w:val="kk-KZ"/>
        </w:rPr>
      </w:pPr>
      <w:r w:rsidRPr="00FB7BF6">
        <w:rPr>
          <w:bCs/>
          <w:shd w:val="clear" w:color="auto" w:fill="FFFFFF"/>
        </w:rPr>
        <w:t>С. </w:t>
      </w:r>
      <w:r w:rsidRPr="00FB7BF6">
        <w:rPr>
          <w:shd w:val="clear" w:color="auto" w:fill="FFFFFF"/>
        </w:rPr>
        <w:t>7</w:t>
      </w:r>
      <w:r w:rsidRPr="00FB7BF6">
        <w:rPr>
          <w:shd w:val="clear" w:color="auto" w:fill="FFFFFF"/>
          <w:lang w:val="kk-KZ"/>
        </w:rPr>
        <w:t>;</w:t>
      </w:r>
      <w:r w:rsidRPr="00FB7BF6">
        <w:rPr>
          <w:bCs/>
          <w:shd w:val="clear" w:color="auto" w:fill="FFFFFF"/>
        </w:rPr>
        <w:t> </w:t>
      </w:r>
      <w:r w:rsidRPr="00FB7BF6">
        <w:rPr>
          <w:shd w:val="clear" w:color="auto" w:fill="FFFFFF"/>
        </w:rPr>
        <w:t xml:space="preserve">- 2;     </w:t>
      </w:r>
    </w:p>
    <w:p w:rsidR="00D02D94" w:rsidRPr="00FB7BF6" w:rsidRDefault="00D02D94" w:rsidP="00B1077A">
      <w:pPr>
        <w:rPr>
          <w:shd w:val="clear" w:color="auto" w:fill="FFFFFF"/>
          <w:lang w:val="kk-KZ"/>
        </w:rPr>
      </w:pPr>
      <w:r w:rsidRPr="00FB7BF6">
        <w:rPr>
          <w:bCs/>
          <w:shd w:val="clear" w:color="auto" w:fill="FFFFFF"/>
        </w:rPr>
        <w:t>Д.</w:t>
      </w:r>
      <w:r w:rsidRPr="00FB7BF6">
        <w:rPr>
          <w:shd w:val="clear" w:color="auto" w:fill="FFFFFF"/>
        </w:rPr>
        <w:t xml:space="preserve"> 7;      </w:t>
      </w:r>
    </w:p>
    <w:p w:rsidR="00D02D94" w:rsidRPr="00FB7BF6" w:rsidRDefault="00D02D94" w:rsidP="00B1077A">
      <w:pPr>
        <w:rPr>
          <w:shd w:val="clear" w:color="auto" w:fill="FFFFFF"/>
        </w:rPr>
      </w:pPr>
      <w:r w:rsidRPr="00FB7BF6">
        <w:rPr>
          <w:bCs/>
          <w:shd w:val="clear" w:color="auto" w:fill="FFFFFF"/>
        </w:rPr>
        <w:t>Е.</w:t>
      </w:r>
      <w:r w:rsidRPr="00FB7BF6">
        <w:rPr>
          <w:shd w:val="clear" w:color="auto" w:fill="FFFFFF"/>
        </w:rPr>
        <w:t> -2.</w:t>
      </w:r>
    </w:p>
    <w:p w:rsidR="00D02D94" w:rsidRPr="00FB7BF6" w:rsidRDefault="00D02D94" w:rsidP="00B1077A">
      <w:pPr>
        <w:rPr>
          <w:shd w:val="clear" w:color="auto" w:fill="FFFFFF"/>
        </w:rPr>
      </w:pPr>
    </w:p>
    <w:p w:rsidR="00D02D94" w:rsidRPr="00FB7BF6" w:rsidRDefault="00D02D94" w:rsidP="00B1077A">
      <w:pPr>
        <w:rPr>
          <w:bCs/>
          <w:shd w:val="clear" w:color="auto" w:fill="FFFFFF"/>
        </w:rPr>
      </w:pPr>
      <w:r w:rsidRPr="00FB7BF6">
        <w:rPr>
          <w:bCs/>
          <w:shd w:val="clear" w:color="auto" w:fill="FFFFFF"/>
          <w:lang w:val="kk-KZ"/>
        </w:rPr>
        <w:t>108.</w:t>
      </w:r>
      <w:r w:rsidRPr="00FB7BF6">
        <w:t xml:space="preserve"> Найти корень уравнения</w:t>
      </w:r>
      <w:r w:rsidRPr="00FB7BF6">
        <w:rPr>
          <w:lang w:val="kk-KZ"/>
        </w:rPr>
        <w:t xml:space="preserve"> </w:t>
      </w:r>
      <m:oMath>
        <m:rad>
          <m:radPr>
            <m:degHide m:val="on"/>
            <m:ctrlPr>
              <w:rPr>
                <w:rFonts w:ascii="Cambria Math" w:hAnsi="Cambria Math"/>
                <w:i/>
                <w:lang w:val="kk-KZ"/>
              </w:rPr>
            </m:ctrlPr>
          </m:radPr>
          <m:deg/>
          <m:e>
            <m:r>
              <m:rPr>
                <m:sty m:val="bi"/>
              </m:rPr>
              <w:rPr>
                <w:rFonts w:ascii="Cambria Math"/>
                <w:lang w:val="kk-KZ"/>
              </w:rPr>
              <m:t>19</m:t>
            </m:r>
            <m:r>
              <w:rPr>
                <w:rFonts w:ascii="Cambria Math"/>
                <w:lang w:val="kk-KZ"/>
              </w:rPr>
              <m:t>-</m:t>
            </m:r>
            <m:r>
              <m:rPr>
                <m:sty m:val="bi"/>
              </m:rPr>
              <w:rPr>
                <w:rFonts w:ascii="Cambria Math"/>
                <w:lang w:val="kk-KZ"/>
              </w:rPr>
              <m:t>2</m:t>
            </m:r>
            <m:r>
              <w:rPr>
                <w:rFonts w:ascii="Cambria Math"/>
                <w:lang w:val="kk-KZ"/>
              </w:rPr>
              <m:t>х</m:t>
            </m:r>
          </m:e>
        </m:rad>
        <m:r>
          <w:rPr>
            <w:rFonts w:ascii="Cambria Math"/>
            <w:lang w:val="kk-KZ"/>
          </w:rPr>
          <m:t>=</m:t>
        </m:r>
        <m:r>
          <w:rPr>
            <w:rFonts w:ascii="Cambria Math"/>
            <w:lang w:val="kk-KZ"/>
          </w:rPr>
          <m:t>х-</m:t>
        </m:r>
        <m:r>
          <m:rPr>
            <m:sty m:val="bi"/>
          </m:rPr>
          <w:rPr>
            <w:rFonts w:ascii="Cambria Math"/>
            <w:lang w:val="kk-KZ"/>
          </w:rPr>
          <m:t>2</m:t>
        </m:r>
      </m:oMath>
    </w:p>
    <w:p w:rsidR="00D02D94" w:rsidRPr="00FB7BF6" w:rsidRDefault="00D02D94" w:rsidP="00B1077A">
      <w:pPr>
        <w:rPr>
          <w:shd w:val="clear" w:color="auto" w:fill="FFFFFF"/>
          <w:lang w:val="kk-KZ"/>
        </w:rPr>
      </w:pPr>
      <w:r w:rsidRPr="00FB7BF6">
        <w:rPr>
          <w:bCs/>
          <w:shd w:val="clear" w:color="auto" w:fill="FFFFFF"/>
        </w:rPr>
        <w:t>А.</w:t>
      </w:r>
      <w:r w:rsidR="00DF2CC6">
        <w:rPr>
          <w:bCs/>
          <w:shd w:val="clear" w:color="auto" w:fill="FFFFFF"/>
        </w:rPr>
        <w:t>-</w:t>
      </w:r>
      <w:r w:rsidRPr="00FB7BF6">
        <w:rPr>
          <w:shd w:val="clear" w:color="auto" w:fill="FFFFFF"/>
        </w:rPr>
        <w:t>5</w:t>
      </w:r>
      <w:proofErr w:type="gramStart"/>
      <w:r w:rsidRPr="00FB7BF6">
        <w:rPr>
          <w:bCs/>
          <w:shd w:val="clear" w:color="auto" w:fill="FFFFFF"/>
        </w:rPr>
        <w:t> </w:t>
      </w:r>
      <w:r w:rsidRPr="00FB7BF6">
        <w:rPr>
          <w:shd w:val="clear" w:color="auto" w:fill="FFFFFF"/>
        </w:rPr>
        <w:t>;</w:t>
      </w:r>
      <w:proofErr w:type="gramEnd"/>
      <w:r w:rsidRPr="00FB7BF6">
        <w:rPr>
          <w:shd w:val="clear" w:color="auto" w:fill="FFFFFF"/>
        </w:rPr>
        <w:t>-3</w:t>
      </w:r>
      <w:r w:rsidRPr="00FB7BF6">
        <w:rPr>
          <w:bCs/>
          <w:shd w:val="clear" w:color="auto" w:fill="FFFFFF"/>
        </w:rPr>
        <w:t xml:space="preserve">;     </w:t>
      </w:r>
      <w:r w:rsidRPr="00FB7BF6">
        <w:rPr>
          <w:shd w:val="clear" w:color="auto" w:fill="FFFFFF"/>
        </w:rPr>
        <w:t> </w:t>
      </w:r>
    </w:p>
    <w:p w:rsidR="00D02D94" w:rsidRPr="00FB7BF6" w:rsidRDefault="00D02D94" w:rsidP="00B1077A">
      <w:pPr>
        <w:rPr>
          <w:bCs/>
          <w:shd w:val="clear" w:color="auto" w:fill="FFFFFF"/>
          <w:lang w:val="kk-KZ"/>
        </w:rPr>
      </w:pPr>
      <w:r w:rsidRPr="00FB7BF6">
        <w:rPr>
          <w:bCs/>
          <w:shd w:val="clear" w:color="auto" w:fill="FFFFFF"/>
        </w:rPr>
        <w:t>В.</w:t>
      </w:r>
      <w:r w:rsidRPr="00FB7BF6">
        <w:rPr>
          <w:shd w:val="clear" w:color="auto" w:fill="FFFFFF"/>
        </w:rPr>
        <w:t xml:space="preserve"> -3;      </w:t>
      </w:r>
      <w:r w:rsidRPr="00FB7BF6">
        <w:rPr>
          <w:bCs/>
          <w:shd w:val="clear" w:color="auto" w:fill="FFFFFF"/>
        </w:rPr>
        <w:t> </w:t>
      </w:r>
    </w:p>
    <w:p w:rsidR="00D02D94" w:rsidRPr="00FB7BF6" w:rsidRDefault="00D02D94" w:rsidP="00B1077A">
      <w:pPr>
        <w:rPr>
          <w:shd w:val="clear" w:color="auto" w:fill="FFFFFF"/>
          <w:lang w:val="kk-KZ"/>
        </w:rPr>
      </w:pPr>
      <w:r w:rsidRPr="00FB7BF6">
        <w:rPr>
          <w:bCs/>
          <w:shd w:val="clear" w:color="auto" w:fill="FFFFFF"/>
        </w:rPr>
        <w:t>С.</w:t>
      </w:r>
      <w:r w:rsidRPr="00FB7BF6">
        <w:rPr>
          <w:shd w:val="clear" w:color="auto" w:fill="FFFFFF"/>
        </w:rPr>
        <w:t xml:space="preserve">0     </w:t>
      </w:r>
    </w:p>
    <w:p w:rsidR="00D02D94" w:rsidRPr="00FB7BF6" w:rsidRDefault="00D02D94" w:rsidP="00B1077A">
      <w:pPr>
        <w:rPr>
          <w:shd w:val="clear" w:color="auto" w:fill="FFFFFF"/>
          <w:lang w:val="kk-KZ"/>
        </w:rPr>
      </w:pPr>
      <w:r w:rsidRPr="00FB7BF6">
        <w:rPr>
          <w:shd w:val="clear" w:color="auto" w:fill="FFFFFF"/>
        </w:rPr>
        <w:t xml:space="preserve">Д.5       </w:t>
      </w:r>
    </w:p>
    <w:p w:rsidR="00D02D94" w:rsidRPr="00FB7BF6" w:rsidRDefault="00D02D94" w:rsidP="00B1077A">
      <w:pPr>
        <w:rPr>
          <w:shd w:val="clear" w:color="auto" w:fill="FFFFFF"/>
        </w:rPr>
      </w:pPr>
      <w:r w:rsidRPr="00FB7BF6">
        <w:rPr>
          <w:shd w:val="clear" w:color="auto" w:fill="FFFFFF"/>
        </w:rPr>
        <w:t>Е. 5;-3</w:t>
      </w:r>
      <w:r w:rsidRPr="00FB7BF6">
        <w:rPr>
          <w:bCs/>
          <w:shd w:val="clear" w:color="auto" w:fill="FFFFFF"/>
        </w:rPr>
        <w:t xml:space="preserve">;     </w:t>
      </w:r>
      <w:r w:rsidRPr="00FB7BF6">
        <w:rPr>
          <w:shd w:val="clear" w:color="auto" w:fill="FFFFFF"/>
        </w:rPr>
        <w:t> </w:t>
      </w:r>
    </w:p>
    <w:p w:rsidR="009C3959" w:rsidRPr="00FB7BF6" w:rsidRDefault="009C3959" w:rsidP="00B1077A">
      <w:pPr>
        <w:shd w:val="clear" w:color="auto" w:fill="FFFFFF"/>
      </w:pPr>
    </w:p>
    <w:p w:rsidR="009C3959" w:rsidRPr="00FB7BF6" w:rsidRDefault="009C3959" w:rsidP="00B1077A">
      <w:pPr>
        <w:shd w:val="clear" w:color="auto" w:fill="FFFFFF"/>
      </w:pPr>
    </w:p>
    <w:p w:rsidR="009C3959" w:rsidRPr="00FB7BF6" w:rsidRDefault="009C3959" w:rsidP="00B1077A">
      <w:pPr>
        <w:shd w:val="clear" w:color="auto" w:fill="FFFFFF"/>
      </w:pPr>
    </w:p>
    <w:p w:rsidR="00D02D94" w:rsidRPr="00FB7BF6" w:rsidRDefault="00D02D94" w:rsidP="00B1077A">
      <w:pPr>
        <w:shd w:val="clear" w:color="auto" w:fill="FFFFFF"/>
      </w:pPr>
      <w:r w:rsidRPr="00FB7BF6">
        <w:rPr>
          <w:lang w:val="kk-KZ"/>
        </w:rPr>
        <w:lastRenderedPageBreak/>
        <w:t>109</w:t>
      </w:r>
      <w:r w:rsidRPr="00FB7BF6">
        <w:t>.</w:t>
      </w:r>
      <w:r w:rsidRPr="00FB7BF6">
        <w:rPr>
          <w:lang w:val="kk-KZ"/>
        </w:rPr>
        <w:t xml:space="preserve"> </w:t>
      </w:r>
      <w:r w:rsidRPr="00FB7BF6">
        <w:t xml:space="preserve">Найти </w:t>
      </w:r>
      <w:proofErr w:type="spellStart"/>
      <w:r w:rsidRPr="00FB7BF6">
        <w:t>х</w:t>
      </w:r>
      <w:proofErr w:type="spellEnd"/>
      <w:r w:rsidRPr="00FB7BF6">
        <w:t xml:space="preserve">, если </w:t>
      </w:r>
      <w:r w:rsidRPr="00FB7BF6">
        <w:rPr>
          <w:lang w:val="kk-KZ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lang w:val="kk-KZ"/>
              </w:rPr>
            </m:ctrlPr>
          </m:sSupPr>
          <m:e>
            <m:r>
              <m:rPr>
                <m:sty m:val="bi"/>
              </m:rPr>
              <w:rPr>
                <w:rFonts w:ascii="Cambria Math"/>
                <w:lang w:val="kk-KZ"/>
              </w:rPr>
              <m:t>5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val="kk-KZ"/>
              </w:rPr>
              <m:t>x</m:t>
            </m:r>
          </m:sup>
        </m:sSup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/>
              </w:rPr>
              <m:t>5</m:t>
            </m:r>
          </m:den>
        </m:f>
      </m:oMath>
      <w:r w:rsidRPr="00FB7BF6">
        <w:rPr>
          <w:lang w:val="kk-KZ"/>
        </w:rPr>
        <w:t xml:space="preserve"> </w:t>
      </w:r>
    </w:p>
    <w:p w:rsidR="00D02D94" w:rsidRPr="00FB7BF6" w:rsidRDefault="007B7114" w:rsidP="00B1077A">
      <w:pPr>
        <w:shd w:val="clear" w:color="auto" w:fill="FFFFFF"/>
        <w:rPr>
          <w:lang w:val="kk-KZ"/>
        </w:rPr>
      </w:pPr>
      <w:r>
        <w:t xml:space="preserve">А. </w:t>
      </w:r>
      <w:r w:rsidR="00D02D94" w:rsidRPr="00FB7BF6">
        <w:t xml:space="preserve">1; </w:t>
      </w:r>
    </w:p>
    <w:p w:rsidR="00D02D94" w:rsidRPr="00FB7BF6" w:rsidRDefault="00D02D94" w:rsidP="00B1077A">
      <w:pPr>
        <w:shd w:val="clear" w:color="auto" w:fill="FFFFFF"/>
        <w:rPr>
          <w:lang w:val="kk-KZ"/>
        </w:rPr>
      </w:pPr>
      <w:r w:rsidRPr="00FB7BF6">
        <w:t xml:space="preserve">В. 0; </w:t>
      </w:r>
    </w:p>
    <w:p w:rsidR="00D02D94" w:rsidRPr="00FB7BF6" w:rsidRDefault="00D02D94" w:rsidP="00B1077A">
      <w:pPr>
        <w:shd w:val="clear" w:color="auto" w:fill="FFFFFF"/>
        <w:rPr>
          <w:lang w:val="kk-KZ"/>
        </w:rPr>
      </w:pPr>
      <w:r w:rsidRPr="00FB7BF6">
        <w:t xml:space="preserve">С. </w:t>
      </w:r>
      <w:r w:rsidR="007B7114">
        <w:t>-</w:t>
      </w:r>
      <w:r w:rsidRPr="00FB7BF6">
        <w:t xml:space="preserve">1; </w:t>
      </w:r>
    </w:p>
    <w:p w:rsidR="00D02D94" w:rsidRPr="00FB7BF6" w:rsidRDefault="00D02D94" w:rsidP="00B1077A">
      <w:pPr>
        <w:shd w:val="clear" w:color="auto" w:fill="FFFFFF"/>
        <w:rPr>
          <w:lang w:val="kk-KZ"/>
        </w:rPr>
      </w:pPr>
      <w:r w:rsidRPr="00FB7BF6">
        <w:t xml:space="preserve">Д. 2; </w:t>
      </w:r>
    </w:p>
    <w:p w:rsidR="00D02D94" w:rsidRPr="00FB7BF6" w:rsidRDefault="00D02D94" w:rsidP="00B1077A">
      <w:pPr>
        <w:shd w:val="clear" w:color="auto" w:fill="FFFFFF"/>
      </w:pPr>
      <w:r w:rsidRPr="00FB7BF6">
        <w:t>Е. -2.</w:t>
      </w:r>
    </w:p>
    <w:p w:rsidR="00ED3B01" w:rsidRPr="00FB7BF6" w:rsidRDefault="00ED3B01" w:rsidP="00B1077A">
      <w:pPr>
        <w:shd w:val="clear" w:color="auto" w:fill="FFFFFF"/>
      </w:pPr>
    </w:p>
    <w:p w:rsidR="00ED3B01" w:rsidRPr="00FB7BF6" w:rsidRDefault="00ED3B01" w:rsidP="00B1077A">
      <w:pPr>
        <w:shd w:val="clear" w:color="auto" w:fill="FFFFFF"/>
      </w:pPr>
      <w:r w:rsidRPr="00FB7BF6">
        <w:t xml:space="preserve">110.При каком значении </w:t>
      </w:r>
      <w:proofErr w:type="spellStart"/>
      <w:r w:rsidRPr="00FB7BF6">
        <w:t>х</w:t>
      </w:r>
      <w:proofErr w:type="spellEnd"/>
      <w:proofErr w:type="gramStart"/>
      <w:r w:rsidRPr="00FB7BF6">
        <w:t xml:space="preserve"> </w:t>
      </w:r>
      <w:r w:rsidRPr="00FB7BF6">
        <w:rPr>
          <w:lang w:val="kk-KZ"/>
        </w:rPr>
        <w:t>?</w:t>
      </w:r>
      <w:proofErr w:type="gramEnd"/>
      <w:r w:rsidRPr="00FB7BF6">
        <w:rPr>
          <w:lang w:val="kk-KZ"/>
        </w:rPr>
        <w:t xml:space="preserve"> Если </w:t>
      </w:r>
      <m:oMath>
        <m:sSup>
          <m:sSupPr>
            <m:ctrlPr>
              <w:rPr>
                <w:rFonts w:ascii="Cambria Math" w:hAnsi="Cambria Math"/>
                <w:i/>
                <w:lang w:val="kk-KZ"/>
              </w:rPr>
            </m:ctrlPr>
          </m:sSupPr>
          <m:e>
            <m:r>
              <m:rPr>
                <m:sty m:val="bi"/>
              </m:rPr>
              <w:rPr>
                <w:rFonts w:ascii="Cambria Math"/>
                <w:lang w:val="kk-KZ"/>
              </w:rPr>
              <m:t>8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val="kk-KZ"/>
              </w:rPr>
              <m:t>x</m:t>
            </m:r>
            <m:r>
              <w:rPr>
                <w:rFonts w:ascii="Cambria Math" w:hAnsi="Cambria Math"/>
                <w:lang w:val="kk-KZ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lang w:val="kk-KZ"/>
              </w:rPr>
              <m:t>2</m:t>
            </m:r>
          </m:sup>
        </m:sSup>
        <m:r>
          <w:rPr>
            <w:rFonts w:ascii="Cambria Math"/>
          </w:rPr>
          <m:t>=</m:t>
        </m:r>
        <m:r>
          <m:rPr>
            <m:sty m:val="bi"/>
          </m:rPr>
          <w:rPr>
            <w:rFonts w:ascii="Cambria Math"/>
          </w:rPr>
          <m:t>1</m:t>
        </m:r>
      </m:oMath>
      <w:r w:rsidRPr="00FB7BF6">
        <w:rPr>
          <w:lang w:val="kk-KZ"/>
        </w:rPr>
        <w:t xml:space="preserve"> </w:t>
      </w:r>
      <w:r w:rsidRPr="00FB7BF6">
        <w:t> </w:t>
      </w:r>
    </w:p>
    <w:p w:rsidR="00ED3B01" w:rsidRPr="00FB7BF6" w:rsidRDefault="007B7114" w:rsidP="00B1077A">
      <w:pPr>
        <w:shd w:val="clear" w:color="auto" w:fill="FFFFFF"/>
        <w:rPr>
          <w:lang w:val="kk-KZ"/>
        </w:rPr>
      </w:pPr>
      <w:r>
        <w:t>А.</w:t>
      </w:r>
      <w:r w:rsidR="00ED3B01" w:rsidRPr="00FB7BF6">
        <w:t xml:space="preserve">2;    </w:t>
      </w:r>
    </w:p>
    <w:p w:rsidR="00ED3B01" w:rsidRPr="00FB7BF6" w:rsidRDefault="00ED3B01" w:rsidP="00B1077A">
      <w:pPr>
        <w:shd w:val="clear" w:color="auto" w:fill="FFFFFF"/>
        <w:rPr>
          <w:lang w:val="kk-KZ"/>
        </w:rPr>
      </w:pPr>
      <w:r w:rsidRPr="00FB7BF6">
        <w:t xml:space="preserve">В. 0;     </w:t>
      </w:r>
    </w:p>
    <w:p w:rsidR="00ED3B01" w:rsidRPr="00FB7BF6" w:rsidRDefault="00ED3B01" w:rsidP="00B1077A">
      <w:pPr>
        <w:shd w:val="clear" w:color="auto" w:fill="FFFFFF"/>
        <w:rPr>
          <w:lang w:val="kk-KZ"/>
        </w:rPr>
      </w:pPr>
      <w:r w:rsidRPr="00FB7BF6">
        <w:t>С.</w:t>
      </w:r>
      <w:r w:rsidR="007B7114">
        <w:t>-</w:t>
      </w:r>
      <w:r w:rsidRPr="00FB7BF6">
        <w:t xml:space="preserve"> 2    </w:t>
      </w:r>
    </w:p>
    <w:p w:rsidR="00ED3B01" w:rsidRPr="00FB7BF6" w:rsidRDefault="00ED3B01" w:rsidP="00B1077A">
      <w:pPr>
        <w:shd w:val="clear" w:color="auto" w:fill="FFFFFF"/>
        <w:rPr>
          <w:lang w:val="kk-KZ"/>
        </w:rPr>
      </w:pPr>
      <w:r w:rsidRPr="00FB7BF6">
        <w:t xml:space="preserve">Д. 1;   </w:t>
      </w:r>
    </w:p>
    <w:p w:rsidR="00ED3B01" w:rsidRPr="00FB7BF6" w:rsidRDefault="00ED3B01" w:rsidP="00B1077A">
      <w:pPr>
        <w:shd w:val="clear" w:color="auto" w:fill="FFFFFF"/>
      </w:pPr>
      <w:r w:rsidRPr="00FB7BF6">
        <w:t>Е. -1.</w:t>
      </w:r>
    </w:p>
    <w:p w:rsidR="00ED3B01" w:rsidRPr="00FB7BF6" w:rsidRDefault="00ED3B01" w:rsidP="00B1077A">
      <w:pPr>
        <w:shd w:val="clear" w:color="auto" w:fill="FFFFFF"/>
      </w:pPr>
      <w:r w:rsidRPr="00FB7BF6">
        <w:rPr>
          <w:lang w:val="kk-KZ"/>
        </w:rPr>
        <w:t>111</w:t>
      </w:r>
      <w:r w:rsidRPr="00FB7BF6">
        <w:t>.Решить уравнение </w:t>
      </w:r>
      <w:r w:rsidRPr="00FB7BF6">
        <w:rPr>
          <w:lang w:val="kk-KZ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lang w:val="kk-KZ"/>
              </w:rPr>
            </m:ctrlPr>
          </m:sSupPr>
          <m:e>
            <m:r>
              <m:rPr>
                <m:sty m:val="bi"/>
              </m:rPr>
              <w:rPr>
                <w:rFonts w:ascii="Cambria Math"/>
                <w:lang w:val="kk-KZ"/>
              </w:rPr>
              <m:t>7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kk-KZ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lang w:val="kk-KZ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val="kk-KZ"/>
                  </w:rPr>
                  <m:t>x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lang w:val="kk-KZ"/>
                  </w:rPr>
                  <m:t>2</m:t>
                </m:r>
              </m:den>
            </m:f>
          </m:sup>
        </m:sSup>
        <m:r>
          <w:rPr>
            <w:rFonts w:ascii="Cambria Math"/>
          </w:rPr>
          <m:t>=</m:t>
        </m:r>
        <m:r>
          <m:rPr>
            <m:sty m:val="bi"/>
          </m:rPr>
          <w:rPr>
            <w:rFonts w:ascii="Cambria Math"/>
          </w:rPr>
          <m:t>7</m:t>
        </m:r>
      </m:oMath>
      <w:r w:rsidRPr="00FB7BF6">
        <w:t>.</w:t>
      </w:r>
    </w:p>
    <w:p w:rsidR="00ED3B01" w:rsidRPr="00FB7BF6" w:rsidRDefault="00ED3B01" w:rsidP="00B1077A">
      <w:pPr>
        <w:shd w:val="clear" w:color="auto" w:fill="FFFFFF"/>
        <w:rPr>
          <w:lang w:val="kk-KZ"/>
        </w:rPr>
      </w:pPr>
      <w:r w:rsidRPr="00FB7BF6">
        <w:t>А.</w:t>
      </w:r>
      <m:oMath>
        <m:r>
          <w:rPr>
            <w:rFonts w:ascii="Cambria Math" w:hAnsi="Cambria Math"/>
            <w:lang w:val="kk-KZ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kk-K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val="kk-KZ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val="kk-KZ"/>
              </w:rPr>
              <m:t>2</m:t>
            </m:r>
          </m:den>
        </m:f>
      </m:oMath>
      <w:r w:rsidRPr="00FB7BF6">
        <w:t xml:space="preserve">     </w:t>
      </w:r>
    </w:p>
    <w:p w:rsidR="00ED3B01" w:rsidRPr="00FB7BF6" w:rsidRDefault="00ED3B01" w:rsidP="00B1077A">
      <w:pPr>
        <w:shd w:val="clear" w:color="auto" w:fill="FFFFFF"/>
        <w:rPr>
          <w:lang w:val="kk-KZ"/>
        </w:rPr>
      </w:pPr>
      <w:r w:rsidRPr="00FB7BF6">
        <w:t>В.</w:t>
      </w:r>
      <m:oMath>
        <m:r>
          <w:rPr>
            <w:rFonts w:ascii="Cambria Math" w:hAnsi="Cambria Math"/>
            <w:lang w:val="kk-KZ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kk-KZ"/>
              </w:rPr>
            </m:ctrlPr>
          </m:fPr>
          <m:num>
            <m:r>
              <w:rPr>
                <w:rFonts w:ascii="Cambria Math" w:hAnsi="Cambria Math"/>
                <w:lang w:val="kk-KZ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kk-KZ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val="kk-KZ"/>
              </w:rPr>
              <m:t>3</m:t>
            </m:r>
          </m:den>
        </m:f>
      </m:oMath>
      <w:r w:rsidRPr="00FB7BF6">
        <w:t xml:space="preserve">        </w:t>
      </w:r>
    </w:p>
    <w:p w:rsidR="00ED3B01" w:rsidRPr="00FB7BF6" w:rsidRDefault="00ED3B01" w:rsidP="00B1077A">
      <w:pPr>
        <w:shd w:val="clear" w:color="auto" w:fill="FFFFFF"/>
        <w:rPr>
          <w:lang w:val="kk-KZ"/>
        </w:rPr>
      </w:pPr>
      <w:r w:rsidRPr="00FB7BF6">
        <w:t>С.</w:t>
      </w:r>
      <w:r w:rsidR="007B7114" w:rsidRPr="00FB7BF6">
        <w:rPr>
          <w:lang w:val="kk-KZ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val="kk-K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val="kk-KZ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val="kk-KZ"/>
              </w:rPr>
              <m:t>3</m:t>
            </m:r>
          </m:den>
        </m:f>
      </m:oMath>
      <w:r w:rsidR="007B7114">
        <w:t xml:space="preserve"> </w:t>
      </w:r>
      <w:r w:rsidRPr="00FB7BF6">
        <w:t xml:space="preserve">     </w:t>
      </w:r>
    </w:p>
    <w:p w:rsidR="00ED3B01" w:rsidRPr="00FB7BF6" w:rsidRDefault="00ED3B01" w:rsidP="00B1077A">
      <w:pPr>
        <w:shd w:val="clear" w:color="auto" w:fill="FFFFFF"/>
        <w:rPr>
          <w:lang w:val="kk-KZ"/>
        </w:rPr>
      </w:pPr>
      <w:r w:rsidRPr="00FB7BF6">
        <w:t>Д.</w:t>
      </w:r>
      <m:oMath>
        <m:r>
          <w:rPr>
            <w:rFonts w:ascii="Cambria Math" w:hAnsi="Cambria Math"/>
            <w:lang w:val="kk-KZ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kk-KZ"/>
              </w:rPr>
            </m:ctrlPr>
          </m:fPr>
          <m:num>
            <m:r>
              <w:rPr>
                <w:rFonts w:ascii="Cambria Math" w:hAnsi="Cambria Math"/>
                <w:lang w:val="kk-KZ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kk-KZ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val="kk-KZ"/>
              </w:rPr>
              <m:t>2</m:t>
            </m:r>
          </m:den>
        </m:f>
      </m:oMath>
      <w:r w:rsidR="007B7114">
        <w:t> </w:t>
      </w:r>
      <w:r w:rsidRPr="00FB7BF6">
        <w:t xml:space="preserve">   </w:t>
      </w:r>
    </w:p>
    <w:p w:rsidR="00ED3B01" w:rsidRPr="00FB7BF6" w:rsidRDefault="00ED3B01" w:rsidP="00B1077A">
      <w:pPr>
        <w:shd w:val="clear" w:color="auto" w:fill="FFFFFF"/>
      </w:pPr>
      <w:r w:rsidRPr="00FB7BF6">
        <w:t>Е. </w:t>
      </w:r>
      <w:r w:rsidRPr="00FB7BF6">
        <w:rPr>
          <w:noProof/>
          <w:lang w:val="kk-KZ"/>
        </w:rPr>
        <w:t>3</w:t>
      </w:r>
    </w:p>
    <w:p w:rsidR="00B76ACB" w:rsidRPr="00FB7BF6" w:rsidRDefault="00B76ACB" w:rsidP="00B1077A">
      <w:pPr>
        <w:shd w:val="clear" w:color="auto" w:fill="FFFFFF"/>
        <w:rPr>
          <w:lang w:val="kk-KZ"/>
        </w:rPr>
      </w:pPr>
    </w:p>
    <w:p w:rsidR="00ED3B01" w:rsidRPr="00FB7BF6" w:rsidRDefault="00B76ACB" w:rsidP="00B1077A">
      <w:pPr>
        <w:shd w:val="clear" w:color="auto" w:fill="FFFFFF"/>
      </w:pPr>
      <w:r w:rsidRPr="00FB7BF6">
        <w:rPr>
          <w:lang w:val="kk-KZ"/>
        </w:rPr>
        <w:t>112</w:t>
      </w:r>
      <w:r w:rsidR="00ED3B01" w:rsidRPr="00FB7BF6">
        <w:t xml:space="preserve">.Найти </w:t>
      </w:r>
      <w:proofErr w:type="spellStart"/>
      <w:r w:rsidR="00ED3B01" w:rsidRPr="00FB7BF6">
        <w:t>х</w:t>
      </w:r>
      <w:proofErr w:type="spellEnd"/>
      <w:r w:rsidR="00ED3B01" w:rsidRPr="00FB7BF6">
        <w:t>, если</w:t>
      </w:r>
      <w:r w:rsidRPr="00FB7BF6">
        <w:rPr>
          <w:lang w:val="kk-KZ"/>
        </w:rPr>
        <w:t xml:space="preserve"> </w:t>
      </w:r>
      <w:r w:rsidR="008E3803" w:rsidRPr="00FB7BF6">
        <w:rPr>
          <w:lang w:val="kk-KZ"/>
        </w:rPr>
        <w:t>(</w:t>
      </w:r>
      <m:oMath>
        <m:sSup>
          <m:sSupPr>
            <m:ctrlPr>
              <w:rPr>
                <w:rFonts w:ascii="Cambria Math" w:hAnsi="Cambria Math"/>
                <w:i/>
                <w:lang w:val="kk-KZ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lang w:val="kk-KZ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/>
                    <w:lang w:val="kk-KZ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/>
                    <w:lang w:val="kk-KZ"/>
                  </w:rPr>
                  <m:t>2</m:t>
                </m:r>
              </m:den>
            </m:f>
            <m:r>
              <w:rPr>
                <w:rFonts w:ascii="Cambria Math"/>
                <w:lang w:val="kk-KZ"/>
              </w:rPr>
              <m:t>)</m:t>
            </m:r>
          </m:e>
          <m:sup>
            <m:r>
              <w:rPr>
                <w:rFonts w:ascii="Cambria Math"/>
                <w:lang w:val="kk-KZ"/>
              </w:rPr>
              <m:t>х</m:t>
            </m:r>
          </m:sup>
        </m:sSup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/>
              </w:rPr>
              <m:t>64</m:t>
            </m:r>
          </m:den>
        </m:f>
      </m:oMath>
      <w:r w:rsidR="00ED3B01" w:rsidRPr="00FB7BF6">
        <w:t> .</w:t>
      </w:r>
    </w:p>
    <w:p w:rsidR="00AF347B" w:rsidRPr="00FB7BF6" w:rsidRDefault="00ED3B01" w:rsidP="00B1077A">
      <w:pPr>
        <w:shd w:val="clear" w:color="auto" w:fill="FFFFFF"/>
        <w:rPr>
          <w:lang w:val="kk-KZ"/>
        </w:rPr>
      </w:pPr>
      <w:r w:rsidRPr="00FB7BF6">
        <w:t xml:space="preserve">А. </w:t>
      </w:r>
      <w:r w:rsidR="00D63753">
        <w:t>-</w:t>
      </w:r>
      <w:r w:rsidRPr="00FB7BF6">
        <w:t xml:space="preserve">6;     </w:t>
      </w:r>
    </w:p>
    <w:p w:rsidR="00AF347B" w:rsidRPr="00FB7BF6" w:rsidRDefault="00ED3B01" w:rsidP="00B1077A">
      <w:pPr>
        <w:shd w:val="clear" w:color="auto" w:fill="FFFFFF"/>
        <w:rPr>
          <w:lang w:val="kk-KZ"/>
        </w:rPr>
      </w:pPr>
      <w:r w:rsidRPr="00FB7BF6">
        <w:t xml:space="preserve">В. 4;    </w:t>
      </w:r>
    </w:p>
    <w:p w:rsidR="00AF347B" w:rsidRPr="00FB7BF6" w:rsidRDefault="00ED3B01" w:rsidP="00B1077A">
      <w:pPr>
        <w:shd w:val="clear" w:color="auto" w:fill="FFFFFF"/>
        <w:rPr>
          <w:lang w:val="kk-KZ"/>
        </w:rPr>
      </w:pPr>
      <w:r w:rsidRPr="00FB7BF6">
        <w:t xml:space="preserve">С. 7;   </w:t>
      </w:r>
    </w:p>
    <w:p w:rsidR="00AF347B" w:rsidRPr="00FB7BF6" w:rsidRDefault="00ED3B01" w:rsidP="00B1077A">
      <w:pPr>
        <w:shd w:val="clear" w:color="auto" w:fill="FFFFFF"/>
        <w:rPr>
          <w:lang w:val="kk-KZ"/>
        </w:rPr>
      </w:pPr>
      <w:r w:rsidRPr="00FB7BF6">
        <w:t xml:space="preserve">Д. -4;    </w:t>
      </w:r>
    </w:p>
    <w:p w:rsidR="00ED3B01" w:rsidRPr="00FB7BF6" w:rsidRDefault="00D63753" w:rsidP="00B1077A">
      <w:pPr>
        <w:shd w:val="clear" w:color="auto" w:fill="FFFFFF"/>
      </w:pPr>
      <w:r>
        <w:t>Е.</w:t>
      </w:r>
      <w:r w:rsidR="00ED3B01" w:rsidRPr="00FB7BF6">
        <w:t>6.</w:t>
      </w:r>
    </w:p>
    <w:p w:rsidR="00ED3B01" w:rsidRPr="00FB7BF6" w:rsidRDefault="00ED3B01" w:rsidP="00B1077A">
      <w:pPr>
        <w:shd w:val="clear" w:color="auto" w:fill="FFFFFF"/>
      </w:pPr>
    </w:p>
    <w:p w:rsidR="00ED3B01" w:rsidRPr="00FB7BF6" w:rsidRDefault="00AF347B" w:rsidP="00B1077A">
      <w:pPr>
        <w:shd w:val="clear" w:color="auto" w:fill="FFFFFF"/>
      </w:pPr>
      <w:r w:rsidRPr="00FB7BF6">
        <w:rPr>
          <w:lang w:val="kk-KZ"/>
        </w:rPr>
        <w:t>113</w:t>
      </w:r>
      <w:r w:rsidR="00ED3B01" w:rsidRPr="00FB7BF6">
        <w:t xml:space="preserve">.При каком значении </w:t>
      </w:r>
      <w:proofErr w:type="spellStart"/>
      <w:r w:rsidR="00ED3B01" w:rsidRPr="00FB7BF6">
        <w:t>х</w:t>
      </w:r>
      <w:proofErr w:type="spellEnd"/>
      <w:r w:rsidRPr="00FB7BF6">
        <w:rPr>
          <w:lang w:val="kk-KZ"/>
        </w:rPr>
        <w:t xml:space="preserve">, если </w:t>
      </w:r>
      <m:oMath>
        <m:sSup>
          <m:sSupPr>
            <m:ctrlPr>
              <w:rPr>
                <w:rFonts w:ascii="Cambria Math" w:hAnsi="Cambria Math"/>
                <w:i/>
                <w:lang w:val="kk-KZ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val="kk-KZ"/>
              </w:rPr>
              <m:t>10</m:t>
            </m:r>
          </m:e>
          <m:sup>
            <m:r>
              <w:rPr>
                <w:rFonts w:ascii="Cambria Math" w:hAnsi="Cambria Math"/>
                <w:lang w:val="kk-KZ"/>
              </w:rPr>
              <m:t>х</m:t>
            </m:r>
          </m:sup>
        </m:sSup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0</m:t>
        </m:r>
        <m:r>
          <w:rPr>
            <w:rFonts w:ascii="Cambria Math" w:hAnsi="Cambria Math"/>
          </w:rPr>
          <m:t>.</m:t>
        </m:r>
        <m:r>
          <m:rPr>
            <m:sty m:val="bi"/>
          </m:rPr>
          <w:rPr>
            <w:rFonts w:ascii="Cambria Math" w:hAnsi="Cambria Math"/>
          </w:rPr>
          <m:t>001</m:t>
        </m:r>
      </m:oMath>
      <w:r w:rsidR="00ED3B01" w:rsidRPr="00FB7BF6">
        <w:t> </w:t>
      </w:r>
    </w:p>
    <w:p w:rsidR="006C5BC4" w:rsidRPr="00FB7BF6" w:rsidRDefault="00D63753" w:rsidP="00B1077A">
      <w:pPr>
        <w:shd w:val="clear" w:color="auto" w:fill="FFFFFF"/>
      </w:pPr>
      <w:r>
        <w:t xml:space="preserve">А. </w:t>
      </w:r>
      <w:r w:rsidR="00ED3B01" w:rsidRPr="00FB7BF6">
        <w:t xml:space="preserve">3;    </w:t>
      </w:r>
    </w:p>
    <w:p w:rsidR="006C5BC4" w:rsidRPr="00FB7BF6" w:rsidRDefault="00ED3B01" w:rsidP="00B1077A">
      <w:pPr>
        <w:shd w:val="clear" w:color="auto" w:fill="FFFFFF"/>
      </w:pPr>
      <w:r w:rsidRPr="00FB7BF6">
        <w:t xml:space="preserve">В. 1;     </w:t>
      </w:r>
    </w:p>
    <w:p w:rsidR="006C5BC4" w:rsidRPr="00FB7BF6" w:rsidRDefault="00ED3B01" w:rsidP="00B1077A">
      <w:pPr>
        <w:shd w:val="clear" w:color="auto" w:fill="FFFFFF"/>
      </w:pPr>
      <w:r w:rsidRPr="00FB7BF6">
        <w:t xml:space="preserve">С. -2;      </w:t>
      </w:r>
    </w:p>
    <w:p w:rsidR="006C5BC4" w:rsidRPr="00FB7BF6" w:rsidRDefault="00ED3B01" w:rsidP="00B1077A">
      <w:pPr>
        <w:shd w:val="clear" w:color="auto" w:fill="FFFFFF"/>
      </w:pPr>
      <w:r w:rsidRPr="00FB7BF6">
        <w:t xml:space="preserve">Д. 2;        </w:t>
      </w:r>
    </w:p>
    <w:p w:rsidR="00ED3B01" w:rsidRPr="00FB7BF6" w:rsidRDefault="00ED3B01" w:rsidP="00B1077A">
      <w:pPr>
        <w:shd w:val="clear" w:color="auto" w:fill="FFFFFF"/>
      </w:pPr>
      <w:r w:rsidRPr="00FB7BF6">
        <w:t>Е.</w:t>
      </w:r>
      <w:r w:rsidR="00D63753">
        <w:t>-</w:t>
      </w:r>
      <w:r w:rsidRPr="00FB7BF6">
        <w:t xml:space="preserve"> 3.</w:t>
      </w:r>
    </w:p>
    <w:p w:rsidR="00ED3B01" w:rsidRPr="00FB7BF6" w:rsidRDefault="00ED3B01" w:rsidP="00B1077A">
      <w:pPr>
        <w:shd w:val="clear" w:color="auto" w:fill="FFFFFF"/>
      </w:pPr>
    </w:p>
    <w:p w:rsidR="00ED3B01" w:rsidRPr="00FB7BF6" w:rsidRDefault="006C5BC4" w:rsidP="00B1077A">
      <w:pPr>
        <w:shd w:val="clear" w:color="auto" w:fill="FFFFFF"/>
      </w:pPr>
      <w:r w:rsidRPr="00FB7BF6">
        <w:t>114.</w:t>
      </w:r>
      <w:r w:rsidR="00ED3B01" w:rsidRPr="00FB7BF6">
        <w:t>Решить уравнение</w:t>
      </w:r>
      <w:r w:rsidRPr="00FB7BF6">
        <w:t xml:space="preserve"> </w:t>
      </w:r>
      <m:oMath>
        <m:sSup>
          <m:sSupPr>
            <m:ctrlPr>
              <w:rPr>
                <w:rFonts w:ascii="Cambria Math" w:hAnsi="Cambria Math"/>
                <w:i/>
                <w:lang w:val="kk-KZ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val="kk-KZ"/>
              </w:rPr>
              <m:t>6</m:t>
            </m:r>
          </m:e>
          <m:sup>
            <w:proofErr w:type="gramStart"/>
            <m:r>
              <w:rPr>
                <w:rFonts w:ascii="Cambria Math" w:hAnsi="Cambria Math"/>
                <w:lang w:val="kk-KZ"/>
              </w:rPr>
              <m:t>х</m:t>
            </m:r>
            <w:proofErr w:type="gramEnd"/>
            <m:r>
              <w:rPr>
                <w:rFonts w:ascii="Cambria Math" w:hAnsi="Cambria Math"/>
                <w:lang w:val="kk-KZ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kk-KZ"/>
              </w:rPr>
              <m:t>3</m:t>
            </m:r>
          </m:sup>
        </m:sSup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36</m:t>
        </m:r>
      </m:oMath>
      <w:r w:rsidR="00ED3B01" w:rsidRPr="00FB7BF6">
        <w:t> </w:t>
      </w:r>
    </w:p>
    <w:p w:rsidR="006C5BC4" w:rsidRPr="00FB7BF6" w:rsidRDefault="00ED3B01" w:rsidP="00B1077A">
      <w:pPr>
        <w:shd w:val="clear" w:color="auto" w:fill="FFFFFF"/>
      </w:pPr>
      <w:r w:rsidRPr="00FB7BF6">
        <w:t>А.</w:t>
      </w:r>
      <w:r w:rsidR="00D63753">
        <w:t>4</w:t>
      </w:r>
      <w:r w:rsidRPr="00FB7BF6">
        <w:t xml:space="preserve">;      </w:t>
      </w:r>
    </w:p>
    <w:p w:rsidR="006C5BC4" w:rsidRPr="00FB7BF6" w:rsidRDefault="00D63753" w:rsidP="00B1077A">
      <w:pPr>
        <w:shd w:val="clear" w:color="auto" w:fill="FFFFFF"/>
      </w:pPr>
      <w:r>
        <w:t>В.5</w:t>
      </w:r>
      <w:r w:rsidR="00ED3B01" w:rsidRPr="00FB7BF6">
        <w:t xml:space="preserve">;      </w:t>
      </w:r>
    </w:p>
    <w:p w:rsidR="006C5BC4" w:rsidRPr="00FB7BF6" w:rsidRDefault="00ED3B01" w:rsidP="00B1077A">
      <w:pPr>
        <w:shd w:val="clear" w:color="auto" w:fill="FFFFFF"/>
      </w:pPr>
      <w:r w:rsidRPr="00FB7BF6">
        <w:t xml:space="preserve">С.1;     </w:t>
      </w:r>
    </w:p>
    <w:p w:rsidR="006C5BC4" w:rsidRPr="00FB7BF6" w:rsidRDefault="00ED3B01" w:rsidP="00B1077A">
      <w:pPr>
        <w:shd w:val="clear" w:color="auto" w:fill="FFFFFF"/>
      </w:pPr>
      <w:r w:rsidRPr="00FB7BF6">
        <w:t xml:space="preserve">Д. 3;      </w:t>
      </w:r>
    </w:p>
    <w:p w:rsidR="00ED3B01" w:rsidRPr="00FB7BF6" w:rsidRDefault="00ED3B01" w:rsidP="00B1077A">
      <w:pPr>
        <w:shd w:val="clear" w:color="auto" w:fill="FFFFFF"/>
      </w:pPr>
      <w:r w:rsidRPr="00FB7BF6">
        <w:t>Е.2.</w:t>
      </w:r>
    </w:p>
    <w:p w:rsidR="00ED3B01" w:rsidRPr="00FB7BF6" w:rsidRDefault="00ED3B01" w:rsidP="00B1077A">
      <w:pPr>
        <w:shd w:val="clear" w:color="auto" w:fill="FFFFFF"/>
      </w:pPr>
    </w:p>
    <w:p w:rsidR="00ED3B01" w:rsidRPr="00FB7BF6" w:rsidRDefault="006C5BC4" w:rsidP="00B1077A">
      <w:pPr>
        <w:shd w:val="clear" w:color="auto" w:fill="FFFFFF"/>
      </w:pPr>
      <w:r w:rsidRPr="00FB7BF6">
        <w:t>115</w:t>
      </w:r>
      <w:r w:rsidR="00ED3B01" w:rsidRPr="00FB7BF6">
        <w:t>.Решить неравенство</w:t>
      </w:r>
      <w:r w:rsidRPr="00FB7BF6">
        <w:t xml:space="preserve"> </w:t>
      </w:r>
      <m:oMath>
        <m:sSup>
          <m:sSupPr>
            <m:ctrlPr>
              <w:rPr>
                <w:rFonts w:ascii="Cambria Math" w:hAnsi="Cambria Math"/>
                <w:i/>
                <w:lang w:val="kk-KZ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val="kk-KZ"/>
              </w:rPr>
              <m:t>5</m:t>
            </m:r>
          </m:e>
          <m:sup>
            <m:r>
              <w:rPr>
                <w:rFonts w:ascii="Cambria Math" w:hAnsi="Cambria Math"/>
                <w:lang w:val="kk-KZ"/>
              </w:rPr>
              <m:t>х</m:t>
            </m:r>
          </m:sup>
        </m:sSup>
        <m:r>
          <w:rPr>
            <w:rFonts w:ascii="Cambria Math" w:hAnsi="Cambria Math"/>
          </w:rPr>
          <m:t>&gt;</m:t>
        </m:r>
        <m:r>
          <m:rPr>
            <m:sty m:val="bi"/>
          </m:rPr>
          <w:rPr>
            <w:rFonts w:ascii="Cambria Math" w:hAnsi="Cambria Math"/>
          </w:rPr>
          <m:t>125</m:t>
        </m:r>
      </m:oMath>
      <w:proofErr w:type="gramStart"/>
      <w:r w:rsidR="00ED3B01" w:rsidRPr="00FB7BF6">
        <w:t> .</w:t>
      </w:r>
      <w:proofErr w:type="gramEnd"/>
    </w:p>
    <w:p w:rsidR="000D0101" w:rsidRPr="00FB7BF6" w:rsidRDefault="00ED3B01" w:rsidP="00B1077A">
      <w:pPr>
        <w:shd w:val="clear" w:color="auto" w:fill="FFFFFF"/>
      </w:pPr>
      <w:r w:rsidRPr="00FB7BF6">
        <w:t xml:space="preserve">А. </w:t>
      </w:r>
      <m:oMath>
        <m:r>
          <w:rPr>
            <w:rFonts w:ascii="Cambria Math" w:hAnsi="Cambria Math"/>
          </w:rPr>
          <m:t>(∞;</m:t>
        </m:r>
        <m:r>
          <m:rPr>
            <m:sty m:val="bi"/>
          </m:rPr>
          <w:rPr>
            <w:rFonts w:ascii="Cambria Math" w:hAnsi="Cambria Math"/>
          </w:rPr>
          <m:t>4</m:t>
        </m:r>
        <m:r>
          <w:rPr>
            <w:rFonts w:ascii="Cambria Math" w:hAnsi="Cambria Math"/>
          </w:rPr>
          <m:t>)</m:t>
        </m:r>
      </m:oMath>
      <w:r w:rsidRPr="00FB7BF6">
        <w:t xml:space="preserve">     </w:t>
      </w:r>
    </w:p>
    <w:p w:rsidR="000D0101" w:rsidRPr="00FB7BF6" w:rsidRDefault="00ED3B01" w:rsidP="00B1077A">
      <w:pPr>
        <w:shd w:val="clear" w:color="auto" w:fill="FFFFFF"/>
      </w:pPr>
      <w:r w:rsidRPr="00FB7BF6">
        <w:t>В.</w:t>
      </w:r>
      <w:r w:rsidRPr="00FB7BF6">
        <w:rPr>
          <w:noProof/>
        </w:rPr>
        <w:t xml:space="preserve"> </w:t>
      </w:r>
      <m:oMath>
        <m:r>
          <w:rPr>
            <w:rFonts w:ascii="Cambria Math" w:hAnsi="Cambria Math"/>
            <w:noProof/>
          </w:rPr>
          <m:t>(</m:t>
        </m:r>
        <m:r>
          <w:rPr>
            <w:rFonts w:ascii="Cambria Math" w:hAnsi="Cambria Math"/>
          </w:rPr>
          <m:t>∞;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</m:oMath>
      <w:r w:rsidRPr="00FB7BF6">
        <w:t xml:space="preserve">      </w:t>
      </w:r>
    </w:p>
    <w:p w:rsidR="000D0101" w:rsidRPr="00FB7BF6" w:rsidRDefault="00ED3B01" w:rsidP="00B1077A">
      <w:pPr>
        <w:shd w:val="clear" w:color="auto" w:fill="FFFFFF"/>
      </w:pPr>
      <w:r w:rsidRPr="00FB7BF6">
        <w:t>С.</w:t>
      </w:r>
      <m:oMath>
        <m:r>
          <w:rPr>
            <w:rFonts w:ascii="Cambria Math" w:hAnsi="Cambria Math"/>
          </w:rPr>
          <m:t xml:space="preserve"> (∞;∞)</m:t>
        </m:r>
      </m:oMath>
      <w:r w:rsidRPr="00FB7BF6">
        <w:t xml:space="preserve">      </w:t>
      </w:r>
    </w:p>
    <w:p w:rsidR="000D0101" w:rsidRPr="00FB7BF6" w:rsidRDefault="00ED3B01" w:rsidP="00B1077A">
      <w:pPr>
        <w:shd w:val="clear" w:color="auto" w:fill="FFFFFF"/>
      </w:pPr>
      <w:r w:rsidRPr="00FB7BF6">
        <w:t>Д</w:t>
      </w:r>
      <w:proofErr w:type="gramStart"/>
      <w:r w:rsidRPr="00FB7BF6">
        <w:t xml:space="preserve"> </w:t>
      </w:r>
      <w:r w:rsidR="00D63753" w:rsidRPr="00FB7BF6">
        <w:t>(</w:t>
      </w:r>
      <m:oMath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;+∞)</m:t>
        </m:r>
      </m:oMath>
      <w:r w:rsidRPr="00FB7BF6">
        <w:t xml:space="preserve">  </w:t>
      </w:r>
      <w:proofErr w:type="gramEnd"/>
    </w:p>
    <w:p w:rsidR="00ED3B01" w:rsidRPr="00FB7BF6" w:rsidRDefault="00ED3B01" w:rsidP="00B1077A">
      <w:pPr>
        <w:shd w:val="clear" w:color="auto" w:fill="FFFFFF"/>
      </w:pPr>
      <w:r w:rsidRPr="00FB7BF6">
        <w:t>Е.</w:t>
      </w:r>
      <w:r w:rsidR="000D0101" w:rsidRPr="00FB7BF6">
        <w:t xml:space="preserve"> </w:t>
      </w:r>
      <m:oMath>
        <m:r>
          <w:rPr>
            <w:rFonts w:ascii="Cambria Math" w:hAnsi="Cambria Math"/>
          </w:rPr>
          <m:t>(-</m:t>
        </m:r>
        <m:r>
          <m:rPr>
            <m:sty m:val="bi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>;+∞</m:t>
        </m:r>
      </m:oMath>
      <w:r w:rsidR="000D0101" w:rsidRPr="00FB7BF6">
        <w:t>)</w:t>
      </w:r>
      <w:r w:rsidRPr="00FB7BF6">
        <w:t> </w:t>
      </w:r>
    </w:p>
    <w:p w:rsidR="009C3959" w:rsidRPr="00FB7BF6" w:rsidRDefault="009C3959" w:rsidP="00B1077A">
      <w:pPr>
        <w:shd w:val="clear" w:color="auto" w:fill="FFFFFF"/>
      </w:pPr>
    </w:p>
    <w:p w:rsidR="009C3959" w:rsidRPr="00FB7BF6" w:rsidRDefault="009C3959" w:rsidP="00B1077A">
      <w:pPr>
        <w:shd w:val="clear" w:color="auto" w:fill="FFFFFF"/>
      </w:pPr>
    </w:p>
    <w:p w:rsidR="00ED3B01" w:rsidRPr="00FB7BF6" w:rsidRDefault="00C031ED" w:rsidP="00B1077A">
      <w:pPr>
        <w:shd w:val="clear" w:color="auto" w:fill="FFFFFF"/>
      </w:pPr>
      <w:r w:rsidRPr="00FB7BF6">
        <w:lastRenderedPageBreak/>
        <w:t>116</w:t>
      </w:r>
      <w:r w:rsidR="00ED3B01" w:rsidRPr="00FB7BF6">
        <w:t>.Решить неравенство</w:t>
      </w:r>
      <w:r w:rsidRPr="00FB7BF6">
        <w:t xml:space="preserve"> 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  <w:i/>
                <w:lang w:val="kk-KZ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lang w:val="kk-KZ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/>
                    <w:lang w:val="kk-KZ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/>
                    <w:lang w:val="kk-KZ"/>
                  </w:rPr>
                  <m:t>3</m:t>
                </m:r>
              </m:den>
            </m:f>
            <m:r>
              <w:rPr>
                <w:rFonts w:ascii="Cambria Math"/>
                <w:lang w:val="kk-KZ"/>
              </w:rPr>
              <m:t>)</m:t>
            </m:r>
          </m:e>
          <m:sup>
            <w:proofErr w:type="gramStart"/>
            <m:r>
              <w:rPr>
                <w:rFonts w:ascii="Cambria Math"/>
                <w:lang w:val="kk-KZ"/>
              </w:rPr>
              <m:t>х</m:t>
            </m:r>
            <w:proofErr w:type="gramEnd"/>
          </m:sup>
        </m:sSup>
        <m:r>
          <w:rPr>
            <w:rFonts w:ascii="Cambria Math" w:hAnsi="Cambria Math"/>
            <w:lang w:val="kk-KZ"/>
          </w:rPr>
          <m:t>≤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/>
              </w:rPr>
              <m:t>81</m:t>
            </m:r>
          </m:den>
        </m:f>
      </m:oMath>
      <w:r w:rsidR="00ED3B01" w:rsidRPr="00FB7BF6">
        <w:t> </w:t>
      </w:r>
    </w:p>
    <w:p w:rsidR="00D01455" w:rsidRPr="00FB7BF6" w:rsidRDefault="00D01455" w:rsidP="00B1077A">
      <w:pPr>
        <w:shd w:val="clear" w:color="auto" w:fill="FFFFFF"/>
      </w:pPr>
      <w:r w:rsidRPr="00FB7BF6">
        <w:t>А.</w:t>
      </w:r>
      <w:r w:rsidR="00D63753" w:rsidRPr="00FB7BF6">
        <w:t xml:space="preserve"> </w:t>
      </w:r>
      <m:oMath>
        <m:r>
          <w:rPr>
            <w:rFonts w:ascii="Cambria Math" w:hAnsi="Cambria Math"/>
          </w:rPr>
          <m:t>(-</m:t>
        </m:r>
        <m:r>
          <m:rPr>
            <m:sty m:val="bi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>;+∞</m:t>
        </m:r>
      </m:oMath>
      <w:r w:rsidR="00D63753" w:rsidRPr="00FB7BF6">
        <w:t>) </w:t>
      </w:r>
      <w:r w:rsidRPr="00FB7BF6">
        <w:t xml:space="preserve">      </w:t>
      </w:r>
    </w:p>
    <w:p w:rsidR="00D01455" w:rsidRPr="00FB7BF6" w:rsidRDefault="00D01455" w:rsidP="00B1077A">
      <w:pPr>
        <w:shd w:val="clear" w:color="auto" w:fill="FFFFFF"/>
      </w:pPr>
      <w:r w:rsidRPr="00FB7BF6">
        <w:t>В.</w:t>
      </w:r>
      <w:r w:rsidRPr="00FB7BF6">
        <w:rPr>
          <w:noProof/>
        </w:rPr>
        <w:t xml:space="preserve"> </w:t>
      </w:r>
      <m:oMath>
        <m:r>
          <w:rPr>
            <w:rFonts w:ascii="Cambria Math" w:hAnsi="Cambria Math"/>
            <w:noProof/>
          </w:rPr>
          <m:t>(</m:t>
        </m:r>
        <m:r>
          <w:rPr>
            <w:rFonts w:ascii="Cambria Math" w:hAnsi="Cambria Math"/>
          </w:rPr>
          <m:t>∞;</m:t>
        </m:r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</m:oMath>
      <w:r w:rsidRPr="00FB7BF6">
        <w:t xml:space="preserve">      </w:t>
      </w:r>
    </w:p>
    <w:p w:rsidR="00D01455" w:rsidRPr="00FB7BF6" w:rsidRDefault="00D01455" w:rsidP="00B1077A">
      <w:pPr>
        <w:shd w:val="clear" w:color="auto" w:fill="FFFFFF"/>
      </w:pPr>
      <w:r w:rsidRPr="00FB7BF6">
        <w:t>С.</w:t>
      </w:r>
      <m:oMath>
        <m:r>
          <w:rPr>
            <w:rFonts w:ascii="Cambria Math" w:hAnsi="Cambria Math"/>
          </w:rPr>
          <m:t xml:space="preserve"> (∞;∞)</m:t>
        </m:r>
      </m:oMath>
      <w:r w:rsidRPr="00FB7BF6">
        <w:t xml:space="preserve">      </w:t>
      </w:r>
    </w:p>
    <w:p w:rsidR="00D01455" w:rsidRPr="00FB7BF6" w:rsidRDefault="00D01455" w:rsidP="00B1077A">
      <w:pPr>
        <w:shd w:val="clear" w:color="auto" w:fill="FFFFFF"/>
      </w:pPr>
      <w:r w:rsidRPr="00FB7BF6">
        <w:t>Д</w:t>
      </w:r>
      <w:proofErr w:type="gramStart"/>
      <w:r w:rsidRPr="00FB7BF6">
        <w:t xml:space="preserve">   </w:t>
      </w:r>
      <m:oMath>
        <m:r>
          <w:rPr>
            <w:rFonts w:ascii="Cambria Math" w:hAnsi="Cambria Math"/>
          </w:rPr>
          <m:t>(∞;</m:t>
        </m:r>
        <m:r>
          <m:rPr>
            <m:sty m:val="bi"/>
          </m:rPr>
          <w:rPr>
            <w:rFonts w:ascii="Cambria Math" w:hAnsi="Cambria Math"/>
          </w:rPr>
          <m:t>4</m:t>
        </m:r>
        <m:r>
          <w:rPr>
            <w:rFonts w:ascii="Cambria Math" w:hAnsi="Cambria Math"/>
          </w:rPr>
          <m:t>)</m:t>
        </m:r>
      </m:oMath>
      <w:r w:rsidRPr="00FB7BF6">
        <w:t xml:space="preserve">  </w:t>
      </w:r>
      <w:proofErr w:type="gramEnd"/>
    </w:p>
    <w:p w:rsidR="00D01455" w:rsidRPr="00FB7BF6" w:rsidRDefault="00D01455" w:rsidP="00B1077A">
      <w:pPr>
        <w:shd w:val="clear" w:color="auto" w:fill="FFFFFF"/>
      </w:pPr>
      <w:r w:rsidRPr="00FB7BF6">
        <w:t>Е.</w:t>
      </w:r>
      <w:r w:rsidR="00D63753" w:rsidRPr="00FB7BF6">
        <w:t xml:space="preserve"> (</w:t>
      </w:r>
      <m:oMath>
        <m:r>
          <m:rPr>
            <m:sty m:val="bi"/>
          </m:rPr>
          <w:rPr>
            <w:rFonts w:ascii="Cambria Math" w:hAnsi="Cambria Math"/>
          </w:rPr>
          <m:t>4</m:t>
        </m:r>
        <m:r>
          <w:rPr>
            <w:rFonts w:ascii="Cambria Math" w:hAnsi="Cambria Math"/>
          </w:rPr>
          <m:t>;+∞)</m:t>
        </m:r>
      </m:oMath>
    </w:p>
    <w:p w:rsidR="00ED3B01" w:rsidRPr="00FB7BF6" w:rsidRDefault="00ED3B01" w:rsidP="00B1077A"/>
    <w:p w:rsidR="00ED3B01" w:rsidRPr="00FB7BF6" w:rsidRDefault="00EF322A" w:rsidP="00B1077A">
      <w:pPr>
        <w:shd w:val="clear" w:color="auto" w:fill="FFFFFF"/>
      </w:pPr>
      <w:r w:rsidRPr="00FB7BF6">
        <w:t>117</w:t>
      </w:r>
      <w:r w:rsidR="00ED3B01" w:rsidRPr="00FB7BF6">
        <w:t>.Найдите значение выражения:</w:t>
      </w:r>
      <w:r w:rsidRPr="00FB7BF6">
        <w:t xml:space="preserve"> </w:t>
      </w:r>
      <m:oMath>
        <m:r>
          <m:rPr>
            <m:sty m:val="bi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+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30</m:t>
                </m:r>
              </m:sub>
            </m:sSub>
          </m:fName>
          <m:e>
            <m:r>
              <m:rPr>
                <m:sty m:val="bi"/>
              </m:rPr>
              <w:rPr>
                <w:rFonts w:ascii="Cambria Math" w:hAnsi="Cambria Math"/>
              </w:rPr>
              <m:t>3</m:t>
            </m:r>
            <m:r>
              <w:rPr>
                <w:rFonts w:ascii="Cambria Math" w:hAnsi="Cambria Math"/>
              </w:rPr>
              <m:t>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0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10</m:t>
                </m:r>
              </m:e>
            </m:func>
          </m:e>
        </m:func>
      </m:oMath>
    </w:p>
    <w:p w:rsidR="0076442C" w:rsidRPr="00FB7BF6" w:rsidRDefault="00D63753" w:rsidP="00B1077A">
      <w:pPr>
        <w:shd w:val="clear" w:color="auto" w:fill="FFFFFF"/>
      </w:pPr>
      <w:r>
        <w:t>А. 7</w:t>
      </w:r>
      <w:r w:rsidR="0076442C" w:rsidRPr="00FB7BF6">
        <w:t xml:space="preserve">      </w:t>
      </w:r>
    </w:p>
    <w:p w:rsidR="0076442C" w:rsidRPr="00FB7BF6" w:rsidRDefault="0076442C" w:rsidP="00B1077A">
      <w:pPr>
        <w:shd w:val="clear" w:color="auto" w:fill="FFFFFF"/>
      </w:pPr>
      <w:r w:rsidRPr="00FB7BF6">
        <w:t>В.</w:t>
      </w:r>
      <w:r w:rsidRPr="00FB7BF6">
        <w:rPr>
          <w:noProof/>
        </w:rPr>
        <w:t xml:space="preserve"> 5</w:t>
      </w:r>
      <w:r w:rsidRPr="00FB7BF6">
        <w:t xml:space="preserve">      </w:t>
      </w:r>
    </w:p>
    <w:p w:rsidR="0076442C" w:rsidRPr="00FB7BF6" w:rsidRDefault="0076442C" w:rsidP="00B1077A">
      <w:pPr>
        <w:shd w:val="clear" w:color="auto" w:fill="FFFFFF"/>
        <w:rPr>
          <w:i/>
        </w:rPr>
      </w:pPr>
      <w:r w:rsidRPr="00FB7BF6">
        <w:t>С.</w:t>
      </w:r>
      <m:oMath>
        <m:r>
          <w:rPr>
            <w:rFonts w:ascii="Cambria Math" w:hAnsi="Cambria Math"/>
          </w:rPr>
          <m:t xml:space="preserve"> </m:t>
        </m:r>
      </m:oMath>
      <w:r w:rsidRPr="00FB7BF6">
        <w:t>6</w:t>
      </w:r>
    </w:p>
    <w:p w:rsidR="0076442C" w:rsidRPr="00D63753" w:rsidRDefault="0076442C" w:rsidP="00B1077A">
      <w:pPr>
        <w:shd w:val="clear" w:color="auto" w:fill="FFFFFF"/>
        <w:rPr>
          <w:i/>
        </w:rPr>
      </w:pPr>
      <w:r w:rsidRPr="00FB7BF6">
        <w:t xml:space="preserve">Д  </w:t>
      </w:r>
      <w:r w:rsidR="00D63753">
        <w:t>4</w:t>
      </w:r>
    </w:p>
    <w:p w:rsidR="0076442C" w:rsidRPr="00D63753" w:rsidRDefault="0076442C" w:rsidP="00B1077A">
      <w:pPr>
        <w:shd w:val="clear" w:color="auto" w:fill="FFFFFF"/>
        <w:rPr>
          <w:i/>
        </w:rPr>
      </w:pPr>
      <w:r w:rsidRPr="00FB7BF6">
        <w:t xml:space="preserve">Е. </w:t>
      </w:r>
      <w:r w:rsidRPr="00D63753">
        <w:t>3</w:t>
      </w:r>
    </w:p>
    <w:tbl>
      <w:tblPr>
        <w:tblW w:w="0" w:type="auto"/>
        <w:tblCellSpacing w:w="15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2250"/>
        <w:gridCol w:w="2220"/>
        <w:gridCol w:w="2220"/>
        <w:gridCol w:w="2265"/>
      </w:tblGrid>
      <w:tr w:rsidR="00ED3B01" w:rsidRPr="00FB7BF6" w:rsidTr="00BA5A55">
        <w:trPr>
          <w:tblCellSpacing w:w="15" w:type="dxa"/>
        </w:trPr>
        <w:tc>
          <w:tcPr>
            <w:tcW w:w="220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ED3B01" w:rsidRPr="00FB7BF6" w:rsidRDefault="00ED3B01" w:rsidP="00B1077A"/>
        </w:tc>
        <w:tc>
          <w:tcPr>
            <w:tcW w:w="21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ED3B01" w:rsidRPr="00FB7BF6" w:rsidRDefault="00ED3B01" w:rsidP="00B1077A"/>
        </w:tc>
        <w:tc>
          <w:tcPr>
            <w:tcW w:w="21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ED3B01" w:rsidRPr="00FB7BF6" w:rsidRDefault="00ED3B01" w:rsidP="00B1077A"/>
        </w:tc>
        <w:tc>
          <w:tcPr>
            <w:tcW w:w="22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ED3B01" w:rsidRPr="00FB7BF6" w:rsidRDefault="00ED3B01" w:rsidP="00B1077A"/>
        </w:tc>
      </w:tr>
    </w:tbl>
    <w:p w:rsidR="00ED3B01" w:rsidRPr="00FB7BF6" w:rsidRDefault="00ED3B01" w:rsidP="00B1077A">
      <w:pPr>
        <w:shd w:val="clear" w:color="auto" w:fill="FFFFFF"/>
      </w:pPr>
    </w:p>
    <w:p w:rsidR="00ED3B01" w:rsidRPr="00FB7BF6" w:rsidRDefault="0076442C" w:rsidP="00B1077A">
      <w:pPr>
        <w:shd w:val="clear" w:color="auto" w:fill="FFFFFF"/>
      </w:pPr>
      <w:r w:rsidRPr="00FB7BF6">
        <w:t>118</w:t>
      </w:r>
      <w:r w:rsidR="00ED3B01" w:rsidRPr="00FB7BF6">
        <w:t>.</w:t>
      </w:r>
      <w:r w:rsidRPr="00FB7BF6">
        <w:t xml:space="preserve"> </w:t>
      </w:r>
      <w:r w:rsidR="00ED3B01" w:rsidRPr="00FB7BF6">
        <w:t>Найдите значение выражения:</w:t>
      </w:r>
      <w:r w:rsidRPr="00FB7BF6">
        <w:t xml:space="preserve">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6</m:t>
                </m:r>
              </m:sub>
            </m:sSub>
          </m:fName>
          <m:e>
            <m:r>
              <m:rPr>
                <m:sty m:val="bi"/>
              </m:rPr>
              <w:rPr>
                <w:rFonts w:ascii="Cambria Math" w:hAnsi="Cambria Math"/>
              </w:rPr>
              <m:t>18</m:t>
            </m:r>
            <m:r>
              <w:rPr>
                <w:rFonts w:ascii="Cambria Math" w:hAnsi="Cambria Math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e>
            </m:func>
          </m:e>
        </m:func>
        <m: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5</m:t>
        </m:r>
      </m:oMath>
    </w:p>
    <w:p w:rsidR="0076442C" w:rsidRPr="00FB7BF6" w:rsidRDefault="00D63753" w:rsidP="00B1077A">
      <w:pPr>
        <w:shd w:val="clear" w:color="auto" w:fill="FFFFFF"/>
      </w:pPr>
      <w:r>
        <w:t>А. 3</w:t>
      </w:r>
      <w:r w:rsidR="0076442C" w:rsidRPr="00FB7BF6">
        <w:t xml:space="preserve">      </w:t>
      </w:r>
    </w:p>
    <w:p w:rsidR="0076442C" w:rsidRPr="00FB7BF6" w:rsidRDefault="0076442C" w:rsidP="00B1077A">
      <w:pPr>
        <w:shd w:val="clear" w:color="auto" w:fill="FFFFFF"/>
      </w:pPr>
      <w:r w:rsidRPr="00FB7BF6">
        <w:t>В.</w:t>
      </w:r>
      <w:r w:rsidRPr="00FB7BF6">
        <w:rPr>
          <w:noProof/>
        </w:rPr>
        <w:t xml:space="preserve"> 5</w:t>
      </w:r>
      <w:r w:rsidRPr="00FB7BF6">
        <w:t xml:space="preserve">      </w:t>
      </w:r>
    </w:p>
    <w:p w:rsidR="0076442C" w:rsidRPr="00FB7BF6" w:rsidRDefault="0076442C" w:rsidP="00B1077A">
      <w:pPr>
        <w:shd w:val="clear" w:color="auto" w:fill="FFFFFF"/>
        <w:rPr>
          <w:i/>
        </w:rPr>
      </w:pPr>
      <w:r w:rsidRPr="00FB7BF6">
        <w:t>С.</w:t>
      </w:r>
      <m:oMath>
        <m:r>
          <w:rPr>
            <w:rFonts w:ascii="Cambria Math" w:hAnsi="Cambria Math"/>
          </w:rPr>
          <m:t xml:space="preserve"> </m:t>
        </m:r>
      </m:oMath>
      <w:r w:rsidRPr="00FB7BF6">
        <w:t>4</w:t>
      </w:r>
    </w:p>
    <w:p w:rsidR="0076442C" w:rsidRPr="00FB7BF6" w:rsidRDefault="0076442C" w:rsidP="00B1077A">
      <w:pPr>
        <w:shd w:val="clear" w:color="auto" w:fill="FFFFFF"/>
        <w:rPr>
          <w:i/>
        </w:rPr>
      </w:pPr>
      <w:r w:rsidRPr="00FB7BF6">
        <w:t>Д  7</w:t>
      </w:r>
    </w:p>
    <w:p w:rsidR="0076442C" w:rsidRPr="00FB7BF6" w:rsidRDefault="00D63753" w:rsidP="00B1077A">
      <w:pPr>
        <w:shd w:val="clear" w:color="auto" w:fill="FFFFFF"/>
      </w:pPr>
      <w:r>
        <w:t>Е. 6</w:t>
      </w:r>
    </w:p>
    <w:p w:rsidR="0076442C" w:rsidRPr="00FB7BF6" w:rsidRDefault="0076442C" w:rsidP="00B1077A">
      <w:pPr>
        <w:shd w:val="clear" w:color="auto" w:fill="FFFFFF"/>
      </w:pPr>
    </w:p>
    <w:p w:rsidR="00ED3B01" w:rsidRPr="00FB7BF6" w:rsidRDefault="0076442C" w:rsidP="00B1077A">
      <w:pPr>
        <w:shd w:val="clear" w:color="auto" w:fill="FFFFFF"/>
      </w:pPr>
      <w:r w:rsidRPr="00FB7BF6">
        <w:t>119</w:t>
      </w:r>
      <w:r w:rsidR="00ED3B01" w:rsidRPr="00FB7BF6">
        <w:t>.Найдите значение выражения:</w:t>
      </w:r>
      <w:r w:rsidRPr="00FB7BF6">
        <w:t xml:space="preserve">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</m:t>
            </m:r>
            <m:r>
              <w:rPr>
                <w:rFonts w:ascii="Cambria Math" w:hAnsi="Cambria Math"/>
              </w:rPr>
              <m:t>+</m:t>
            </m:r>
            <m:func>
              <m:fun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lang w:val="en-US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5</m:t>
                </m:r>
              </m:e>
            </m:func>
          </m:sup>
        </m:sSup>
      </m:oMath>
    </w:p>
    <w:p w:rsidR="0076442C" w:rsidRPr="00FB7BF6" w:rsidRDefault="0076442C" w:rsidP="00B1077A">
      <w:pPr>
        <w:shd w:val="clear" w:color="auto" w:fill="FFFFFF"/>
      </w:pPr>
    </w:p>
    <w:p w:rsidR="0076442C" w:rsidRPr="00FB7BF6" w:rsidRDefault="0076442C" w:rsidP="00B1077A">
      <w:pPr>
        <w:shd w:val="clear" w:color="auto" w:fill="FFFFFF"/>
      </w:pPr>
      <w:r w:rsidRPr="00FB7BF6">
        <w:t xml:space="preserve">А. </w:t>
      </w:r>
      <w:r w:rsidR="00A407AE" w:rsidRPr="00FB7BF6">
        <w:t>3</w:t>
      </w:r>
      <w:r w:rsidR="00D63753">
        <w:t>3</w:t>
      </w:r>
      <w:r w:rsidRPr="00FB7BF6">
        <w:t xml:space="preserve">      </w:t>
      </w:r>
    </w:p>
    <w:p w:rsidR="0076442C" w:rsidRPr="00FB7BF6" w:rsidRDefault="0076442C" w:rsidP="00B1077A">
      <w:pPr>
        <w:shd w:val="clear" w:color="auto" w:fill="FFFFFF"/>
      </w:pPr>
      <w:r w:rsidRPr="00FB7BF6">
        <w:t>В.</w:t>
      </w:r>
      <w:r w:rsidRPr="00FB7BF6">
        <w:rPr>
          <w:noProof/>
        </w:rPr>
        <w:t xml:space="preserve"> </w:t>
      </w:r>
      <w:r w:rsidR="00A407AE" w:rsidRPr="00FB7BF6">
        <w:rPr>
          <w:noProof/>
        </w:rPr>
        <w:t>36</w:t>
      </w:r>
      <w:r w:rsidRPr="00FB7BF6">
        <w:t xml:space="preserve">      </w:t>
      </w:r>
    </w:p>
    <w:p w:rsidR="007960C1" w:rsidRPr="00FB7BF6" w:rsidRDefault="0076442C" w:rsidP="00B1077A">
      <w:pPr>
        <w:shd w:val="clear" w:color="auto" w:fill="FFFFFF"/>
      </w:pPr>
      <w:r w:rsidRPr="00FB7BF6">
        <w:t>С</w:t>
      </w:r>
      <w:r w:rsidR="007960C1" w:rsidRPr="00FB7BF6">
        <w:t xml:space="preserve">. </w:t>
      </w:r>
      <w:r w:rsidR="00A407AE" w:rsidRPr="00FB7BF6">
        <w:t>34</w:t>
      </w:r>
    </w:p>
    <w:p w:rsidR="0076442C" w:rsidRPr="00FB7BF6" w:rsidRDefault="0076442C" w:rsidP="00B1077A">
      <w:pPr>
        <w:shd w:val="clear" w:color="auto" w:fill="FFFFFF"/>
        <w:rPr>
          <w:i/>
        </w:rPr>
      </w:pPr>
      <w:r w:rsidRPr="00FB7BF6">
        <w:t xml:space="preserve">Д  </w:t>
      </w:r>
      <w:r w:rsidR="00A407AE" w:rsidRPr="00FB7BF6">
        <w:t>3</w:t>
      </w:r>
      <w:r w:rsidR="00D63753">
        <w:t>5</w:t>
      </w:r>
    </w:p>
    <w:p w:rsidR="0076442C" w:rsidRPr="00FB7BF6" w:rsidRDefault="0076442C" w:rsidP="00B1077A">
      <w:pPr>
        <w:shd w:val="clear" w:color="auto" w:fill="FFFFFF"/>
      </w:pPr>
      <w:r w:rsidRPr="00FB7BF6">
        <w:t>Е. 3</w:t>
      </w:r>
      <w:r w:rsidR="00A407AE" w:rsidRPr="00FB7BF6">
        <w:t>7</w:t>
      </w:r>
    </w:p>
    <w:p w:rsidR="0076442C" w:rsidRPr="00FB7BF6" w:rsidRDefault="0076442C" w:rsidP="00B1077A">
      <w:pPr>
        <w:shd w:val="clear" w:color="auto" w:fill="FFFFFF"/>
      </w:pPr>
    </w:p>
    <w:p w:rsidR="00ED3B01" w:rsidRPr="00FB7BF6" w:rsidRDefault="00A14769" w:rsidP="00B1077A">
      <w:pPr>
        <w:shd w:val="clear" w:color="auto" w:fill="FFFFFF"/>
      </w:pPr>
      <w:r w:rsidRPr="00FB7BF6">
        <w:t>120</w:t>
      </w:r>
      <w:r w:rsidR="00ED3B01" w:rsidRPr="00FB7BF6">
        <w:t>.</w:t>
      </w:r>
      <w:r w:rsidRPr="00FB7BF6">
        <w:t xml:space="preserve"> </w:t>
      </w:r>
      <w:r w:rsidR="00ED3B01" w:rsidRPr="00FB7BF6">
        <w:t>Найдите значение выражения</w:t>
      </w:r>
      <w:r w:rsidRPr="00FB7BF6">
        <w:t xml:space="preserve"> </w:t>
      </w:r>
      <w:r w:rsidR="00ED3B01" w:rsidRPr="00FB7BF6">
        <w:rPr>
          <w:bCs/>
          <w:i/>
          <w:iCs/>
        </w:rPr>
        <w:t xml:space="preserve"> </w:t>
      </w:r>
      <w:r w:rsidR="00ED3B01" w:rsidRPr="00FB7BF6">
        <w:t>log</w:t>
      </w:r>
      <w:r w:rsidR="00ED3B01" w:rsidRPr="00FB7BF6">
        <w:rPr>
          <w:vertAlign w:val="subscript"/>
        </w:rPr>
        <w:t>2</w:t>
      </w:r>
      <w:r w:rsidR="00ED3B01" w:rsidRPr="00FB7BF6">
        <w:t>(8a),если log</w:t>
      </w:r>
      <w:r w:rsidR="00ED3B01" w:rsidRPr="00FB7BF6">
        <w:rPr>
          <w:vertAlign w:val="subscript"/>
        </w:rPr>
        <w:t>2</w:t>
      </w:r>
      <w:r w:rsidR="00ED3B01" w:rsidRPr="00FB7BF6">
        <w:t>16a = 16.</w:t>
      </w:r>
    </w:p>
    <w:p w:rsidR="00A14769" w:rsidRPr="00FB7BF6" w:rsidRDefault="00A14769" w:rsidP="00B1077A">
      <w:pPr>
        <w:shd w:val="clear" w:color="auto" w:fill="FFFFFF"/>
      </w:pPr>
      <w:r w:rsidRPr="00FB7BF6">
        <w:t xml:space="preserve">А. </w:t>
      </w:r>
      <w:r w:rsidR="007960C1" w:rsidRPr="00FB7BF6">
        <w:t>1</w:t>
      </w:r>
      <w:r w:rsidR="00474760">
        <w:t>6</w:t>
      </w:r>
      <w:r w:rsidRPr="00FB7BF6">
        <w:t xml:space="preserve">      </w:t>
      </w:r>
    </w:p>
    <w:p w:rsidR="00A14769" w:rsidRPr="00FB7BF6" w:rsidRDefault="00A14769" w:rsidP="00B1077A">
      <w:pPr>
        <w:shd w:val="clear" w:color="auto" w:fill="FFFFFF"/>
      </w:pPr>
      <w:r w:rsidRPr="00FB7BF6">
        <w:t>В.</w:t>
      </w:r>
      <w:r w:rsidRPr="00FB7BF6">
        <w:rPr>
          <w:noProof/>
        </w:rPr>
        <w:t xml:space="preserve"> </w:t>
      </w:r>
      <w:r w:rsidR="00474760">
        <w:rPr>
          <w:noProof/>
        </w:rPr>
        <w:t>15</w:t>
      </w:r>
      <w:r w:rsidRPr="00FB7BF6">
        <w:t xml:space="preserve">      </w:t>
      </w:r>
    </w:p>
    <w:p w:rsidR="00A14769" w:rsidRPr="00FB7BF6" w:rsidRDefault="00A14769" w:rsidP="00B1077A">
      <w:pPr>
        <w:shd w:val="clear" w:color="auto" w:fill="FFFFFF"/>
        <w:rPr>
          <w:i/>
        </w:rPr>
      </w:pPr>
      <w:r w:rsidRPr="00FB7BF6">
        <w:t>С.</w:t>
      </w:r>
      <w:r w:rsidR="007960C1" w:rsidRPr="00FB7BF6">
        <w:t xml:space="preserve"> 14</w:t>
      </w:r>
    </w:p>
    <w:p w:rsidR="00A14769" w:rsidRPr="00FB7BF6" w:rsidRDefault="00A14769" w:rsidP="00B1077A">
      <w:pPr>
        <w:shd w:val="clear" w:color="auto" w:fill="FFFFFF"/>
        <w:rPr>
          <w:i/>
        </w:rPr>
      </w:pPr>
      <w:r w:rsidRPr="00FB7BF6">
        <w:t xml:space="preserve">Д  </w:t>
      </w:r>
      <w:r w:rsidR="007960C1" w:rsidRPr="00FB7BF6">
        <w:t>17</w:t>
      </w:r>
    </w:p>
    <w:p w:rsidR="00A14769" w:rsidRPr="00FB7BF6" w:rsidRDefault="00A14769" w:rsidP="00B1077A">
      <w:pPr>
        <w:shd w:val="clear" w:color="auto" w:fill="FFFFFF"/>
      </w:pPr>
      <w:r w:rsidRPr="00FB7BF6">
        <w:t xml:space="preserve">Е. </w:t>
      </w:r>
      <w:r w:rsidR="007960C1" w:rsidRPr="00FB7BF6">
        <w:t>13</w:t>
      </w:r>
    </w:p>
    <w:p w:rsidR="00A14769" w:rsidRPr="00FB7BF6" w:rsidRDefault="00A14769" w:rsidP="00B1077A">
      <w:pPr>
        <w:shd w:val="clear" w:color="auto" w:fill="FFFFFF"/>
      </w:pPr>
    </w:p>
    <w:p w:rsidR="00ED3B01" w:rsidRPr="00FB7BF6" w:rsidRDefault="00A407AE" w:rsidP="00B1077A">
      <w:pPr>
        <w:shd w:val="clear" w:color="auto" w:fill="FFFFFF"/>
      </w:pPr>
      <w:r w:rsidRPr="00FB7BF6">
        <w:t>121</w:t>
      </w:r>
      <w:r w:rsidR="00ED3B01" w:rsidRPr="00FB7BF6">
        <w:t>.Найдите значение выражения</w:t>
      </w:r>
      <w:r w:rsidRPr="00FB7BF6">
        <w:t xml:space="preserve">  </w:t>
      </w:r>
      <w:r w:rsidR="00ED3B01" w:rsidRPr="00FB7BF6">
        <w:t>log</w:t>
      </w:r>
      <w:r w:rsidR="00ED3B01" w:rsidRPr="00FB7BF6">
        <w:rPr>
          <w:vertAlign w:val="subscript"/>
        </w:rPr>
        <w:t>5</w:t>
      </w:r>
      <w:r w:rsidR="00ED3B01" w:rsidRPr="00FB7BF6">
        <w:t>25 – log</w:t>
      </w:r>
      <w:r w:rsidR="00ED3B01" w:rsidRPr="00FB7BF6">
        <w:rPr>
          <w:vertAlign w:val="subscript"/>
        </w:rPr>
        <w:t>5</w:t>
      </w:r>
      <w:r w:rsidR="00ED3B01" w:rsidRPr="00FB7BF6">
        <w:t>0,2 + 3.</w:t>
      </w:r>
    </w:p>
    <w:p w:rsidR="00F27E68" w:rsidRPr="00FB7BF6" w:rsidRDefault="00474760" w:rsidP="00B1077A">
      <w:pPr>
        <w:shd w:val="clear" w:color="auto" w:fill="FFFFFF"/>
      </w:pPr>
      <w:r>
        <w:t>А. 7</w:t>
      </w:r>
      <w:r w:rsidR="00F27E68" w:rsidRPr="00FB7BF6">
        <w:t xml:space="preserve">      </w:t>
      </w:r>
    </w:p>
    <w:p w:rsidR="00F27E68" w:rsidRPr="00FB7BF6" w:rsidRDefault="00F27E68" w:rsidP="00B1077A">
      <w:pPr>
        <w:shd w:val="clear" w:color="auto" w:fill="FFFFFF"/>
      </w:pPr>
      <w:r w:rsidRPr="00FB7BF6">
        <w:t>В.</w:t>
      </w:r>
      <w:r w:rsidRPr="00FB7BF6">
        <w:rPr>
          <w:noProof/>
        </w:rPr>
        <w:t xml:space="preserve"> 5</w:t>
      </w:r>
      <w:r w:rsidRPr="00FB7BF6">
        <w:t xml:space="preserve">      </w:t>
      </w:r>
    </w:p>
    <w:p w:rsidR="00F27E68" w:rsidRPr="00FB7BF6" w:rsidRDefault="00F27E68" w:rsidP="00B1077A">
      <w:pPr>
        <w:shd w:val="clear" w:color="auto" w:fill="FFFFFF"/>
        <w:rPr>
          <w:i/>
        </w:rPr>
      </w:pPr>
      <w:r w:rsidRPr="00FB7BF6">
        <w:t>С.</w:t>
      </w:r>
      <m:oMath>
        <m:r>
          <w:rPr>
            <w:rFonts w:ascii="Cambria Math" w:hAnsi="Cambria Math"/>
          </w:rPr>
          <m:t xml:space="preserve"> </m:t>
        </m:r>
      </m:oMath>
      <w:r w:rsidRPr="00FB7BF6">
        <w:t>4</w:t>
      </w:r>
    </w:p>
    <w:p w:rsidR="00F27E68" w:rsidRPr="00FB7BF6" w:rsidRDefault="00474760" w:rsidP="00B1077A">
      <w:pPr>
        <w:shd w:val="clear" w:color="auto" w:fill="FFFFFF"/>
        <w:rPr>
          <w:i/>
        </w:rPr>
      </w:pPr>
      <w:r>
        <w:t>Д  6</w:t>
      </w:r>
    </w:p>
    <w:p w:rsidR="00F27E68" w:rsidRPr="00FB7BF6" w:rsidRDefault="00F27E68" w:rsidP="00B1077A">
      <w:pPr>
        <w:shd w:val="clear" w:color="auto" w:fill="FFFFFF"/>
      </w:pPr>
      <w:r w:rsidRPr="00FB7BF6">
        <w:t>Е. 3</w:t>
      </w:r>
    </w:p>
    <w:p w:rsidR="00A407AE" w:rsidRPr="00FB7BF6" w:rsidRDefault="00A407AE" w:rsidP="00B1077A">
      <w:pPr>
        <w:shd w:val="clear" w:color="auto" w:fill="FFFFFF"/>
      </w:pPr>
    </w:p>
    <w:p w:rsidR="00ED3B01" w:rsidRPr="00FB7BF6" w:rsidRDefault="00F27E68" w:rsidP="00B1077A">
      <w:pPr>
        <w:shd w:val="clear" w:color="auto" w:fill="FFFFFF"/>
      </w:pPr>
      <w:r w:rsidRPr="00FB7BF6">
        <w:t>122</w:t>
      </w:r>
      <w:r w:rsidR="00ED3B01" w:rsidRPr="00FB7BF6">
        <w:t>.Найдите значение выражения:</w:t>
      </w:r>
      <w:r w:rsidRPr="00FB7BF6">
        <w:t xml:space="preserve"> </w:t>
      </w:r>
      <w:r w:rsidR="00ED3B01" w:rsidRPr="00FB7BF6">
        <w:t>2log</w:t>
      </w:r>
      <w:r w:rsidR="00ED3B01" w:rsidRPr="00FB7BF6">
        <w:rPr>
          <w:vertAlign w:val="subscript"/>
        </w:rPr>
        <w:t>72</w:t>
      </w:r>
      <w:r w:rsidR="00ED3B01" w:rsidRPr="00FB7BF6">
        <w:t>3 + 3log</w:t>
      </w:r>
      <w:r w:rsidR="00ED3B01" w:rsidRPr="00FB7BF6">
        <w:rPr>
          <w:vertAlign w:val="subscript"/>
        </w:rPr>
        <w:t>72</w:t>
      </w:r>
      <w:r w:rsidR="00ED3B01" w:rsidRPr="00FB7BF6">
        <w:t>2.</w:t>
      </w:r>
    </w:p>
    <w:p w:rsidR="00806967" w:rsidRPr="00FB7BF6" w:rsidRDefault="00474760" w:rsidP="00B1077A">
      <w:pPr>
        <w:shd w:val="clear" w:color="auto" w:fill="FFFFFF"/>
      </w:pPr>
      <w:r>
        <w:t>А. 3</w:t>
      </w:r>
      <w:r w:rsidR="00806967" w:rsidRPr="00FB7BF6">
        <w:t xml:space="preserve">      </w:t>
      </w:r>
    </w:p>
    <w:p w:rsidR="00806967" w:rsidRPr="00FB7BF6" w:rsidRDefault="00806967" w:rsidP="00B1077A">
      <w:pPr>
        <w:shd w:val="clear" w:color="auto" w:fill="FFFFFF"/>
      </w:pPr>
      <w:r w:rsidRPr="00FB7BF6">
        <w:t>В.</w:t>
      </w:r>
      <w:r w:rsidRPr="00FB7BF6">
        <w:rPr>
          <w:noProof/>
        </w:rPr>
        <w:t xml:space="preserve"> 2</w:t>
      </w:r>
      <w:r w:rsidRPr="00FB7BF6">
        <w:t xml:space="preserve">      </w:t>
      </w:r>
    </w:p>
    <w:p w:rsidR="00806967" w:rsidRPr="00FB7BF6" w:rsidRDefault="00806967" w:rsidP="00B1077A">
      <w:pPr>
        <w:shd w:val="clear" w:color="auto" w:fill="FFFFFF"/>
        <w:rPr>
          <w:i/>
        </w:rPr>
      </w:pPr>
      <w:r w:rsidRPr="00FB7BF6">
        <w:t>С.</w:t>
      </w:r>
      <m:oMath>
        <m:r>
          <w:rPr>
            <w:rFonts w:ascii="Cambria Math" w:hAnsi="Cambria Math"/>
          </w:rPr>
          <m:t xml:space="preserve"> </m:t>
        </m:r>
      </m:oMath>
      <w:r w:rsidRPr="00FB7BF6">
        <w:t>4</w:t>
      </w:r>
    </w:p>
    <w:p w:rsidR="00806967" w:rsidRPr="00FB7BF6" w:rsidRDefault="00806967" w:rsidP="00B1077A">
      <w:pPr>
        <w:shd w:val="clear" w:color="auto" w:fill="FFFFFF"/>
        <w:rPr>
          <w:i/>
        </w:rPr>
      </w:pPr>
      <w:r w:rsidRPr="00FB7BF6">
        <w:t>Д  5</w:t>
      </w:r>
    </w:p>
    <w:p w:rsidR="00806967" w:rsidRPr="00FB7BF6" w:rsidRDefault="00474760" w:rsidP="00B1077A">
      <w:pPr>
        <w:shd w:val="clear" w:color="auto" w:fill="FFFFFF"/>
      </w:pPr>
      <w:r>
        <w:t>Е. 1</w:t>
      </w:r>
    </w:p>
    <w:p w:rsidR="00806967" w:rsidRPr="00FB7BF6" w:rsidRDefault="00806967" w:rsidP="00B1077A">
      <w:pPr>
        <w:shd w:val="clear" w:color="auto" w:fill="FFFFFF"/>
      </w:pPr>
    </w:p>
    <w:p w:rsidR="009C3959" w:rsidRPr="00FB7BF6" w:rsidRDefault="009C3959" w:rsidP="00B1077A">
      <w:pPr>
        <w:shd w:val="clear" w:color="auto" w:fill="FFFFFF"/>
      </w:pPr>
    </w:p>
    <w:p w:rsidR="009C3959" w:rsidRPr="00FB7BF6" w:rsidRDefault="009C3959" w:rsidP="00B1077A">
      <w:pPr>
        <w:shd w:val="clear" w:color="auto" w:fill="FFFFFF"/>
      </w:pPr>
    </w:p>
    <w:p w:rsidR="00ED3B01" w:rsidRPr="00FB7BF6" w:rsidRDefault="00806967" w:rsidP="00B1077A">
      <w:pPr>
        <w:shd w:val="clear" w:color="auto" w:fill="FFFFFF"/>
      </w:pPr>
      <w:r w:rsidRPr="00FB7BF6">
        <w:lastRenderedPageBreak/>
        <w:t>123</w:t>
      </w:r>
      <w:r w:rsidR="00ED3B01" w:rsidRPr="00FB7BF6">
        <w:t>.Найдите значение выражения:</w:t>
      </w:r>
      <w:r w:rsidRPr="00FB7BF6">
        <w:t xml:space="preserve"> </w:t>
      </w:r>
      <w:r w:rsidR="00ED3B01" w:rsidRPr="00FB7BF6">
        <w:rPr>
          <w:bCs/>
          <w:i/>
          <w:iCs/>
        </w:rPr>
        <w:t xml:space="preserve"> </w:t>
      </w:r>
      <w:r w:rsidR="00ED3B01" w:rsidRPr="00FB7BF6">
        <w:t>log</w:t>
      </w:r>
      <w:r w:rsidR="00ED3B01" w:rsidRPr="00FB7BF6">
        <w:rPr>
          <w:vertAlign w:val="subscript"/>
        </w:rPr>
        <w:t>6</w:t>
      </w:r>
      <w:r w:rsidR="00ED3B01" w:rsidRPr="00FB7BF6">
        <w:t>2 + log</w:t>
      </w:r>
      <w:r w:rsidR="00ED3B01" w:rsidRPr="00FB7BF6">
        <w:rPr>
          <w:vertAlign w:val="subscript"/>
        </w:rPr>
        <w:t>6</w:t>
      </w:r>
      <w:r w:rsidR="00ED3B01" w:rsidRPr="00FB7BF6">
        <w:t>3 + log</w:t>
      </w:r>
      <w:r w:rsidR="00ED3B01" w:rsidRPr="00FB7BF6">
        <w:rPr>
          <w:vertAlign w:val="subscript"/>
        </w:rPr>
        <w:t>6</w:t>
      </w:r>
      <w:r w:rsidR="00ED3B01" w:rsidRPr="00FB7BF6">
        <w:t>6.</w:t>
      </w:r>
    </w:p>
    <w:p w:rsidR="00806967" w:rsidRPr="00FB7BF6" w:rsidRDefault="00806967" w:rsidP="00B1077A">
      <w:pPr>
        <w:shd w:val="clear" w:color="auto" w:fill="FFFFFF"/>
      </w:pPr>
      <w:r w:rsidRPr="00FB7BF6">
        <w:t xml:space="preserve">А. </w:t>
      </w:r>
      <w:r w:rsidR="00474760">
        <w:t>5</w:t>
      </w:r>
      <w:r w:rsidRPr="00FB7BF6">
        <w:t xml:space="preserve">      </w:t>
      </w:r>
    </w:p>
    <w:p w:rsidR="00806967" w:rsidRPr="00FB7BF6" w:rsidRDefault="00806967" w:rsidP="00B1077A">
      <w:pPr>
        <w:shd w:val="clear" w:color="auto" w:fill="FFFFFF"/>
      </w:pPr>
      <w:r w:rsidRPr="00FB7BF6">
        <w:t>В.</w:t>
      </w:r>
      <w:r w:rsidRPr="00FB7BF6">
        <w:rPr>
          <w:noProof/>
        </w:rPr>
        <w:t xml:space="preserve"> 1</w:t>
      </w:r>
      <w:r w:rsidRPr="00FB7BF6">
        <w:t xml:space="preserve">      </w:t>
      </w:r>
    </w:p>
    <w:p w:rsidR="00806967" w:rsidRPr="00FB7BF6" w:rsidRDefault="00806967" w:rsidP="00B1077A">
      <w:pPr>
        <w:shd w:val="clear" w:color="auto" w:fill="FFFFFF"/>
        <w:rPr>
          <w:i/>
        </w:rPr>
      </w:pPr>
      <w:r w:rsidRPr="00FB7BF6">
        <w:t>С.</w:t>
      </w:r>
      <m:oMath>
        <m:r>
          <w:rPr>
            <w:rFonts w:ascii="Cambria Math" w:hAnsi="Cambria Math"/>
          </w:rPr>
          <m:t xml:space="preserve"> </m:t>
        </m:r>
      </m:oMath>
      <w:r w:rsidRPr="00FB7BF6">
        <w:t>4</w:t>
      </w:r>
    </w:p>
    <w:p w:rsidR="00806967" w:rsidRPr="00FB7BF6" w:rsidRDefault="00806967" w:rsidP="00B1077A">
      <w:pPr>
        <w:shd w:val="clear" w:color="auto" w:fill="FFFFFF"/>
        <w:rPr>
          <w:i/>
        </w:rPr>
      </w:pPr>
      <w:r w:rsidRPr="00FB7BF6">
        <w:t xml:space="preserve">Д  </w:t>
      </w:r>
      <w:r w:rsidR="00474760">
        <w:t>2</w:t>
      </w:r>
    </w:p>
    <w:p w:rsidR="00806967" w:rsidRPr="00FB7BF6" w:rsidRDefault="00806967" w:rsidP="00B1077A">
      <w:pPr>
        <w:shd w:val="clear" w:color="auto" w:fill="FFFFFF"/>
      </w:pPr>
      <w:r w:rsidRPr="00FB7BF6">
        <w:t>Е. 3</w:t>
      </w:r>
    </w:p>
    <w:p w:rsidR="00ED3B01" w:rsidRPr="00FB7BF6" w:rsidRDefault="00806967" w:rsidP="00B1077A">
      <w:pPr>
        <w:shd w:val="clear" w:color="auto" w:fill="FFFFFF"/>
      </w:pPr>
      <w:r w:rsidRPr="00FB7BF6">
        <w:rPr>
          <w:bCs/>
          <w:iCs/>
        </w:rPr>
        <w:t>124</w:t>
      </w:r>
      <w:r w:rsidR="00ED3B01" w:rsidRPr="00FB7BF6">
        <w:rPr>
          <w:bCs/>
          <w:i/>
          <w:iCs/>
        </w:rPr>
        <w:t>.</w:t>
      </w:r>
      <w:r w:rsidRPr="00FB7BF6">
        <w:rPr>
          <w:bCs/>
          <w:i/>
          <w:iCs/>
        </w:rPr>
        <w:t xml:space="preserve"> </w:t>
      </w:r>
      <w:r w:rsidR="00ED3B01" w:rsidRPr="00FB7BF6">
        <w:t>Найдите значение выражения</w:t>
      </w:r>
      <w:r w:rsidRPr="00FB7BF6">
        <w:t xml:space="preserve">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5</m:t>
                    </m:r>
                  </m:sub>
                </m:sSub>
              </m:fName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5</m:t>
                        </m:r>
                      </m:sub>
                    </m:sSub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e>
                </m:func>
              </m:e>
            </m:func>
            <m:r>
              <w:rPr>
                <w:rFonts w:ascii="Cambria Math" w:hAnsi="Cambria Math"/>
              </w:rPr>
              <m:t>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5</m:t>
                    </m:r>
                  </m:sub>
                </m:sSub>
              </m:fName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p>
                </m:sSup>
                <m:r>
                  <w:rPr>
                    <w:rFonts w:ascii="Cambria Math" w:hAnsi="Cambria Math"/>
                  </w:rPr>
                  <m:t>∙</m:t>
                </m:r>
              </m:e>
            </m:func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</m:oMath>
    </w:p>
    <w:p w:rsidR="00911D54" w:rsidRPr="00FB7BF6" w:rsidRDefault="00911D54" w:rsidP="00B1077A">
      <w:pPr>
        <w:shd w:val="clear" w:color="auto" w:fill="FFFFFF"/>
      </w:pPr>
      <w:r w:rsidRPr="00FB7BF6">
        <w:t xml:space="preserve">А. </w:t>
      </w:r>
      <w:r w:rsidR="00474760">
        <w:t>7</w:t>
      </w:r>
      <w:r w:rsidRPr="00FB7BF6">
        <w:t xml:space="preserve">      </w:t>
      </w:r>
    </w:p>
    <w:p w:rsidR="00911D54" w:rsidRPr="00FB7BF6" w:rsidRDefault="00911D54" w:rsidP="00B1077A">
      <w:pPr>
        <w:shd w:val="clear" w:color="auto" w:fill="FFFFFF"/>
      </w:pPr>
      <w:r w:rsidRPr="00FB7BF6">
        <w:t>В.</w:t>
      </w:r>
      <w:r w:rsidR="00474760">
        <w:rPr>
          <w:noProof/>
        </w:rPr>
        <w:t xml:space="preserve"> 9</w:t>
      </w:r>
      <w:r w:rsidRPr="00FB7BF6">
        <w:t xml:space="preserve">      </w:t>
      </w:r>
    </w:p>
    <w:p w:rsidR="00911D54" w:rsidRPr="00FB7BF6" w:rsidRDefault="00911D54" w:rsidP="00B1077A">
      <w:pPr>
        <w:shd w:val="clear" w:color="auto" w:fill="FFFFFF"/>
        <w:rPr>
          <w:i/>
        </w:rPr>
      </w:pPr>
      <w:r w:rsidRPr="00FB7BF6">
        <w:t>С.</w:t>
      </w:r>
      <m:oMath>
        <m:r>
          <w:rPr>
            <w:rFonts w:ascii="Cambria Math" w:hAnsi="Cambria Math"/>
          </w:rPr>
          <m:t xml:space="preserve"> </m:t>
        </m:r>
      </m:oMath>
      <w:r w:rsidRPr="00FB7BF6">
        <w:t>8</w:t>
      </w:r>
    </w:p>
    <w:p w:rsidR="00911D54" w:rsidRPr="00FB7BF6" w:rsidRDefault="00911D54" w:rsidP="00B1077A">
      <w:pPr>
        <w:shd w:val="clear" w:color="auto" w:fill="FFFFFF"/>
        <w:rPr>
          <w:i/>
        </w:rPr>
      </w:pPr>
      <w:r w:rsidRPr="00FB7BF6">
        <w:t>Д  5</w:t>
      </w:r>
    </w:p>
    <w:p w:rsidR="00911D54" w:rsidRPr="00FB7BF6" w:rsidRDefault="00911D54" w:rsidP="00B1077A">
      <w:pPr>
        <w:shd w:val="clear" w:color="auto" w:fill="FFFFFF"/>
      </w:pPr>
      <w:r w:rsidRPr="00FB7BF6">
        <w:t>Е. 6</w:t>
      </w:r>
    </w:p>
    <w:p w:rsidR="00911D54" w:rsidRPr="00FB7BF6" w:rsidRDefault="00911D54" w:rsidP="00B1077A">
      <w:pPr>
        <w:shd w:val="clear" w:color="auto" w:fill="FFFFFF"/>
      </w:pPr>
    </w:p>
    <w:p w:rsidR="00ED3B01" w:rsidRPr="00FB7BF6" w:rsidRDefault="00911D54" w:rsidP="00B1077A">
      <w:pPr>
        <w:shd w:val="clear" w:color="auto" w:fill="FFFFFF"/>
        <w:rPr>
          <w:noProof/>
        </w:rPr>
      </w:pPr>
      <w:r w:rsidRPr="00FB7BF6">
        <w:t>125</w:t>
      </w:r>
      <w:r w:rsidR="00ED3B01" w:rsidRPr="00FB7BF6">
        <w:t>.  Найти   производную функции </w:t>
      </w:r>
      <w:r w:rsidRPr="00FB7BF6">
        <w:t xml:space="preserve"> </w:t>
      </w:r>
      <w:r w:rsidRPr="00FB7BF6">
        <w:rPr>
          <w:lang w:val="en-US"/>
        </w:rPr>
        <w:t>y</w:t>
      </w:r>
      <w:r w:rsidRPr="00FB7BF6">
        <w:t>=4</w:t>
      </w:r>
      <w:r w:rsidRPr="00FB7BF6">
        <w:rPr>
          <w:lang w:val="en-US"/>
        </w:rPr>
        <w:t>x</w:t>
      </w:r>
      <w:r w:rsidRPr="00FB7BF6">
        <w:rPr>
          <w:vertAlign w:val="superscript"/>
        </w:rPr>
        <w:t>3</w:t>
      </w:r>
      <w:r w:rsidR="00ED3B01" w:rsidRPr="00FB7BF6">
        <w:t xml:space="preserve"> </w:t>
      </w:r>
    </w:p>
    <w:p w:rsidR="00911D54" w:rsidRPr="00FB7BF6" w:rsidRDefault="00ED3B01" w:rsidP="00B1077A">
      <w:pPr>
        <w:rPr>
          <w:iCs/>
          <w:vertAlign w:val="superscript"/>
        </w:rPr>
      </w:pPr>
      <w:r w:rsidRPr="00FB7BF6">
        <w:t>А.</w:t>
      </w:r>
      <w:r w:rsidRPr="00FB7BF6">
        <w:rPr>
          <w:iCs/>
          <w:vertAlign w:val="superscript"/>
        </w:rPr>
        <w:t> </w:t>
      </w:r>
      <w:r w:rsidR="00474760" w:rsidRPr="00FB7BF6">
        <w:rPr>
          <w:iCs/>
        </w:rPr>
        <w:t>12х</w:t>
      </w:r>
      <w:r w:rsidR="00474760" w:rsidRPr="00FB7BF6">
        <w:rPr>
          <w:iCs/>
          <w:vertAlign w:val="superscript"/>
        </w:rPr>
        <w:t>3</w:t>
      </w:r>
      <w:r w:rsidRPr="00FB7BF6">
        <w:rPr>
          <w:iCs/>
          <w:vertAlign w:val="superscript"/>
        </w:rPr>
        <w:t xml:space="preserve">        </w:t>
      </w:r>
    </w:p>
    <w:p w:rsidR="00911D54" w:rsidRPr="00FB7BF6" w:rsidRDefault="00ED3B01" w:rsidP="00B1077A">
      <w:pPr>
        <w:rPr>
          <w:iCs/>
        </w:rPr>
      </w:pPr>
      <w:r w:rsidRPr="00FB7BF6">
        <w:t>В.</w:t>
      </w:r>
      <w:r w:rsidRPr="00FB7BF6">
        <w:rPr>
          <w:bCs/>
          <w:iCs/>
        </w:rPr>
        <w:t> </w:t>
      </w:r>
      <w:r w:rsidRPr="00FB7BF6">
        <w:rPr>
          <w:iCs/>
        </w:rPr>
        <w:t xml:space="preserve">12х     </w:t>
      </w:r>
    </w:p>
    <w:p w:rsidR="00911D54" w:rsidRPr="00FB7BF6" w:rsidRDefault="00ED3B01" w:rsidP="00B1077A">
      <w:pPr>
        <w:rPr>
          <w:iCs/>
          <w:vertAlign w:val="superscript"/>
        </w:rPr>
      </w:pPr>
      <w:r w:rsidRPr="00FB7BF6">
        <w:t>С.</w:t>
      </w:r>
      <w:r w:rsidRPr="00FB7BF6">
        <w:rPr>
          <w:iCs/>
        </w:rPr>
        <w:t>4х</w:t>
      </w:r>
      <w:r w:rsidRPr="00FB7BF6">
        <w:rPr>
          <w:iCs/>
          <w:vertAlign w:val="superscript"/>
        </w:rPr>
        <w:t xml:space="preserve">2         </w:t>
      </w:r>
    </w:p>
    <w:p w:rsidR="00911D54" w:rsidRPr="00FB7BF6" w:rsidRDefault="00ED3B01" w:rsidP="00B1077A">
      <w:r w:rsidRPr="00FB7BF6">
        <w:t>Д.</w:t>
      </w:r>
      <w:r w:rsidR="00474760" w:rsidRPr="00474760">
        <w:rPr>
          <w:iCs/>
        </w:rPr>
        <w:t xml:space="preserve"> </w:t>
      </w:r>
      <w:r w:rsidR="00474760" w:rsidRPr="00FB7BF6">
        <w:rPr>
          <w:iCs/>
        </w:rPr>
        <w:t>12х</w:t>
      </w:r>
      <w:r w:rsidR="00474760" w:rsidRPr="00FB7BF6">
        <w:rPr>
          <w:iCs/>
          <w:vertAlign w:val="superscript"/>
        </w:rPr>
        <w:t>2</w:t>
      </w:r>
      <w:r w:rsidRPr="00FB7BF6">
        <w:rPr>
          <w:iCs/>
          <w:vertAlign w:val="superscript"/>
        </w:rPr>
        <w:t xml:space="preserve">       </w:t>
      </w:r>
      <w:r w:rsidRPr="00FB7BF6">
        <w:t xml:space="preserve">  </w:t>
      </w:r>
    </w:p>
    <w:p w:rsidR="00ED3B01" w:rsidRPr="00FB7BF6" w:rsidRDefault="00ED3B01" w:rsidP="00B1077A">
      <w:r w:rsidRPr="00FB7BF6">
        <w:t>Е.</w:t>
      </w:r>
      <w:r w:rsidRPr="00FB7BF6">
        <w:rPr>
          <w:iCs/>
        </w:rPr>
        <w:t xml:space="preserve"> 3х</w:t>
      </w:r>
      <w:r w:rsidRPr="00FB7BF6">
        <w:rPr>
          <w:iCs/>
          <w:vertAlign w:val="superscript"/>
        </w:rPr>
        <w:t>2</w:t>
      </w:r>
    </w:p>
    <w:p w:rsidR="00ED3B01" w:rsidRPr="00FB7BF6" w:rsidRDefault="00ED3B01" w:rsidP="00B1077A">
      <w:pPr>
        <w:shd w:val="clear" w:color="auto" w:fill="FFFFFF"/>
        <w:rPr>
          <w:bCs/>
        </w:rPr>
      </w:pPr>
    </w:p>
    <w:p w:rsidR="00ED3B01" w:rsidRPr="00FB7BF6" w:rsidRDefault="00911D54" w:rsidP="00B1077A">
      <w:pPr>
        <w:shd w:val="clear" w:color="auto" w:fill="FFFFFF"/>
        <w:rPr>
          <w:bCs/>
        </w:rPr>
      </w:pPr>
      <w:r w:rsidRPr="00FB7BF6">
        <w:t>126</w:t>
      </w:r>
      <w:r w:rsidR="00ED3B01" w:rsidRPr="00FB7BF6">
        <w:t>.  Найти   производную функции </w:t>
      </w:r>
      <w:r w:rsidRPr="00FB7BF6">
        <w:t xml:space="preserve"> </w:t>
      </w:r>
      <w:r w:rsidRPr="00FB7BF6">
        <w:rPr>
          <w:lang w:val="en-US"/>
        </w:rPr>
        <w:t>y</w:t>
      </w:r>
      <w:r w:rsidRPr="00FB7BF6">
        <w:t>=6</w:t>
      </w:r>
      <w:r w:rsidRPr="00FB7BF6">
        <w:rPr>
          <w:lang w:val="en-US"/>
        </w:rPr>
        <w:t>x</w:t>
      </w:r>
      <w:r w:rsidRPr="00FB7BF6">
        <w:t>-11</w:t>
      </w:r>
    </w:p>
    <w:p w:rsidR="00911D54" w:rsidRPr="00FB7BF6" w:rsidRDefault="00ED3B01" w:rsidP="00B1077A">
      <w:r w:rsidRPr="00FB7BF6">
        <w:t>А.</w:t>
      </w:r>
      <w:r w:rsidR="00474760">
        <w:t>-</w:t>
      </w:r>
      <w:r w:rsidRPr="00FB7BF6">
        <w:t xml:space="preserve">6         </w:t>
      </w:r>
    </w:p>
    <w:p w:rsidR="00911D54" w:rsidRPr="00FB7BF6" w:rsidRDefault="00ED3B01" w:rsidP="00B1077A">
      <w:pPr>
        <w:rPr>
          <w:iCs/>
        </w:rPr>
      </w:pPr>
      <w:r w:rsidRPr="00FB7BF6">
        <w:t>В.</w:t>
      </w:r>
      <w:r w:rsidRPr="00FB7BF6">
        <w:rPr>
          <w:bCs/>
          <w:iCs/>
        </w:rPr>
        <w:t> </w:t>
      </w:r>
      <w:r w:rsidRPr="00FB7BF6">
        <w:rPr>
          <w:iCs/>
        </w:rPr>
        <w:t xml:space="preserve">11       </w:t>
      </w:r>
    </w:p>
    <w:p w:rsidR="00911D54" w:rsidRPr="00FB7BF6" w:rsidRDefault="00ED3B01" w:rsidP="00B1077A">
      <w:pPr>
        <w:rPr>
          <w:iCs/>
          <w:vertAlign w:val="superscript"/>
        </w:rPr>
      </w:pPr>
      <w:r w:rsidRPr="00FB7BF6">
        <w:t>С.</w:t>
      </w:r>
      <w:r w:rsidRPr="00FB7BF6">
        <w:rPr>
          <w:iCs/>
        </w:rPr>
        <w:t>6</w:t>
      </w:r>
      <w:r w:rsidRPr="00FB7BF6">
        <w:rPr>
          <w:iCs/>
          <w:vertAlign w:val="superscript"/>
        </w:rPr>
        <w:t xml:space="preserve">            </w:t>
      </w:r>
    </w:p>
    <w:p w:rsidR="00911D54" w:rsidRPr="00FB7BF6" w:rsidRDefault="00ED3B01" w:rsidP="00B1077A">
      <w:pPr>
        <w:rPr>
          <w:iCs/>
        </w:rPr>
      </w:pPr>
      <w:r w:rsidRPr="00FB7BF6">
        <w:t>Д.</w:t>
      </w:r>
      <w:r w:rsidRPr="00FB7BF6">
        <w:rPr>
          <w:iCs/>
        </w:rPr>
        <w:t xml:space="preserve"> 6х      </w:t>
      </w:r>
    </w:p>
    <w:p w:rsidR="00ED3B01" w:rsidRPr="00FB7BF6" w:rsidRDefault="00ED3B01" w:rsidP="00B1077A">
      <w:r w:rsidRPr="00FB7BF6">
        <w:rPr>
          <w:iCs/>
        </w:rPr>
        <w:t>Е.7</w:t>
      </w:r>
    </w:p>
    <w:p w:rsidR="00ED3B01" w:rsidRPr="00FB7BF6" w:rsidRDefault="00ED3B01" w:rsidP="00B1077A">
      <w:pPr>
        <w:shd w:val="clear" w:color="auto" w:fill="FFFFFF"/>
        <w:rPr>
          <w:bCs/>
        </w:rPr>
      </w:pPr>
    </w:p>
    <w:p w:rsidR="00911D54" w:rsidRPr="00FB7BF6" w:rsidRDefault="00911D54" w:rsidP="00B1077A">
      <w:pPr>
        <w:shd w:val="clear" w:color="auto" w:fill="FFFFFF"/>
        <w:rPr>
          <w:noProof/>
        </w:rPr>
      </w:pPr>
      <w:r w:rsidRPr="00FB7BF6">
        <w:t>127</w:t>
      </w:r>
      <w:r w:rsidR="00ED3B01" w:rsidRPr="00FB7BF6">
        <w:t>.  Найти   производную функции </w:t>
      </w:r>
      <w:r w:rsidRPr="00FB7BF6">
        <w:t xml:space="preserve"> </w:t>
      </w:r>
      <m:oMath>
        <m:r>
          <m:rPr>
            <m:sty m:val="bi"/>
          </m:rP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val="en-US"/>
              </w:rPr>
              <m:t>x</m:t>
            </m:r>
          </m:den>
        </m:f>
      </m:oMath>
      <w:r w:rsidRPr="00FB7BF6">
        <w:t xml:space="preserve"> </w:t>
      </w:r>
    </w:p>
    <w:p w:rsidR="00E1633C" w:rsidRPr="00FB7BF6" w:rsidRDefault="00ED3B01" w:rsidP="00B1077A">
      <w:pPr>
        <w:rPr>
          <w:i/>
          <w:iCs/>
          <w:vertAlign w:val="superscript"/>
        </w:rPr>
      </w:pPr>
      <w:r w:rsidRPr="00FB7BF6">
        <w:t>А.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Pr="00FB7BF6">
        <w:rPr>
          <w:i/>
          <w:iCs/>
        </w:rPr>
        <w:t xml:space="preserve">      </w:t>
      </w:r>
      <w:r w:rsidRPr="00FB7BF6">
        <w:rPr>
          <w:i/>
          <w:iCs/>
          <w:vertAlign w:val="superscript"/>
        </w:rPr>
        <w:t> </w:t>
      </w:r>
    </w:p>
    <w:p w:rsidR="00E1633C" w:rsidRPr="00FB7BF6" w:rsidRDefault="00ED3B01" w:rsidP="00B1077A">
      <w:pPr>
        <w:rPr>
          <w:i/>
          <w:iCs/>
        </w:rPr>
      </w:pPr>
      <w:r w:rsidRPr="00FB7BF6">
        <w:t>В.</w:t>
      </w:r>
      <w:r w:rsidRPr="00FB7BF6">
        <w:rPr>
          <w:bCs/>
          <w:i/>
          <w:iCs/>
        </w:rPr>
        <w:t> 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Pr="00FB7BF6">
        <w:rPr>
          <w:i/>
          <w:iCs/>
        </w:rPr>
        <w:t xml:space="preserve">        </w:t>
      </w:r>
    </w:p>
    <w:p w:rsidR="00E1633C" w:rsidRPr="00FB7BF6" w:rsidRDefault="00ED3B01" w:rsidP="00B1077A">
      <w:r w:rsidRPr="00FB7BF6">
        <w:t>С.</w:t>
      </w:r>
      <w:r w:rsidRPr="00FB7BF6">
        <w:rPr>
          <w:i/>
          <w:iCs/>
        </w:rPr>
        <w:t> 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Pr="00FB7BF6">
        <w:rPr>
          <w:i/>
          <w:iCs/>
          <w:vertAlign w:val="superscript"/>
        </w:rPr>
        <w:t> </w:t>
      </w:r>
      <w:r w:rsidRPr="00FB7BF6">
        <w:t xml:space="preserve">         </w:t>
      </w:r>
    </w:p>
    <w:p w:rsidR="00E1633C" w:rsidRPr="00FB7BF6" w:rsidRDefault="00ED3B01" w:rsidP="00B1077A">
      <w:pPr>
        <w:rPr>
          <w:i/>
          <w:iCs/>
        </w:rPr>
      </w:pPr>
      <w:r w:rsidRPr="00FB7BF6">
        <w:t>Д.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Pr="00FB7BF6">
        <w:rPr>
          <w:i/>
          <w:iCs/>
        </w:rPr>
        <w:t xml:space="preserve">      </w:t>
      </w:r>
    </w:p>
    <w:p w:rsidR="00ED3B01" w:rsidRPr="00FB7BF6" w:rsidRDefault="00ED3B01" w:rsidP="00B1077A">
      <w:r w:rsidRPr="00FB7BF6">
        <w:rPr>
          <w:iCs/>
        </w:rPr>
        <w:t>Е.0</w:t>
      </w:r>
    </w:p>
    <w:p w:rsidR="00ED3B01" w:rsidRPr="00FB7BF6" w:rsidRDefault="00ED3B01" w:rsidP="00B1077A">
      <w:pPr>
        <w:shd w:val="clear" w:color="auto" w:fill="FFFFFF"/>
        <w:rPr>
          <w:bCs/>
        </w:rPr>
      </w:pPr>
    </w:p>
    <w:p w:rsidR="00ED3B01" w:rsidRPr="00FB7BF6" w:rsidRDefault="00BA5A55" w:rsidP="00B1077A">
      <w:pPr>
        <w:shd w:val="clear" w:color="auto" w:fill="FFFFFF"/>
        <w:rPr>
          <w:bCs/>
        </w:rPr>
      </w:pPr>
      <w:r w:rsidRPr="00FB7BF6">
        <w:t>128</w:t>
      </w:r>
      <w:r w:rsidR="00ED3B01" w:rsidRPr="00FB7BF6">
        <w:t>.  Найти   производную функции </w:t>
      </w:r>
      <w:r w:rsidRPr="00FB7BF6">
        <w:t xml:space="preserve"> </w:t>
      </w:r>
      <w:r w:rsidRPr="00FB7BF6">
        <w:rPr>
          <w:lang w:val="en-US"/>
        </w:rPr>
        <w:t>y</w:t>
      </w:r>
      <w:r w:rsidRPr="00FB7BF6">
        <w:t>=</w:t>
      </w:r>
      <w:proofErr w:type="spellStart"/>
      <w:r w:rsidRPr="00FB7BF6">
        <w:rPr>
          <w:lang w:val="en-US"/>
        </w:rPr>
        <w:t>sinx</w:t>
      </w:r>
      <w:proofErr w:type="spellEnd"/>
    </w:p>
    <w:p w:rsidR="00BA5A55" w:rsidRPr="00FB7BF6" w:rsidRDefault="00ED3B01" w:rsidP="00B1077A">
      <w:pPr>
        <w:rPr>
          <w:noProof/>
          <w:lang w:val="en-US"/>
        </w:rPr>
      </w:pPr>
      <w:r w:rsidRPr="00FB7BF6">
        <w:t>А</w:t>
      </w:r>
      <w:r w:rsidRPr="00FB7BF6">
        <w:rPr>
          <w:lang w:val="en-US"/>
        </w:rPr>
        <w:t>.</w:t>
      </w:r>
      <w:r w:rsidR="00474760" w:rsidRPr="00474760">
        <w:rPr>
          <w:noProof/>
        </w:rPr>
        <w:t xml:space="preserve"> </w:t>
      </w:r>
      <w:r w:rsidR="00474760" w:rsidRPr="00FB7BF6">
        <w:rPr>
          <w:noProof/>
        </w:rPr>
        <w:t>1+</w:t>
      </w:r>
      <w:r w:rsidR="00474760" w:rsidRPr="00FB7BF6">
        <w:rPr>
          <w:noProof/>
          <w:lang w:val="en-US"/>
        </w:rPr>
        <w:t>cosx</w:t>
      </w:r>
    </w:p>
    <w:p w:rsidR="00BA5A55" w:rsidRPr="00FB7BF6" w:rsidRDefault="00ED3B01" w:rsidP="00B1077A">
      <w:pPr>
        <w:rPr>
          <w:iCs/>
          <w:lang w:val="en-US"/>
        </w:rPr>
      </w:pPr>
      <w:r w:rsidRPr="00FB7BF6">
        <w:t>В</w:t>
      </w:r>
      <w:r w:rsidRPr="00FB7BF6">
        <w:rPr>
          <w:lang w:val="en-US"/>
        </w:rPr>
        <w:t>.</w:t>
      </w:r>
      <w:r w:rsidR="00BA5A55" w:rsidRPr="00FB7BF6">
        <w:rPr>
          <w:lang w:val="en-US"/>
        </w:rPr>
        <w:t xml:space="preserve"> </w:t>
      </w:r>
      <w:proofErr w:type="spellStart"/>
      <w:r w:rsidR="00BA5A55" w:rsidRPr="00FB7BF6">
        <w:rPr>
          <w:lang w:val="en-US"/>
        </w:rPr>
        <w:t>sinx</w:t>
      </w:r>
      <w:proofErr w:type="spellEnd"/>
      <w:r w:rsidR="00BA5A55" w:rsidRPr="00FB7BF6">
        <w:rPr>
          <w:lang w:val="en-US"/>
        </w:rPr>
        <w:t xml:space="preserve"> -</w:t>
      </w:r>
      <w:proofErr w:type="spellStart"/>
      <w:r w:rsidR="00BA5A55" w:rsidRPr="00FB7BF6">
        <w:rPr>
          <w:lang w:val="en-US"/>
        </w:rPr>
        <w:t>xcosx</w:t>
      </w:r>
      <w:proofErr w:type="spellEnd"/>
      <w:r w:rsidRPr="00FB7BF6">
        <w:rPr>
          <w:bCs/>
          <w:iCs/>
          <w:lang w:val="en-US"/>
        </w:rPr>
        <w:t> </w:t>
      </w:r>
      <w:r w:rsidRPr="00FB7BF6">
        <w:rPr>
          <w:iCs/>
          <w:lang w:val="en-US"/>
        </w:rPr>
        <w:t xml:space="preserve">        </w:t>
      </w:r>
    </w:p>
    <w:p w:rsidR="00BA5A55" w:rsidRPr="00FB7BF6" w:rsidRDefault="00ED3B01" w:rsidP="00B1077A">
      <w:pPr>
        <w:rPr>
          <w:noProof/>
          <w:lang w:val="en-US"/>
        </w:rPr>
      </w:pPr>
      <w:r w:rsidRPr="00FB7BF6">
        <w:rPr>
          <w:iCs/>
        </w:rPr>
        <w:t>С</w:t>
      </w:r>
      <w:r w:rsidRPr="00FB7BF6">
        <w:rPr>
          <w:iCs/>
          <w:lang w:val="en-US"/>
        </w:rPr>
        <w:t>.</w:t>
      </w:r>
      <w:r w:rsidR="00BA5A55" w:rsidRPr="00FB7BF6">
        <w:rPr>
          <w:iCs/>
          <w:lang w:val="en-US"/>
        </w:rPr>
        <w:t xml:space="preserve"> </w:t>
      </w:r>
      <w:r w:rsidR="00BA5A55" w:rsidRPr="00FB7BF6">
        <w:rPr>
          <w:noProof/>
          <w:lang w:val="en-US"/>
        </w:rPr>
        <w:t>sinx+cosx</w:t>
      </w:r>
    </w:p>
    <w:p w:rsidR="00BA5A55" w:rsidRPr="00FB7BF6" w:rsidRDefault="00ED3B01" w:rsidP="00B1077A">
      <w:pPr>
        <w:rPr>
          <w:iCs/>
        </w:rPr>
      </w:pPr>
      <w:r w:rsidRPr="00FB7BF6">
        <w:t>Д.</w:t>
      </w:r>
      <w:r w:rsidR="00BA5A55" w:rsidRPr="00FB7BF6">
        <w:t xml:space="preserve"> </w:t>
      </w:r>
      <w:r w:rsidR="00BA5A55" w:rsidRPr="00FB7BF6">
        <w:rPr>
          <w:lang w:val="en-US"/>
        </w:rPr>
        <w:t>x</w:t>
      </w:r>
      <w:r w:rsidR="00BA5A55" w:rsidRPr="00FB7BF6">
        <w:t>+</w:t>
      </w:r>
      <w:proofErr w:type="spellStart"/>
      <w:r w:rsidR="00BA5A55" w:rsidRPr="00FB7BF6">
        <w:rPr>
          <w:lang w:val="en-US"/>
        </w:rPr>
        <w:t>cosx</w:t>
      </w:r>
      <w:proofErr w:type="spellEnd"/>
      <w:r w:rsidRPr="00FB7BF6">
        <w:rPr>
          <w:iCs/>
          <w:lang w:val="en-US"/>
        </w:rPr>
        <w:t> </w:t>
      </w:r>
      <w:r w:rsidRPr="00FB7BF6">
        <w:rPr>
          <w:iCs/>
        </w:rPr>
        <w:t xml:space="preserve">    </w:t>
      </w:r>
    </w:p>
    <w:p w:rsidR="00ED3B01" w:rsidRPr="00FB7BF6" w:rsidRDefault="00ED3B01" w:rsidP="00B1077A">
      <w:r w:rsidRPr="00FB7BF6">
        <w:rPr>
          <w:iCs/>
        </w:rPr>
        <w:t>Е.</w:t>
      </w:r>
      <w:r w:rsidRPr="00FB7BF6">
        <w:rPr>
          <w:noProof/>
        </w:rPr>
        <w:t xml:space="preserve"> </w:t>
      </w:r>
      <w:r w:rsidR="00474760" w:rsidRPr="00FB7BF6">
        <w:rPr>
          <w:noProof/>
          <w:lang w:val="en-US"/>
        </w:rPr>
        <w:t>cosx</w:t>
      </w:r>
      <w:r w:rsidR="00474760" w:rsidRPr="00FB7BF6">
        <w:rPr>
          <w:noProof/>
        </w:rPr>
        <w:t xml:space="preserve"> </w:t>
      </w:r>
    </w:p>
    <w:p w:rsidR="00ED3B01" w:rsidRPr="00FB7BF6" w:rsidRDefault="00ED3B01" w:rsidP="00B1077A">
      <w:pPr>
        <w:shd w:val="clear" w:color="auto" w:fill="FFFFFF"/>
      </w:pPr>
    </w:p>
    <w:p w:rsidR="00ED3B01" w:rsidRPr="00FB7BF6" w:rsidRDefault="00BA5A55" w:rsidP="00B1077A">
      <w:pPr>
        <w:shd w:val="clear" w:color="auto" w:fill="FFFFFF"/>
      </w:pPr>
      <w:r w:rsidRPr="00FB7BF6">
        <w:t>129</w:t>
      </w:r>
      <w:r w:rsidR="00ED3B01" w:rsidRPr="00FB7BF6">
        <w:t>.</w:t>
      </w:r>
      <w:r w:rsidR="00ED3B01" w:rsidRPr="00FB7BF6">
        <w:rPr>
          <w:bCs/>
        </w:rPr>
        <w:t>Чему равна производная 1?</w:t>
      </w:r>
    </w:p>
    <w:p w:rsidR="00BA5A55" w:rsidRPr="00FB7BF6" w:rsidRDefault="00474760" w:rsidP="00B1077A">
      <w:pPr>
        <w:shd w:val="clear" w:color="auto" w:fill="FFFFFF"/>
      </w:pPr>
      <w:r>
        <w:t>А.1</w:t>
      </w:r>
      <w:r w:rsidR="00ED3B01" w:rsidRPr="00FB7BF6">
        <w:t xml:space="preserve">      </w:t>
      </w:r>
    </w:p>
    <w:p w:rsidR="00BA5A55" w:rsidRPr="00FB7BF6" w:rsidRDefault="00474760" w:rsidP="00B1077A">
      <w:pPr>
        <w:shd w:val="clear" w:color="auto" w:fill="FFFFFF"/>
      </w:pPr>
      <w:r>
        <w:t>В.0</w:t>
      </w:r>
      <w:r w:rsidR="00ED3B01" w:rsidRPr="00FB7BF6">
        <w:t xml:space="preserve">     </w:t>
      </w:r>
    </w:p>
    <w:p w:rsidR="00BA5A55" w:rsidRPr="00FB7BF6" w:rsidRDefault="00ED3B01" w:rsidP="00B1077A">
      <w:pPr>
        <w:shd w:val="clear" w:color="auto" w:fill="FFFFFF"/>
      </w:pPr>
      <w:r w:rsidRPr="00FB7BF6">
        <w:t xml:space="preserve">С  </w:t>
      </w:r>
      <w:proofErr w:type="spellStart"/>
      <w:r w:rsidRPr="00FB7BF6">
        <w:t>х</w:t>
      </w:r>
      <w:proofErr w:type="spellEnd"/>
      <w:r w:rsidRPr="00FB7BF6">
        <w:t xml:space="preserve">        </w:t>
      </w:r>
    </w:p>
    <w:p w:rsidR="00BA5A55" w:rsidRPr="00FB7BF6" w:rsidRDefault="00ED3B01" w:rsidP="00B1077A">
      <w:pPr>
        <w:shd w:val="clear" w:color="auto" w:fill="FFFFFF"/>
      </w:pPr>
      <w:r w:rsidRPr="00FB7BF6">
        <w:t>Д.</w:t>
      </w:r>
      <w:proofErr w:type="gramStart"/>
      <w:r w:rsidRPr="00FB7BF6">
        <w:t>а(</w:t>
      </w:r>
      <w:proofErr w:type="gramEnd"/>
      <w:r w:rsidRPr="00FB7BF6">
        <w:t xml:space="preserve">число)      </w:t>
      </w:r>
    </w:p>
    <w:p w:rsidR="00ED3B01" w:rsidRPr="00FB7BF6" w:rsidRDefault="00ED3B01" w:rsidP="00B1077A">
      <w:pPr>
        <w:shd w:val="clear" w:color="auto" w:fill="FFFFFF"/>
      </w:pPr>
      <w:r w:rsidRPr="00FB7BF6">
        <w:t>Е.3</w:t>
      </w:r>
    </w:p>
    <w:p w:rsidR="00ED3B01" w:rsidRPr="00FB7BF6" w:rsidRDefault="00ED3B01" w:rsidP="00B1077A">
      <w:pPr>
        <w:shd w:val="clear" w:color="auto" w:fill="FFFFFF"/>
        <w:jc w:val="both"/>
        <w:rPr>
          <w:bCs/>
        </w:rPr>
      </w:pPr>
    </w:p>
    <w:p w:rsidR="009C3959" w:rsidRPr="00FB7BF6" w:rsidRDefault="009C3959" w:rsidP="00B1077A">
      <w:pPr>
        <w:shd w:val="clear" w:color="auto" w:fill="FFFFFF"/>
        <w:jc w:val="both"/>
        <w:rPr>
          <w:bCs/>
        </w:rPr>
      </w:pPr>
    </w:p>
    <w:p w:rsidR="009C3959" w:rsidRPr="00FB7BF6" w:rsidRDefault="009C3959" w:rsidP="00B1077A">
      <w:pPr>
        <w:shd w:val="clear" w:color="auto" w:fill="FFFFFF"/>
        <w:jc w:val="both"/>
        <w:rPr>
          <w:bCs/>
        </w:rPr>
      </w:pPr>
    </w:p>
    <w:p w:rsidR="009C3959" w:rsidRPr="00FB7BF6" w:rsidRDefault="009C3959" w:rsidP="00B1077A">
      <w:pPr>
        <w:shd w:val="clear" w:color="auto" w:fill="FFFFFF"/>
        <w:jc w:val="both"/>
        <w:rPr>
          <w:bCs/>
        </w:rPr>
      </w:pPr>
    </w:p>
    <w:p w:rsidR="00ED3B01" w:rsidRPr="00FB7BF6" w:rsidRDefault="00BA5A55" w:rsidP="00B1077A">
      <w:pPr>
        <w:shd w:val="clear" w:color="auto" w:fill="FFFFFF"/>
        <w:jc w:val="both"/>
      </w:pPr>
      <w:r w:rsidRPr="00FB7BF6">
        <w:rPr>
          <w:bCs/>
        </w:rPr>
        <w:lastRenderedPageBreak/>
        <w:t>130</w:t>
      </w:r>
      <w:r w:rsidR="00ED3B01" w:rsidRPr="00FB7BF6">
        <w:rPr>
          <w:bCs/>
        </w:rPr>
        <w:t>.Назовите формулу, раскрывающую геометрический смысл производной.</w:t>
      </w:r>
    </w:p>
    <w:p w:rsidR="00BA5A55" w:rsidRPr="00474760" w:rsidRDefault="00ED3B01" w:rsidP="00B1077A">
      <w:pPr>
        <w:shd w:val="clear" w:color="auto" w:fill="FFFFFF"/>
        <w:jc w:val="both"/>
      </w:pPr>
      <w:r w:rsidRPr="00FB7BF6">
        <w:t>А</w:t>
      </w:r>
      <w:r w:rsidRPr="00474760">
        <w:t xml:space="preserve">. </w:t>
      </w:r>
      <w:r w:rsidR="00474760" w:rsidRPr="00FB7BF6">
        <w:rPr>
          <w:lang w:val="en-US"/>
        </w:rPr>
        <w:t>y-y</w:t>
      </w:r>
      <w:r w:rsidR="00474760" w:rsidRPr="00FB7BF6">
        <w:rPr>
          <w:vertAlign w:val="subscript"/>
          <w:lang w:val="en-US"/>
        </w:rPr>
        <w:t>0</w:t>
      </w:r>
      <w:r w:rsidR="00474760" w:rsidRPr="00FB7BF6">
        <w:rPr>
          <w:lang w:val="en-US"/>
        </w:rPr>
        <w:t>=k(x-x</w:t>
      </w:r>
      <w:r w:rsidR="00474760" w:rsidRPr="00FB7BF6">
        <w:rPr>
          <w:vertAlign w:val="subscript"/>
          <w:lang w:val="en-US"/>
        </w:rPr>
        <w:t>0</w:t>
      </w:r>
      <w:r w:rsidR="00474760" w:rsidRPr="00FB7BF6">
        <w:rPr>
          <w:lang w:val="en-US"/>
        </w:rPr>
        <w:t>)</w:t>
      </w:r>
      <w:r w:rsidRPr="00474760">
        <w:t xml:space="preserve">       </w:t>
      </w:r>
    </w:p>
    <w:p w:rsidR="00BA5A55" w:rsidRPr="00FB7BF6" w:rsidRDefault="00ED3B01" w:rsidP="00B1077A">
      <w:pPr>
        <w:shd w:val="clear" w:color="auto" w:fill="FFFFFF"/>
        <w:jc w:val="both"/>
        <w:rPr>
          <w:lang w:val="en-US"/>
        </w:rPr>
      </w:pPr>
      <w:r w:rsidRPr="00FB7BF6">
        <w:t>В</w:t>
      </w:r>
      <w:r w:rsidRPr="00FB7BF6">
        <w:rPr>
          <w:lang w:val="en-US"/>
        </w:rPr>
        <w:t>. y=</w:t>
      </w:r>
      <w:proofErr w:type="spellStart"/>
      <w:r w:rsidRPr="00FB7BF6">
        <w:rPr>
          <w:lang w:val="en-US"/>
        </w:rPr>
        <w:t>kx</w:t>
      </w:r>
      <w:proofErr w:type="spellEnd"/>
      <w:r w:rsidRPr="00FB7BF6">
        <w:rPr>
          <w:lang w:val="en-US"/>
        </w:rPr>
        <w:t xml:space="preserve"> + b            </w:t>
      </w:r>
    </w:p>
    <w:p w:rsidR="00BA5A55" w:rsidRPr="00FB7BF6" w:rsidRDefault="00ED3B01" w:rsidP="00B1077A">
      <w:pPr>
        <w:shd w:val="clear" w:color="auto" w:fill="FFFFFF"/>
        <w:jc w:val="both"/>
        <w:rPr>
          <w:lang w:val="en-US"/>
        </w:rPr>
      </w:pPr>
      <w:r w:rsidRPr="00FB7BF6">
        <w:t>С</w:t>
      </w:r>
      <w:r w:rsidRPr="00FB7BF6">
        <w:rPr>
          <w:lang w:val="en-US"/>
        </w:rPr>
        <w:t>.</w:t>
      </w:r>
      <w:r w:rsidR="00474760" w:rsidRPr="00474760">
        <w:rPr>
          <w:lang w:val="en-US"/>
        </w:rPr>
        <w:t xml:space="preserve"> </w:t>
      </w:r>
      <w:r w:rsidR="00474760" w:rsidRPr="00FB7BF6">
        <w:rPr>
          <w:lang w:val="en-US"/>
        </w:rPr>
        <w:t>k</w:t>
      </w:r>
      <w:r w:rsidR="00474760" w:rsidRPr="00474760">
        <w:rPr>
          <w:lang w:val="en-US"/>
        </w:rPr>
        <w:t>=</w:t>
      </w:r>
      <w:r w:rsidR="00474760" w:rsidRPr="00FB7BF6">
        <w:rPr>
          <w:lang w:val="en-US"/>
        </w:rPr>
        <w:t>f</w:t>
      </w:r>
      <w:r w:rsidR="00474760" w:rsidRPr="00474760">
        <w:rPr>
          <w:lang w:val="en-US"/>
        </w:rPr>
        <w:t>'(</w:t>
      </w:r>
      <w:r w:rsidR="00474760" w:rsidRPr="00FB7BF6">
        <w:rPr>
          <w:lang w:val="en-US"/>
        </w:rPr>
        <w:t>x</w:t>
      </w:r>
      <w:r w:rsidR="00474760" w:rsidRPr="00474760">
        <w:rPr>
          <w:lang w:val="en-US"/>
        </w:rPr>
        <w:t>)</w:t>
      </w:r>
      <w:r w:rsidRPr="00FB7BF6">
        <w:rPr>
          <w:lang w:val="en-US"/>
        </w:rPr>
        <w:t xml:space="preserve">       </w:t>
      </w:r>
    </w:p>
    <w:p w:rsidR="00BA5A55" w:rsidRPr="00FB7BF6" w:rsidRDefault="00ED3B01" w:rsidP="00B1077A">
      <w:pPr>
        <w:shd w:val="clear" w:color="auto" w:fill="FFFFFF"/>
        <w:jc w:val="both"/>
        <w:rPr>
          <w:lang w:val="en-US"/>
        </w:rPr>
      </w:pPr>
      <w:r w:rsidRPr="00FB7BF6">
        <w:t>Д</w:t>
      </w:r>
      <w:r w:rsidRPr="00FB7BF6">
        <w:rPr>
          <w:lang w:val="en-US"/>
        </w:rPr>
        <w:t xml:space="preserve">.y=f (x)   </w:t>
      </w:r>
    </w:p>
    <w:p w:rsidR="00ED3B01" w:rsidRPr="00FB7BF6" w:rsidRDefault="00ED3B01" w:rsidP="00B1077A">
      <w:pPr>
        <w:shd w:val="clear" w:color="auto" w:fill="FFFFFF"/>
        <w:jc w:val="both"/>
      </w:pPr>
      <w:r w:rsidRPr="00FB7BF6">
        <w:t xml:space="preserve">Е. </w:t>
      </w:r>
      <w:r w:rsidRPr="00FB7BF6">
        <w:rPr>
          <w:lang w:val="en-US"/>
        </w:rPr>
        <w:t>y</w:t>
      </w:r>
      <w:r w:rsidRPr="00FB7BF6">
        <w:t>=-</w:t>
      </w:r>
      <w:r w:rsidRPr="00FB7BF6">
        <w:rPr>
          <w:lang w:val="en-US"/>
        </w:rPr>
        <w:t>f</w:t>
      </w:r>
      <w:r w:rsidRPr="00FB7BF6">
        <w:t xml:space="preserve"> (</w:t>
      </w:r>
      <w:r w:rsidRPr="00FB7BF6">
        <w:rPr>
          <w:lang w:val="en-US"/>
        </w:rPr>
        <w:t>x</w:t>
      </w:r>
      <w:r w:rsidRPr="00FB7BF6">
        <w:t xml:space="preserve">)   </w:t>
      </w:r>
    </w:p>
    <w:p w:rsidR="00ED3B01" w:rsidRPr="00FB7BF6" w:rsidRDefault="00ED3B01" w:rsidP="00B1077A">
      <w:pPr>
        <w:shd w:val="clear" w:color="auto" w:fill="FFFFFF"/>
        <w:jc w:val="both"/>
        <w:rPr>
          <w:bCs/>
        </w:rPr>
      </w:pPr>
    </w:p>
    <w:p w:rsidR="00ED3B01" w:rsidRPr="00FB7BF6" w:rsidRDefault="00BA5A55" w:rsidP="00B1077A">
      <w:pPr>
        <w:shd w:val="clear" w:color="auto" w:fill="FFFFFF"/>
        <w:jc w:val="both"/>
      </w:pPr>
      <w:r w:rsidRPr="00FB7BF6">
        <w:rPr>
          <w:bCs/>
        </w:rPr>
        <w:t>131</w:t>
      </w:r>
      <w:r w:rsidR="00ED3B01" w:rsidRPr="00FB7BF6">
        <w:rPr>
          <w:bCs/>
        </w:rPr>
        <w:t>.Вычислите (6х</w:t>
      </w:r>
      <w:r w:rsidR="00ED3B01" w:rsidRPr="00FB7BF6">
        <w:rPr>
          <w:bCs/>
          <w:vertAlign w:val="superscript"/>
        </w:rPr>
        <w:t>3</w:t>
      </w:r>
      <w:r w:rsidR="00ED3B01" w:rsidRPr="00FB7BF6">
        <w:rPr>
          <w:bCs/>
        </w:rPr>
        <w:t>)'</w:t>
      </w:r>
    </w:p>
    <w:p w:rsidR="00BA5A55" w:rsidRPr="00FB7BF6" w:rsidRDefault="00ED3B01" w:rsidP="00B1077A">
      <w:pPr>
        <w:shd w:val="clear" w:color="auto" w:fill="FFFFFF"/>
        <w:jc w:val="both"/>
      </w:pPr>
      <w:r w:rsidRPr="00FB7BF6">
        <w:t>А.</w:t>
      </w:r>
      <w:r w:rsidR="00474760">
        <w:t>0</w:t>
      </w:r>
      <w:r w:rsidRPr="00FB7BF6">
        <w:t xml:space="preserve">      </w:t>
      </w:r>
    </w:p>
    <w:p w:rsidR="00BA5A55" w:rsidRPr="00FB7BF6" w:rsidRDefault="00ED3B01" w:rsidP="00B1077A">
      <w:pPr>
        <w:shd w:val="clear" w:color="auto" w:fill="FFFFFF"/>
        <w:jc w:val="both"/>
      </w:pPr>
      <w:r w:rsidRPr="00FB7BF6">
        <w:t>В.6х</w:t>
      </w:r>
      <w:r w:rsidRPr="00FB7BF6">
        <w:rPr>
          <w:vertAlign w:val="superscript"/>
        </w:rPr>
        <w:t>2</w:t>
      </w:r>
      <w:r w:rsidRPr="00FB7BF6">
        <w:t xml:space="preserve">     </w:t>
      </w:r>
    </w:p>
    <w:p w:rsidR="00BA5A55" w:rsidRPr="00FB7BF6" w:rsidRDefault="00ED3B01" w:rsidP="00B1077A">
      <w:pPr>
        <w:shd w:val="clear" w:color="auto" w:fill="FFFFFF"/>
        <w:jc w:val="both"/>
      </w:pPr>
      <w:r w:rsidRPr="00FB7BF6">
        <w:t>С.</w:t>
      </w:r>
      <w:r w:rsidR="00474760" w:rsidRPr="00FB7BF6">
        <w:t>18х</w:t>
      </w:r>
      <w:r w:rsidR="00474760" w:rsidRPr="00FB7BF6">
        <w:rPr>
          <w:vertAlign w:val="superscript"/>
        </w:rPr>
        <w:t>2</w:t>
      </w:r>
      <w:r w:rsidRPr="00FB7BF6">
        <w:t xml:space="preserve">         </w:t>
      </w:r>
    </w:p>
    <w:p w:rsidR="00BA5A55" w:rsidRPr="00FB7BF6" w:rsidRDefault="00ED3B01" w:rsidP="00B1077A">
      <w:pPr>
        <w:shd w:val="clear" w:color="auto" w:fill="FFFFFF"/>
        <w:jc w:val="both"/>
      </w:pPr>
      <w:r w:rsidRPr="00FB7BF6">
        <w:t xml:space="preserve">Д.18х    </w:t>
      </w:r>
    </w:p>
    <w:p w:rsidR="00ED3B01" w:rsidRPr="00FB7BF6" w:rsidRDefault="00ED3B01" w:rsidP="00B1077A">
      <w:pPr>
        <w:shd w:val="clear" w:color="auto" w:fill="FFFFFF"/>
        <w:jc w:val="both"/>
      </w:pPr>
      <w:r w:rsidRPr="00FB7BF6">
        <w:t>Е.5</w:t>
      </w:r>
    </w:p>
    <w:p w:rsidR="00ED3B01" w:rsidRPr="00FB7BF6" w:rsidRDefault="00ED3B01" w:rsidP="00B1077A">
      <w:pPr>
        <w:shd w:val="clear" w:color="auto" w:fill="FFFFFF"/>
        <w:jc w:val="both"/>
        <w:rPr>
          <w:bCs/>
        </w:rPr>
      </w:pPr>
    </w:p>
    <w:p w:rsidR="00ED3B01" w:rsidRPr="00FB7BF6" w:rsidRDefault="00BA5A55" w:rsidP="00B1077A">
      <w:pPr>
        <w:shd w:val="clear" w:color="auto" w:fill="FFFFFF"/>
        <w:jc w:val="both"/>
      </w:pPr>
      <w:r w:rsidRPr="00FB7BF6">
        <w:rPr>
          <w:bCs/>
        </w:rPr>
        <w:t>1</w:t>
      </w:r>
      <w:r w:rsidR="00ED3B01" w:rsidRPr="00FB7BF6">
        <w:rPr>
          <w:bCs/>
        </w:rPr>
        <w:t>3</w:t>
      </w:r>
      <w:r w:rsidRPr="00FB7BF6">
        <w:rPr>
          <w:bCs/>
        </w:rPr>
        <w:t>2</w:t>
      </w:r>
      <w:r w:rsidR="00ED3B01" w:rsidRPr="00FB7BF6">
        <w:rPr>
          <w:bCs/>
        </w:rPr>
        <w:t>.Какая из формул задает (</w:t>
      </w:r>
      <w:proofErr w:type="spellStart"/>
      <w:r w:rsidR="00ED3B01" w:rsidRPr="00FB7BF6">
        <w:rPr>
          <w:bCs/>
        </w:rPr>
        <w:t>u</w:t>
      </w:r>
      <w:proofErr w:type="spellEnd"/>
      <w:r w:rsidR="00ED3B01" w:rsidRPr="00FB7BF6">
        <w:rPr>
          <w:bCs/>
        </w:rPr>
        <w:t>·</w:t>
      </w:r>
      <w:proofErr w:type="spellStart"/>
      <w:r w:rsidR="00ED3B01" w:rsidRPr="00FB7BF6">
        <w:rPr>
          <w:bCs/>
        </w:rPr>
        <w:t>v</w:t>
      </w:r>
      <w:proofErr w:type="spellEnd"/>
      <w:r w:rsidR="00ED3B01" w:rsidRPr="00FB7BF6">
        <w:rPr>
          <w:bCs/>
        </w:rPr>
        <w:t>)'?</w:t>
      </w:r>
    </w:p>
    <w:p w:rsidR="00BA5A55" w:rsidRPr="00FB7BF6" w:rsidRDefault="00ED3B01" w:rsidP="00B1077A">
      <w:pPr>
        <w:shd w:val="clear" w:color="auto" w:fill="FFFFFF"/>
        <w:jc w:val="both"/>
        <w:rPr>
          <w:lang w:val="en-US"/>
        </w:rPr>
      </w:pPr>
      <w:r w:rsidRPr="00FB7BF6">
        <w:t>А</w:t>
      </w:r>
      <w:r w:rsidRPr="00FB7BF6">
        <w:rPr>
          <w:lang w:val="en-US"/>
        </w:rPr>
        <w:t>.</w:t>
      </w:r>
      <w:r w:rsidR="00474760" w:rsidRPr="00474760">
        <w:rPr>
          <w:lang w:val="en-US"/>
        </w:rPr>
        <w:t xml:space="preserve"> </w:t>
      </w:r>
      <w:r w:rsidR="00474760" w:rsidRPr="00FB7BF6">
        <w:rPr>
          <w:lang w:val="en-US"/>
        </w:rPr>
        <w:t>u</w:t>
      </w:r>
      <w:r w:rsidR="00474760" w:rsidRPr="00474760">
        <w:rPr>
          <w:lang w:val="en-US"/>
        </w:rPr>
        <w:t>'·</w:t>
      </w:r>
      <w:r w:rsidR="00474760" w:rsidRPr="00FB7BF6">
        <w:rPr>
          <w:lang w:val="en-US"/>
        </w:rPr>
        <w:t>v</w:t>
      </w:r>
      <w:r w:rsidR="00474760" w:rsidRPr="00474760">
        <w:rPr>
          <w:lang w:val="en-US"/>
        </w:rPr>
        <w:t>-</w:t>
      </w:r>
      <w:r w:rsidR="00474760" w:rsidRPr="00FB7BF6">
        <w:rPr>
          <w:lang w:val="en-US"/>
        </w:rPr>
        <w:t>u</w:t>
      </w:r>
      <w:r w:rsidR="00474760" w:rsidRPr="00474760">
        <w:rPr>
          <w:lang w:val="en-US"/>
        </w:rPr>
        <w:t>·</w:t>
      </w:r>
      <w:r w:rsidR="00474760" w:rsidRPr="00FB7BF6">
        <w:rPr>
          <w:lang w:val="en-US"/>
        </w:rPr>
        <w:t>v</w:t>
      </w:r>
      <w:r w:rsidR="00474760" w:rsidRPr="00474760">
        <w:rPr>
          <w:vertAlign w:val="superscript"/>
          <w:lang w:val="en-US"/>
        </w:rPr>
        <w:t>2</w:t>
      </w:r>
      <w:r w:rsidRPr="00FB7BF6">
        <w:rPr>
          <w:lang w:val="en-US"/>
        </w:rPr>
        <w:t xml:space="preserve">        </w:t>
      </w:r>
    </w:p>
    <w:p w:rsidR="00BA5A55" w:rsidRPr="00FB7BF6" w:rsidRDefault="00ED3B01" w:rsidP="00B1077A">
      <w:pPr>
        <w:shd w:val="clear" w:color="auto" w:fill="FFFFFF"/>
        <w:jc w:val="both"/>
        <w:rPr>
          <w:lang w:val="en-US"/>
        </w:rPr>
      </w:pPr>
      <w:r w:rsidRPr="00FB7BF6">
        <w:t>В</w:t>
      </w:r>
      <w:r w:rsidRPr="00FB7BF6">
        <w:rPr>
          <w:lang w:val="en-US"/>
        </w:rPr>
        <w:t xml:space="preserve">.  </w:t>
      </w:r>
      <w:proofErr w:type="spellStart"/>
      <w:r w:rsidRPr="00FB7BF6">
        <w:rPr>
          <w:lang w:val="en-US"/>
        </w:rPr>
        <w:t>u'·v</w:t>
      </w:r>
      <w:proofErr w:type="spellEnd"/>
      <w:r w:rsidRPr="00FB7BF6">
        <w:rPr>
          <w:lang w:val="en-US"/>
        </w:rPr>
        <w:t xml:space="preserve">'        </w:t>
      </w:r>
    </w:p>
    <w:p w:rsidR="00BA5A55" w:rsidRPr="00FB7BF6" w:rsidRDefault="00ED3B01" w:rsidP="00B1077A">
      <w:pPr>
        <w:shd w:val="clear" w:color="auto" w:fill="FFFFFF"/>
        <w:jc w:val="both"/>
        <w:rPr>
          <w:lang w:val="en-US"/>
        </w:rPr>
      </w:pPr>
      <w:r w:rsidRPr="00FB7BF6">
        <w:t>С</w:t>
      </w:r>
      <w:r w:rsidRPr="00FB7BF6">
        <w:rPr>
          <w:lang w:val="en-US"/>
        </w:rPr>
        <w:t xml:space="preserve">. </w:t>
      </w:r>
      <w:proofErr w:type="spellStart"/>
      <w:r w:rsidRPr="00FB7BF6">
        <w:rPr>
          <w:lang w:val="en-US"/>
        </w:rPr>
        <w:t>u'·v-u·v</w:t>
      </w:r>
      <w:proofErr w:type="spellEnd"/>
      <w:r w:rsidRPr="00FB7BF6">
        <w:rPr>
          <w:lang w:val="en-US"/>
        </w:rPr>
        <w:t xml:space="preserve">'     </w:t>
      </w:r>
    </w:p>
    <w:p w:rsidR="00BA5A55" w:rsidRPr="00FB7BF6" w:rsidRDefault="00ED3B01" w:rsidP="00B1077A">
      <w:pPr>
        <w:shd w:val="clear" w:color="auto" w:fill="FFFFFF"/>
        <w:jc w:val="both"/>
        <w:rPr>
          <w:lang w:val="en-US"/>
        </w:rPr>
      </w:pPr>
      <w:r w:rsidRPr="00FB7BF6">
        <w:t>Д</w:t>
      </w:r>
      <w:r w:rsidRPr="00FB7BF6">
        <w:rPr>
          <w:lang w:val="en-US"/>
        </w:rPr>
        <w:t xml:space="preserve">.  </w:t>
      </w:r>
      <w:proofErr w:type="spellStart"/>
      <w:r w:rsidRPr="00FB7BF6">
        <w:rPr>
          <w:lang w:val="en-US"/>
        </w:rPr>
        <w:t>u'·v'-u·v</w:t>
      </w:r>
      <w:proofErr w:type="spellEnd"/>
      <w:r w:rsidRPr="00FB7BF6">
        <w:rPr>
          <w:lang w:val="en-US"/>
        </w:rPr>
        <w:t xml:space="preserve">    </w:t>
      </w:r>
    </w:p>
    <w:p w:rsidR="00ED3B01" w:rsidRPr="00474760" w:rsidRDefault="00ED3B01" w:rsidP="00B1077A">
      <w:pPr>
        <w:shd w:val="clear" w:color="auto" w:fill="FFFFFF"/>
        <w:jc w:val="both"/>
        <w:rPr>
          <w:lang w:val="en-US"/>
        </w:rPr>
      </w:pPr>
      <w:r w:rsidRPr="00FB7BF6">
        <w:t>Е</w:t>
      </w:r>
      <w:r w:rsidRPr="00474760">
        <w:rPr>
          <w:lang w:val="en-US"/>
        </w:rPr>
        <w:t xml:space="preserve">. </w:t>
      </w:r>
      <w:proofErr w:type="spellStart"/>
      <w:r w:rsidR="00474760" w:rsidRPr="00FB7BF6">
        <w:rPr>
          <w:lang w:val="en-US"/>
        </w:rPr>
        <w:t>u'·v+u·v</w:t>
      </w:r>
      <w:proofErr w:type="spellEnd"/>
      <w:r w:rsidR="00474760" w:rsidRPr="00FB7BF6">
        <w:rPr>
          <w:lang w:val="en-US"/>
        </w:rPr>
        <w:t>'</w:t>
      </w:r>
      <w:r w:rsidRPr="00474760">
        <w:rPr>
          <w:lang w:val="en-US"/>
        </w:rPr>
        <w:t xml:space="preserve">     </w:t>
      </w:r>
    </w:p>
    <w:p w:rsidR="00ED3B01" w:rsidRPr="00474760" w:rsidRDefault="00ED3B01" w:rsidP="00B1077A">
      <w:pPr>
        <w:shd w:val="clear" w:color="auto" w:fill="FFFFFF"/>
        <w:jc w:val="both"/>
        <w:rPr>
          <w:bCs/>
          <w:lang w:val="en-US"/>
        </w:rPr>
      </w:pPr>
    </w:p>
    <w:p w:rsidR="00ED3B01" w:rsidRPr="00FB7BF6" w:rsidRDefault="00BA5A55" w:rsidP="00B1077A">
      <w:pPr>
        <w:shd w:val="clear" w:color="auto" w:fill="FFFFFF"/>
        <w:jc w:val="both"/>
      </w:pPr>
      <w:r w:rsidRPr="00FB7BF6">
        <w:rPr>
          <w:bCs/>
        </w:rPr>
        <w:t>133</w:t>
      </w:r>
      <w:r w:rsidR="00ED3B01" w:rsidRPr="00FB7BF6">
        <w:rPr>
          <w:bCs/>
        </w:rPr>
        <w:t>.При каком условии функция убывает?</w:t>
      </w:r>
    </w:p>
    <w:p w:rsidR="00BA5A55" w:rsidRPr="00FB7BF6" w:rsidRDefault="00ED3B01" w:rsidP="00B1077A">
      <w:pPr>
        <w:shd w:val="clear" w:color="auto" w:fill="FFFFFF"/>
        <w:jc w:val="both"/>
        <w:rPr>
          <w:lang w:val="en-US"/>
        </w:rPr>
      </w:pPr>
      <w:r w:rsidRPr="00FB7BF6">
        <w:t>А</w:t>
      </w:r>
      <w:r w:rsidRPr="00FB7BF6">
        <w:rPr>
          <w:lang w:val="en-US"/>
        </w:rPr>
        <w:t xml:space="preserve">. </w:t>
      </w:r>
      <w:r w:rsidR="00474760" w:rsidRPr="00FB7BF6">
        <w:rPr>
          <w:lang w:val="en-US"/>
        </w:rPr>
        <w:t>f</w:t>
      </w:r>
      <w:r w:rsidR="00474760" w:rsidRPr="00FB7BF6">
        <w:t xml:space="preserve"> '(</w:t>
      </w:r>
      <w:r w:rsidR="00474760" w:rsidRPr="00FB7BF6">
        <w:rPr>
          <w:lang w:val="en-US"/>
        </w:rPr>
        <w:t>x</w:t>
      </w:r>
      <w:r w:rsidR="00474760" w:rsidRPr="00FB7BF6">
        <w:t>)&gt;0</w:t>
      </w:r>
      <w:r w:rsidRPr="00FB7BF6">
        <w:rPr>
          <w:lang w:val="en-US"/>
        </w:rPr>
        <w:t xml:space="preserve">      </w:t>
      </w:r>
    </w:p>
    <w:p w:rsidR="00BA5A55" w:rsidRPr="00FB7BF6" w:rsidRDefault="00ED3B01" w:rsidP="00B1077A">
      <w:pPr>
        <w:shd w:val="clear" w:color="auto" w:fill="FFFFFF"/>
        <w:jc w:val="both"/>
        <w:rPr>
          <w:lang w:val="en-US"/>
        </w:rPr>
      </w:pPr>
      <w:r w:rsidRPr="00FB7BF6">
        <w:t>В</w:t>
      </w:r>
      <w:r w:rsidRPr="00FB7BF6">
        <w:rPr>
          <w:lang w:val="en-US"/>
        </w:rPr>
        <w:t xml:space="preserve">. f '(x)=0       </w:t>
      </w:r>
    </w:p>
    <w:p w:rsidR="00BA5A55" w:rsidRPr="00FB7BF6" w:rsidRDefault="00ED3B01" w:rsidP="00B1077A">
      <w:pPr>
        <w:shd w:val="clear" w:color="auto" w:fill="FFFFFF"/>
        <w:jc w:val="both"/>
        <w:rPr>
          <w:lang w:val="en-US"/>
        </w:rPr>
      </w:pPr>
      <w:r w:rsidRPr="00FB7BF6">
        <w:t>С</w:t>
      </w:r>
      <w:r w:rsidRPr="00FB7BF6">
        <w:rPr>
          <w:lang w:val="en-US"/>
        </w:rPr>
        <w:t xml:space="preserve">. f '(x)=f (x)       </w:t>
      </w:r>
    </w:p>
    <w:p w:rsidR="00BA5A55" w:rsidRPr="00FB7BF6" w:rsidRDefault="00ED3B01" w:rsidP="00B1077A">
      <w:pPr>
        <w:shd w:val="clear" w:color="auto" w:fill="FFFFFF"/>
        <w:jc w:val="both"/>
      </w:pPr>
      <w:r w:rsidRPr="00FB7BF6">
        <w:t>Д.</w:t>
      </w:r>
      <w:r w:rsidR="00474760" w:rsidRPr="00474760">
        <w:rPr>
          <w:lang w:val="en-US"/>
        </w:rPr>
        <w:t xml:space="preserve"> </w:t>
      </w:r>
      <w:r w:rsidR="00474760" w:rsidRPr="00FB7BF6">
        <w:rPr>
          <w:lang w:val="en-US"/>
        </w:rPr>
        <w:t>f '(x)&lt;0</w:t>
      </w:r>
      <w:r w:rsidRPr="00FB7BF6">
        <w:t xml:space="preserve">    </w:t>
      </w:r>
    </w:p>
    <w:p w:rsidR="00ED3B01" w:rsidRPr="00FB7BF6" w:rsidRDefault="00ED3B01" w:rsidP="00B1077A">
      <w:pPr>
        <w:shd w:val="clear" w:color="auto" w:fill="FFFFFF"/>
        <w:jc w:val="both"/>
      </w:pPr>
      <w:r w:rsidRPr="00FB7BF6">
        <w:t xml:space="preserve">Е. </w:t>
      </w:r>
      <w:r w:rsidRPr="00FB7BF6">
        <w:rPr>
          <w:lang w:val="en-US"/>
        </w:rPr>
        <w:t>f</w:t>
      </w:r>
      <w:r w:rsidRPr="00FB7BF6">
        <w:t xml:space="preserve"> '(</w:t>
      </w:r>
      <w:r w:rsidRPr="00FB7BF6">
        <w:rPr>
          <w:lang w:val="en-US"/>
        </w:rPr>
        <w:t>x</w:t>
      </w:r>
      <w:r w:rsidRPr="00FB7BF6">
        <w:t xml:space="preserve">)&gt;0    </w:t>
      </w:r>
    </w:p>
    <w:p w:rsidR="00ED3B01" w:rsidRPr="00FB7BF6" w:rsidRDefault="00ED3B01" w:rsidP="00B1077A">
      <w:pPr>
        <w:shd w:val="clear" w:color="auto" w:fill="FFFFFF"/>
        <w:jc w:val="both"/>
        <w:rPr>
          <w:bCs/>
        </w:rPr>
      </w:pPr>
    </w:p>
    <w:p w:rsidR="00ED3B01" w:rsidRPr="00FB7BF6" w:rsidRDefault="00BA5A55" w:rsidP="00B1077A">
      <w:pPr>
        <w:shd w:val="clear" w:color="auto" w:fill="FFFFFF"/>
        <w:jc w:val="both"/>
      </w:pPr>
      <w:r w:rsidRPr="00FB7BF6">
        <w:rPr>
          <w:bCs/>
        </w:rPr>
        <w:t>134</w:t>
      </w:r>
      <w:r w:rsidR="00ED3B01" w:rsidRPr="00FB7BF6">
        <w:rPr>
          <w:bCs/>
        </w:rPr>
        <w:t>. Вычислите (х</w:t>
      </w:r>
      <w:r w:rsidR="00ED3B01" w:rsidRPr="00FB7BF6">
        <w:rPr>
          <w:bCs/>
          <w:vertAlign w:val="superscript"/>
        </w:rPr>
        <w:t>3</w:t>
      </w:r>
      <w:r w:rsidR="00ED3B01" w:rsidRPr="00FB7BF6">
        <w:rPr>
          <w:bCs/>
        </w:rPr>
        <w:t> + 2х</w:t>
      </w:r>
      <w:r w:rsidR="00ED3B01" w:rsidRPr="00FB7BF6">
        <w:rPr>
          <w:bCs/>
          <w:vertAlign w:val="superscript"/>
        </w:rPr>
        <w:t>4</w:t>
      </w:r>
      <w:r w:rsidR="00ED3B01" w:rsidRPr="00FB7BF6">
        <w:rPr>
          <w:bCs/>
        </w:rPr>
        <w:t xml:space="preserve"> - </w:t>
      </w:r>
      <w:proofErr w:type="spellStart"/>
      <w:r w:rsidR="00ED3B01" w:rsidRPr="00FB7BF6">
        <w:rPr>
          <w:bCs/>
        </w:rPr>
        <w:t>х</w:t>
      </w:r>
      <w:proofErr w:type="spellEnd"/>
      <w:r w:rsidR="00ED3B01" w:rsidRPr="00FB7BF6">
        <w:rPr>
          <w:bCs/>
        </w:rPr>
        <w:t>)'.</w:t>
      </w:r>
    </w:p>
    <w:p w:rsidR="00BA5A55" w:rsidRPr="00FB7BF6" w:rsidRDefault="00BA5A55" w:rsidP="00B1077A">
      <w:pPr>
        <w:shd w:val="clear" w:color="auto" w:fill="FFFFFF"/>
        <w:jc w:val="both"/>
      </w:pPr>
      <w:r w:rsidRPr="00FB7BF6">
        <w:t>А.</w:t>
      </w:r>
      <w:r w:rsidR="00ED3B01" w:rsidRPr="00FB7BF6">
        <w:t xml:space="preserve"> </w:t>
      </w:r>
      <w:r w:rsidR="00474760" w:rsidRPr="00FB7BF6">
        <w:t>3х</w:t>
      </w:r>
      <w:r w:rsidR="00474760" w:rsidRPr="00FB7BF6">
        <w:rPr>
          <w:vertAlign w:val="superscript"/>
        </w:rPr>
        <w:t>2</w:t>
      </w:r>
      <w:r w:rsidR="00474760" w:rsidRPr="00FB7BF6">
        <w:t> + 8х</w:t>
      </w:r>
      <w:r w:rsidR="00474760" w:rsidRPr="00FB7BF6">
        <w:rPr>
          <w:vertAlign w:val="superscript"/>
        </w:rPr>
        <w:t>3</w:t>
      </w:r>
      <w:r w:rsidR="00474760" w:rsidRPr="00FB7BF6">
        <w:t> – х</w:t>
      </w:r>
      <w:proofErr w:type="gramStart"/>
      <w:r w:rsidR="00474760" w:rsidRPr="00FB7BF6">
        <w:rPr>
          <w:vertAlign w:val="superscript"/>
        </w:rPr>
        <w:t>2</w:t>
      </w:r>
      <w:proofErr w:type="gramEnd"/>
      <w:r w:rsidR="00ED3B01" w:rsidRPr="00FB7BF6">
        <w:t xml:space="preserve">    </w:t>
      </w:r>
    </w:p>
    <w:p w:rsidR="00BA5A55" w:rsidRPr="00FB7BF6" w:rsidRDefault="00ED3B01" w:rsidP="00B1077A">
      <w:pPr>
        <w:shd w:val="clear" w:color="auto" w:fill="FFFFFF"/>
        <w:jc w:val="both"/>
      </w:pPr>
      <w:r w:rsidRPr="00FB7BF6">
        <w:t>В.3х</w:t>
      </w:r>
      <w:r w:rsidRPr="00FB7BF6">
        <w:rPr>
          <w:vertAlign w:val="superscript"/>
        </w:rPr>
        <w:t>2</w:t>
      </w:r>
      <w:r w:rsidRPr="00FB7BF6">
        <w:t> + 2х</w:t>
      </w:r>
      <w:r w:rsidRPr="00FB7BF6">
        <w:rPr>
          <w:vertAlign w:val="superscript"/>
        </w:rPr>
        <w:t>3</w:t>
      </w:r>
      <w:r w:rsidRPr="00FB7BF6">
        <w:t xml:space="preserve"> – </w:t>
      </w:r>
      <w:proofErr w:type="spellStart"/>
      <w:r w:rsidRPr="00FB7BF6">
        <w:t>х</w:t>
      </w:r>
      <w:proofErr w:type="spellEnd"/>
      <w:r w:rsidRPr="00FB7BF6">
        <w:t xml:space="preserve">         </w:t>
      </w:r>
    </w:p>
    <w:p w:rsidR="00BA5A55" w:rsidRPr="00FB7BF6" w:rsidRDefault="00ED3B01" w:rsidP="00B1077A">
      <w:pPr>
        <w:shd w:val="clear" w:color="auto" w:fill="FFFFFF"/>
        <w:jc w:val="both"/>
      </w:pPr>
      <w:r w:rsidRPr="00FB7BF6">
        <w:t>С.</w:t>
      </w:r>
      <w:r w:rsidR="00474760" w:rsidRPr="00474760">
        <w:t xml:space="preserve"> </w:t>
      </w:r>
      <w:r w:rsidR="00474760" w:rsidRPr="00FB7BF6">
        <w:t>3х</w:t>
      </w:r>
      <w:r w:rsidR="00474760" w:rsidRPr="00FB7BF6">
        <w:rPr>
          <w:vertAlign w:val="superscript"/>
        </w:rPr>
        <w:t>2</w:t>
      </w:r>
      <w:r w:rsidR="00474760" w:rsidRPr="00FB7BF6">
        <w:t> + 8х</w:t>
      </w:r>
      <w:r w:rsidR="00474760" w:rsidRPr="00FB7BF6">
        <w:rPr>
          <w:vertAlign w:val="superscript"/>
        </w:rPr>
        <w:t>3</w:t>
      </w:r>
      <w:r w:rsidR="00474760" w:rsidRPr="00FB7BF6">
        <w:t> – 1</w:t>
      </w:r>
      <w:r w:rsidRPr="00FB7BF6">
        <w:t xml:space="preserve">     </w:t>
      </w:r>
    </w:p>
    <w:p w:rsidR="00BA5A55" w:rsidRPr="00FB7BF6" w:rsidRDefault="00ED3B01" w:rsidP="00B1077A">
      <w:pPr>
        <w:shd w:val="clear" w:color="auto" w:fill="FFFFFF"/>
        <w:jc w:val="both"/>
      </w:pPr>
      <w:r w:rsidRPr="00FB7BF6">
        <w:t>Д.3х</w:t>
      </w:r>
      <w:r w:rsidRPr="00FB7BF6">
        <w:rPr>
          <w:vertAlign w:val="superscript"/>
        </w:rPr>
        <w:t>4</w:t>
      </w:r>
      <w:r w:rsidRPr="00FB7BF6">
        <w:t> + 8х</w:t>
      </w:r>
      <w:r w:rsidRPr="00FB7BF6">
        <w:rPr>
          <w:vertAlign w:val="superscript"/>
        </w:rPr>
        <w:t>4</w:t>
      </w:r>
      <w:r w:rsidRPr="00FB7BF6">
        <w:t> – х</w:t>
      </w:r>
      <w:proofErr w:type="gramStart"/>
      <w:r w:rsidRPr="00FB7BF6">
        <w:rPr>
          <w:vertAlign w:val="superscript"/>
        </w:rPr>
        <w:t>2</w:t>
      </w:r>
      <w:proofErr w:type="gramEnd"/>
      <w:r w:rsidRPr="00FB7BF6">
        <w:t xml:space="preserve">    </w:t>
      </w:r>
    </w:p>
    <w:p w:rsidR="00ED3B01" w:rsidRPr="00FB7BF6" w:rsidRDefault="00ED3B01" w:rsidP="00B1077A">
      <w:pPr>
        <w:shd w:val="clear" w:color="auto" w:fill="FFFFFF"/>
        <w:jc w:val="both"/>
      </w:pPr>
      <w:r w:rsidRPr="00FB7BF6">
        <w:t>Е. 3х</w:t>
      </w:r>
      <w:r w:rsidRPr="00FB7BF6">
        <w:rPr>
          <w:vertAlign w:val="superscript"/>
        </w:rPr>
        <w:t>2</w:t>
      </w:r>
      <w:r w:rsidRPr="00FB7BF6">
        <w:t> + 2х</w:t>
      </w:r>
      <w:r w:rsidRPr="00FB7BF6">
        <w:rPr>
          <w:vertAlign w:val="superscript"/>
        </w:rPr>
        <w:t>3</w:t>
      </w:r>
      <w:r w:rsidRPr="00FB7BF6">
        <w:t xml:space="preserve">      </w:t>
      </w:r>
    </w:p>
    <w:p w:rsidR="00ED3B01" w:rsidRPr="00FB7BF6" w:rsidRDefault="00BA5A55" w:rsidP="00B1077A">
      <w:pPr>
        <w:shd w:val="clear" w:color="auto" w:fill="FFFFFF"/>
        <w:jc w:val="both"/>
      </w:pPr>
      <w:r w:rsidRPr="00FB7BF6">
        <w:rPr>
          <w:bCs/>
        </w:rPr>
        <w:t>135</w:t>
      </w:r>
      <w:r w:rsidR="00ED3B01" w:rsidRPr="00FB7BF6">
        <w:rPr>
          <w:bCs/>
        </w:rPr>
        <w:t>.Вычислите (5x</w:t>
      </w:r>
      <w:r w:rsidR="00ED3B01" w:rsidRPr="00FB7BF6">
        <w:rPr>
          <w:bCs/>
          <w:vertAlign w:val="superscript"/>
        </w:rPr>
        <w:t>4</w:t>
      </w:r>
      <w:r w:rsidR="00ED3B01" w:rsidRPr="00FB7BF6">
        <w:rPr>
          <w:bCs/>
        </w:rPr>
        <w:t>).</w:t>
      </w:r>
    </w:p>
    <w:p w:rsidR="00BA5A55" w:rsidRPr="00FB7BF6" w:rsidRDefault="00ED3B01" w:rsidP="00B1077A">
      <w:pPr>
        <w:shd w:val="clear" w:color="auto" w:fill="FFFFFF"/>
        <w:jc w:val="both"/>
      </w:pPr>
      <w:r w:rsidRPr="00FB7BF6">
        <w:t>А. 0x</w:t>
      </w:r>
      <w:r w:rsidRPr="00FB7BF6">
        <w:rPr>
          <w:vertAlign w:val="superscript"/>
        </w:rPr>
        <w:t xml:space="preserve">3       </w:t>
      </w:r>
      <w:r w:rsidRPr="00FB7BF6">
        <w:t xml:space="preserve"> </w:t>
      </w:r>
    </w:p>
    <w:p w:rsidR="00BA5A55" w:rsidRPr="00FB7BF6" w:rsidRDefault="00ED3B01" w:rsidP="00B1077A">
      <w:pPr>
        <w:shd w:val="clear" w:color="auto" w:fill="FFFFFF"/>
        <w:jc w:val="both"/>
      </w:pPr>
      <w:r w:rsidRPr="00FB7BF6">
        <w:t>В. 5x</w:t>
      </w:r>
      <w:r w:rsidRPr="00FB7BF6">
        <w:rPr>
          <w:vertAlign w:val="superscript"/>
        </w:rPr>
        <w:t>3</w:t>
      </w:r>
      <w:r w:rsidRPr="00FB7BF6">
        <w:t xml:space="preserve">         </w:t>
      </w:r>
    </w:p>
    <w:p w:rsidR="00BA5A55" w:rsidRPr="00FB7BF6" w:rsidRDefault="00ED3B01" w:rsidP="00B1077A">
      <w:pPr>
        <w:shd w:val="clear" w:color="auto" w:fill="FFFFFF"/>
        <w:jc w:val="both"/>
      </w:pPr>
      <w:r w:rsidRPr="00FB7BF6">
        <w:t xml:space="preserve">С.  </w:t>
      </w:r>
      <w:r w:rsidR="00474760">
        <w:t>2</w:t>
      </w:r>
      <w:r w:rsidRPr="00FB7BF6">
        <w:t xml:space="preserve">0       </w:t>
      </w:r>
    </w:p>
    <w:p w:rsidR="00BA5A55" w:rsidRPr="00FB7BF6" w:rsidRDefault="00ED3B01" w:rsidP="00B1077A">
      <w:pPr>
        <w:shd w:val="clear" w:color="auto" w:fill="FFFFFF"/>
        <w:jc w:val="both"/>
      </w:pPr>
      <w:r w:rsidRPr="00FB7BF6">
        <w:t xml:space="preserve">Д.20x     </w:t>
      </w:r>
    </w:p>
    <w:p w:rsidR="00ED3B01" w:rsidRPr="00FB7BF6" w:rsidRDefault="00ED3B01" w:rsidP="00B1077A">
      <w:pPr>
        <w:shd w:val="clear" w:color="auto" w:fill="FFFFFF"/>
        <w:jc w:val="both"/>
      </w:pPr>
      <w:r w:rsidRPr="00FB7BF6">
        <w:t>Е.1</w:t>
      </w:r>
    </w:p>
    <w:p w:rsidR="00ED3B01" w:rsidRPr="00FB7BF6" w:rsidRDefault="00ED3B01" w:rsidP="00B1077A">
      <w:pPr>
        <w:shd w:val="clear" w:color="auto" w:fill="FFFFFF"/>
        <w:jc w:val="both"/>
        <w:rPr>
          <w:bCs/>
        </w:rPr>
      </w:pPr>
    </w:p>
    <w:p w:rsidR="00ED3B01" w:rsidRPr="00FB7BF6" w:rsidRDefault="00BA5A55" w:rsidP="00B1077A">
      <w:pPr>
        <w:shd w:val="clear" w:color="auto" w:fill="FFFFFF"/>
        <w:jc w:val="both"/>
      </w:pPr>
      <w:r w:rsidRPr="00FB7BF6">
        <w:rPr>
          <w:bCs/>
        </w:rPr>
        <w:t>136</w:t>
      </w:r>
      <w:r w:rsidR="00ED3B01" w:rsidRPr="00FB7BF6">
        <w:rPr>
          <w:bCs/>
        </w:rPr>
        <w:t>. Вычислите (2x</w:t>
      </w:r>
      <w:r w:rsidR="00ED3B01" w:rsidRPr="00FB7BF6">
        <w:rPr>
          <w:bCs/>
          <w:vertAlign w:val="superscript"/>
        </w:rPr>
        <w:t>10</w:t>
      </w:r>
      <w:r w:rsidR="00ED3B01" w:rsidRPr="00FB7BF6">
        <w:rPr>
          <w:bCs/>
        </w:rPr>
        <w:t> – 3x</w:t>
      </w:r>
      <w:r w:rsidR="00ED3B01" w:rsidRPr="00FB7BF6">
        <w:rPr>
          <w:bCs/>
          <w:vertAlign w:val="superscript"/>
        </w:rPr>
        <w:t>5</w:t>
      </w:r>
      <w:r w:rsidR="00ED3B01" w:rsidRPr="00FB7BF6">
        <w:rPr>
          <w:bCs/>
        </w:rPr>
        <w:t> + 3) '.</w:t>
      </w:r>
    </w:p>
    <w:p w:rsidR="00BA5A55" w:rsidRPr="00FB7BF6" w:rsidRDefault="00ED3B01" w:rsidP="00B1077A">
      <w:pPr>
        <w:shd w:val="clear" w:color="auto" w:fill="FFFFFF"/>
        <w:jc w:val="both"/>
      </w:pPr>
      <w:r w:rsidRPr="00FB7BF6">
        <w:t>А.</w:t>
      </w:r>
      <w:r w:rsidR="00474760" w:rsidRPr="00FB7BF6">
        <w:t>20x + 15</w:t>
      </w:r>
      <w:r w:rsidRPr="00FB7BF6">
        <w:rPr>
          <w:vertAlign w:val="superscript"/>
        </w:rPr>
        <w:t xml:space="preserve">         </w:t>
      </w:r>
      <w:r w:rsidRPr="00FB7BF6">
        <w:t xml:space="preserve">  </w:t>
      </w:r>
    </w:p>
    <w:p w:rsidR="00BA5A55" w:rsidRPr="00FB7BF6" w:rsidRDefault="00ED3B01" w:rsidP="00B1077A">
      <w:pPr>
        <w:shd w:val="clear" w:color="auto" w:fill="FFFFFF"/>
        <w:jc w:val="both"/>
      </w:pPr>
      <w:r w:rsidRPr="00FB7BF6">
        <w:t xml:space="preserve">В.20x – 15        </w:t>
      </w:r>
    </w:p>
    <w:p w:rsidR="00BA5A55" w:rsidRPr="00FB7BF6" w:rsidRDefault="00ED3B01" w:rsidP="00B1077A">
      <w:pPr>
        <w:shd w:val="clear" w:color="auto" w:fill="FFFFFF"/>
        <w:jc w:val="both"/>
      </w:pPr>
      <w:r w:rsidRPr="00FB7BF6">
        <w:t>С.2x</w:t>
      </w:r>
      <w:r w:rsidRPr="00FB7BF6">
        <w:rPr>
          <w:vertAlign w:val="superscript"/>
        </w:rPr>
        <w:t>3</w:t>
      </w:r>
      <w:r w:rsidRPr="00FB7BF6">
        <w:t> – 3x</w:t>
      </w:r>
      <w:r w:rsidRPr="00FB7BF6">
        <w:rPr>
          <w:vertAlign w:val="superscript"/>
        </w:rPr>
        <w:t>4</w:t>
      </w:r>
      <w:r w:rsidRPr="00FB7BF6">
        <w:t xml:space="preserve">     </w:t>
      </w:r>
    </w:p>
    <w:p w:rsidR="00BA5A55" w:rsidRPr="00FB7BF6" w:rsidRDefault="00ED3B01" w:rsidP="00B1077A">
      <w:pPr>
        <w:shd w:val="clear" w:color="auto" w:fill="FFFFFF"/>
        <w:jc w:val="both"/>
      </w:pPr>
      <w:r w:rsidRPr="00FB7BF6">
        <w:t>Д.20x</w:t>
      </w:r>
      <w:r w:rsidRPr="00FB7BF6">
        <w:rPr>
          <w:vertAlign w:val="superscript"/>
        </w:rPr>
        <w:t>3</w:t>
      </w:r>
      <w:r w:rsidRPr="00FB7BF6">
        <w:t> – 15x</w:t>
      </w:r>
      <w:r w:rsidRPr="00FB7BF6">
        <w:rPr>
          <w:vertAlign w:val="superscript"/>
        </w:rPr>
        <w:t>4</w:t>
      </w:r>
      <w:r w:rsidRPr="00FB7BF6">
        <w:t xml:space="preserve"> + 3        </w:t>
      </w:r>
    </w:p>
    <w:p w:rsidR="00ED3B01" w:rsidRPr="00FB7BF6" w:rsidRDefault="00ED3B01" w:rsidP="00B1077A">
      <w:pPr>
        <w:shd w:val="clear" w:color="auto" w:fill="FFFFFF"/>
        <w:jc w:val="both"/>
      </w:pPr>
      <w:r w:rsidRPr="00FB7BF6">
        <w:t xml:space="preserve">Е.  </w:t>
      </w:r>
      <w:r w:rsidR="00474760" w:rsidRPr="00FB7BF6">
        <w:t>20x</w:t>
      </w:r>
      <w:r w:rsidR="00474760" w:rsidRPr="00FB7BF6">
        <w:rPr>
          <w:vertAlign w:val="superscript"/>
        </w:rPr>
        <w:t>9</w:t>
      </w:r>
      <w:r w:rsidR="00474760" w:rsidRPr="00FB7BF6">
        <w:t> – 15x</w:t>
      </w:r>
      <w:r w:rsidR="00474760" w:rsidRPr="00FB7BF6">
        <w:rPr>
          <w:vertAlign w:val="superscript"/>
        </w:rPr>
        <w:t>4</w:t>
      </w:r>
      <w:r w:rsidRPr="00FB7BF6">
        <w:t xml:space="preserve">        </w:t>
      </w:r>
    </w:p>
    <w:p w:rsidR="00ED3B01" w:rsidRPr="00FB7BF6" w:rsidRDefault="00BA5A55" w:rsidP="00B1077A">
      <w:pPr>
        <w:shd w:val="clear" w:color="auto" w:fill="FFFFFF"/>
        <w:jc w:val="both"/>
      </w:pPr>
      <w:r w:rsidRPr="00FB7BF6">
        <w:t>137</w:t>
      </w:r>
      <w:r w:rsidR="00ED3B01" w:rsidRPr="00FB7BF6">
        <w:t xml:space="preserve">.Найдите общий вид </w:t>
      </w:r>
      <w:proofErr w:type="gramStart"/>
      <w:r w:rsidR="00ED3B01" w:rsidRPr="00FB7BF6">
        <w:t>первообразных</w:t>
      </w:r>
      <w:proofErr w:type="gramEnd"/>
      <w:r w:rsidR="00ED3B01" w:rsidRPr="00FB7BF6">
        <w:t xml:space="preserve"> для функции </w:t>
      </w:r>
      <w:r w:rsidRPr="00FB7BF6">
        <w:t xml:space="preserve"> </w:t>
      </w:r>
      <w:r w:rsidRPr="00FB7BF6">
        <w:rPr>
          <w:lang w:val="en-US"/>
        </w:rPr>
        <w:t>f</w:t>
      </w:r>
      <w:r w:rsidRPr="00FB7BF6">
        <w:t>(</w:t>
      </w:r>
      <w:r w:rsidRPr="00FB7BF6">
        <w:rPr>
          <w:lang w:val="en-US"/>
        </w:rPr>
        <w:t>x</w:t>
      </w:r>
      <w:r w:rsidRPr="00FB7BF6">
        <w:t>)=</w:t>
      </w:r>
      <w:r w:rsidRPr="00FB7BF6">
        <w:rPr>
          <w:lang w:val="en-US"/>
        </w:rPr>
        <w:t>sin</w:t>
      </w:r>
      <w:r w:rsidRPr="00FB7BF6">
        <w:t>2</w:t>
      </w:r>
      <w:r w:rsidRPr="00FB7BF6">
        <w:rPr>
          <w:lang w:val="en-US"/>
        </w:rPr>
        <w:t>x</w:t>
      </w:r>
    </w:p>
    <w:p w:rsidR="00EE7784" w:rsidRPr="00FB7BF6" w:rsidRDefault="00ED3B01" w:rsidP="00B1077A">
      <w:pPr>
        <w:shd w:val="clear" w:color="auto" w:fill="FFFFFF"/>
        <w:rPr>
          <w:lang w:val="en-US"/>
        </w:rPr>
      </w:pPr>
      <w:r w:rsidRPr="00FB7BF6">
        <w:t>А</w:t>
      </w:r>
      <w:r w:rsidRPr="00FB7BF6">
        <w:rPr>
          <w:lang w:val="en-US"/>
        </w:rPr>
        <w:t>.</w:t>
      </w:r>
      <w:r w:rsidR="00474760" w:rsidRPr="00474760">
        <w:rPr>
          <w:lang w:val="en-US"/>
        </w:rPr>
        <w:t xml:space="preserve"> </w:t>
      </w:r>
      <w:r w:rsidR="00474760" w:rsidRPr="00FB7BF6">
        <w:rPr>
          <w:lang w:val="en-US"/>
        </w:rPr>
        <w:t>F(x)= - 2cos2x</w:t>
      </w:r>
      <w:r w:rsidRPr="00FB7BF6">
        <w:rPr>
          <w:noProof/>
          <w:lang w:val="en-US"/>
        </w:rPr>
        <w:t xml:space="preserve"> </w:t>
      </w:r>
      <w:r w:rsidRPr="00FB7BF6">
        <w:rPr>
          <w:lang w:val="en-US"/>
        </w:rPr>
        <w:t xml:space="preserve">                 </w:t>
      </w:r>
    </w:p>
    <w:p w:rsidR="00EE7784" w:rsidRPr="00FB7BF6" w:rsidRDefault="00ED3B01" w:rsidP="00B1077A">
      <w:pPr>
        <w:shd w:val="clear" w:color="auto" w:fill="FFFFFF"/>
        <w:rPr>
          <w:lang w:val="en-US"/>
        </w:rPr>
      </w:pPr>
      <w:r w:rsidRPr="00FB7BF6">
        <w:t>В</w:t>
      </w:r>
      <w:r w:rsidRPr="00FB7BF6">
        <w:rPr>
          <w:lang w:val="en-US"/>
        </w:rPr>
        <w:t>.</w:t>
      </w:r>
      <w:r w:rsidR="00EE7784" w:rsidRPr="00FB7BF6">
        <w:rPr>
          <w:lang w:val="en-US"/>
        </w:rPr>
        <w:t xml:space="preserve"> F(x)= - cos2x</w:t>
      </w:r>
      <w:r w:rsidR="00EE7784" w:rsidRPr="00FB7BF6">
        <w:rPr>
          <w:noProof/>
          <w:lang w:val="en-US"/>
        </w:rPr>
        <w:t xml:space="preserve"> </w:t>
      </w:r>
      <w:r w:rsidR="00EE7784" w:rsidRPr="00FB7BF6">
        <w:rPr>
          <w:lang w:val="en-US"/>
        </w:rPr>
        <w:t xml:space="preserve">                 </w:t>
      </w:r>
      <w:r w:rsidRPr="00FB7BF6">
        <w:rPr>
          <w:lang w:val="en-US"/>
        </w:rPr>
        <w:t> </w:t>
      </w:r>
    </w:p>
    <w:p w:rsidR="00EE7784" w:rsidRPr="00FB7BF6" w:rsidRDefault="00ED3B01" w:rsidP="00B1077A">
      <w:pPr>
        <w:shd w:val="clear" w:color="auto" w:fill="FFFFFF"/>
        <w:rPr>
          <w:i/>
          <w:iCs/>
          <w:lang w:val="en-US"/>
        </w:rPr>
      </w:pPr>
      <w:r w:rsidRPr="00FB7BF6">
        <w:t>С</w:t>
      </w:r>
      <w:r w:rsidRPr="00FB7BF6">
        <w:rPr>
          <w:lang w:val="en-US"/>
        </w:rPr>
        <w:t>.</w:t>
      </w:r>
      <w:r w:rsidR="00EE7784" w:rsidRPr="00FB7BF6">
        <w:rPr>
          <w:lang w:val="en-US"/>
        </w:rPr>
        <w:t xml:space="preserve"> F(x)=2 - 2cos2x</w:t>
      </w:r>
      <w:r w:rsidR="00EE7784" w:rsidRPr="00FB7BF6">
        <w:rPr>
          <w:noProof/>
          <w:lang w:val="en-US"/>
        </w:rPr>
        <w:t xml:space="preserve"> </w:t>
      </w:r>
      <w:r w:rsidR="00EE7784" w:rsidRPr="00FB7BF6">
        <w:rPr>
          <w:lang w:val="en-US"/>
        </w:rPr>
        <w:t xml:space="preserve">                 </w:t>
      </w:r>
      <w:r w:rsidRPr="00FB7BF6">
        <w:rPr>
          <w:i/>
          <w:iCs/>
          <w:lang w:val="en-US"/>
        </w:rPr>
        <w:t xml:space="preserve">             </w:t>
      </w:r>
    </w:p>
    <w:p w:rsidR="009C3959" w:rsidRPr="00FB7BF6" w:rsidRDefault="00ED3B01" w:rsidP="00B1077A">
      <w:pPr>
        <w:shd w:val="clear" w:color="auto" w:fill="FFFFFF"/>
        <w:rPr>
          <w:noProof/>
          <w:lang w:val="en-US"/>
        </w:rPr>
      </w:pPr>
      <w:r w:rsidRPr="00FB7BF6">
        <w:t>Д</w:t>
      </w:r>
      <w:r w:rsidRPr="00FB7BF6">
        <w:rPr>
          <w:i/>
          <w:iCs/>
          <w:vertAlign w:val="superscript"/>
          <w:lang w:val="en-US"/>
        </w:rPr>
        <w:t> </w:t>
      </w:r>
      <w:r w:rsidR="00EE7784" w:rsidRPr="00FB7BF6">
        <w:rPr>
          <w:noProof/>
          <w:lang w:val="en-US"/>
        </w:rPr>
        <w:t xml:space="preserve">. </w:t>
      </w:r>
      <w:r w:rsidR="00EE7784" w:rsidRPr="00FB7BF6">
        <w:rPr>
          <w:lang w:val="en-US"/>
        </w:rPr>
        <w:t>F(x)=4 - 2cos2x</w:t>
      </w:r>
      <w:r w:rsidR="00EE7784" w:rsidRPr="00FB7BF6">
        <w:rPr>
          <w:noProof/>
          <w:lang w:val="en-US"/>
        </w:rPr>
        <w:t xml:space="preserve"> </w:t>
      </w:r>
    </w:p>
    <w:p w:rsidR="00ED3B01" w:rsidRPr="00FB7BF6" w:rsidRDefault="009C3959" w:rsidP="00B1077A">
      <w:pPr>
        <w:shd w:val="clear" w:color="auto" w:fill="FFFFFF"/>
      </w:pPr>
      <w:r w:rsidRPr="00FB7BF6">
        <w:t xml:space="preserve">Е. </w:t>
      </w:r>
      <w:r w:rsidRPr="00FB7BF6">
        <w:rPr>
          <w:lang w:val="en-US"/>
        </w:rPr>
        <w:t>F</w:t>
      </w:r>
      <w:r w:rsidRPr="00FB7BF6">
        <w:t>(</w:t>
      </w:r>
      <w:r w:rsidRPr="00FB7BF6">
        <w:rPr>
          <w:lang w:val="en-US"/>
        </w:rPr>
        <w:t>x</w:t>
      </w:r>
      <w:r w:rsidRPr="00FB7BF6">
        <w:t>)= 5 - 2</w:t>
      </w:r>
      <w:proofErr w:type="spellStart"/>
      <w:r w:rsidRPr="00FB7BF6">
        <w:rPr>
          <w:lang w:val="en-US"/>
        </w:rPr>
        <w:t>cos</w:t>
      </w:r>
      <w:proofErr w:type="spellEnd"/>
      <w:r w:rsidRPr="00FB7BF6">
        <w:t>2</w:t>
      </w:r>
      <w:r w:rsidRPr="00FB7BF6">
        <w:rPr>
          <w:lang w:val="en-US"/>
        </w:rPr>
        <w:t>x</w:t>
      </w:r>
    </w:p>
    <w:p w:rsidR="00ED3B01" w:rsidRPr="00FB7BF6" w:rsidRDefault="00EE7784" w:rsidP="00B1077A">
      <w:pPr>
        <w:shd w:val="clear" w:color="auto" w:fill="FFFFFF"/>
        <w:jc w:val="both"/>
      </w:pPr>
      <w:r w:rsidRPr="00FB7BF6">
        <w:lastRenderedPageBreak/>
        <w:t xml:space="preserve">138. </w:t>
      </w:r>
      <w:r w:rsidR="00ED3B01" w:rsidRPr="00FB7BF6">
        <w:t xml:space="preserve">Найдите общий вид </w:t>
      </w:r>
      <w:proofErr w:type="gramStart"/>
      <w:r w:rsidR="00ED3B01" w:rsidRPr="00FB7BF6">
        <w:t>первообразных</w:t>
      </w:r>
      <w:proofErr w:type="gramEnd"/>
      <w:r w:rsidR="00ED3B01" w:rsidRPr="00FB7BF6">
        <w:t xml:space="preserve"> для функции </w:t>
      </w:r>
      <w:r w:rsidRPr="00FB7BF6">
        <w:rPr>
          <w:lang w:val="en-US"/>
        </w:rPr>
        <w:t>f</w:t>
      </w:r>
      <w:r w:rsidRPr="00FB7BF6">
        <w:t>(</w:t>
      </w:r>
      <w:r w:rsidRPr="00FB7BF6">
        <w:rPr>
          <w:lang w:val="en-US"/>
        </w:rPr>
        <w:t>x</w:t>
      </w:r>
      <w:r w:rsidRPr="00FB7BF6">
        <w:t>)= - 5</w:t>
      </w:r>
      <w:r w:rsidR="00ED3B01" w:rsidRPr="00FB7BF6">
        <w:rPr>
          <w:i/>
          <w:iCs/>
        </w:rPr>
        <w:t>.</w:t>
      </w:r>
    </w:p>
    <w:p w:rsidR="00EE7784" w:rsidRPr="00FB7BF6" w:rsidRDefault="00ED3B01" w:rsidP="00B1077A">
      <w:pPr>
        <w:shd w:val="clear" w:color="auto" w:fill="FFFFFF"/>
        <w:rPr>
          <w:i/>
          <w:iCs/>
          <w:vertAlign w:val="superscript"/>
        </w:rPr>
      </w:pPr>
      <w:r w:rsidRPr="00FB7BF6">
        <w:t>А.</w:t>
      </w:r>
      <w:r w:rsidR="001472F8">
        <w:t xml:space="preserve"> </w:t>
      </w:r>
      <w:r w:rsidR="00EE7784" w:rsidRPr="00FB7BF6">
        <w:t>5</w:t>
      </w:r>
      <w:r w:rsidR="00EE7784" w:rsidRPr="00FB7BF6">
        <w:rPr>
          <w:lang w:val="en-US"/>
        </w:rPr>
        <w:t>x</w:t>
      </w:r>
      <w:r w:rsidR="00EE7784" w:rsidRPr="00FB7BF6">
        <w:t xml:space="preserve"> + </w:t>
      </w:r>
      <w:r w:rsidR="00EE7784" w:rsidRPr="00FB7BF6">
        <w:rPr>
          <w:lang w:val="en-US"/>
        </w:rPr>
        <w:t>C</w:t>
      </w:r>
      <w:r w:rsidRPr="00FB7BF6">
        <w:rPr>
          <w:i/>
          <w:iCs/>
        </w:rPr>
        <w:t xml:space="preserve">      </w:t>
      </w:r>
      <w:r w:rsidRPr="00FB7BF6">
        <w:rPr>
          <w:i/>
          <w:iCs/>
          <w:vertAlign w:val="superscript"/>
        </w:rPr>
        <w:t> </w:t>
      </w:r>
    </w:p>
    <w:p w:rsidR="00EE7784" w:rsidRPr="00FB7BF6" w:rsidRDefault="00ED3B01" w:rsidP="00B1077A">
      <w:pPr>
        <w:shd w:val="clear" w:color="auto" w:fill="FFFFFF"/>
      </w:pPr>
      <w:r w:rsidRPr="00FB7BF6">
        <w:t>В.</w:t>
      </w:r>
      <w:r w:rsidRPr="00FB7BF6">
        <w:rPr>
          <w:bCs/>
          <w:i/>
          <w:iCs/>
        </w:rPr>
        <w:t> </w:t>
      </w:r>
      <w:r w:rsidR="00EE7784" w:rsidRPr="00FB7BF6">
        <w:rPr>
          <w:noProof/>
        </w:rPr>
        <w:t>– 5</w:t>
      </w:r>
      <w:r w:rsidR="00EE7784" w:rsidRPr="00FB7BF6">
        <w:rPr>
          <w:noProof/>
          <w:lang w:val="en-US"/>
        </w:rPr>
        <w:t>x</w:t>
      </w:r>
      <w:r w:rsidRPr="00FB7BF6">
        <w:rPr>
          <w:i/>
          <w:iCs/>
        </w:rPr>
        <w:t> </w:t>
      </w:r>
      <w:r w:rsidRPr="00FB7BF6">
        <w:t xml:space="preserve">   </w:t>
      </w:r>
    </w:p>
    <w:p w:rsidR="00AD290B" w:rsidRPr="00FB7BF6" w:rsidRDefault="00ED3B01" w:rsidP="00B1077A">
      <w:pPr>
        <w:shd w:val="clear" w:color="auto" w:fill="FFFFFF"/>
      </w:pPr>
      <w:r w:rsidRPr="00FB7BF6">
        <w:t>С.</w:t>
      </w:r>
      <w:r w:rsidRPr="00FB7BF6">
        <w:rPr>
          <w:i/>
          <w:iCs/>
        </w:rPr>
        <w:t> </w:t>
      </w:r>
      <w:r w:rsidR="00AD290B" w:rsidRPr="00FB7BF6">
        <w:rPr>
          <w:noProof/>
        </w:rPr>
        <w:t xml:space="preserve">– 5 + </w:t>
      </w:r>
      <w:r w:rsidR="00AD290B" w:rsidRPr="00FB7BF6">
        <w:rPr>
          <w:noProof/>
          <w:lang w:val="en-US"/>
        </w:rPr>
        <w:t>C</w:t>
      </w:r>
      <w:r w:rsidRPr="00FB7BF6">
        <w:rPr>
          <w:i/>
          <w:iCs/>
          <w:vertAlign w:val="superscript"/>
        </w:rPr>
        <w:t> </w:t>
      </w:r>
      <w:r w:rsidRPr="00FB7BF6">
        <w:t xml:space="preserve">    </w:t>
      </w:r>
    </w:p>
    <w:p w:rsidR="00AD290B" w:rsidRPr="00FB7BF6" w:rsidRDefault="00ED3B01" w:rsidP="00B1077A">
      <w:pPr>
        <w:shd w:val="clear" w:color="auto" w:fill="FFFFFF"/>
        <w:rPr>
          <w:i/>
          <w:iCs/>
        </w:rPr>
      </w:pPr>
      <w:r w:rsidRPr="00FB7BF6">
        <w:t>Д.</w:t>
      </w:r>
      <w:r w:rsidRPr="00FB7BF6">
        <w:rPr>
          <w:i/>
          <w:iCs/>
        </w:rPr>
        <w:t> </w:t>
      </w:r>
      <w:r w:rsidR="001472F8">
        <w:rPr>
          <w:i/>
          <w:iCs/>
        </w:rPr>
        <w:t>-</w:t>
      </w:r>
      <w:r w:rsidR="00AD290B" w:rsidRPr="00FB7BF6">
        <w:rPr>
          <w:noProof/>
        </w:rPr>
        <w:t>5</w:t>
      </w:r>
      <w:r w:rsidR="00AD290B" w:rsidRPr="00FB7BF6">
        <w:rPr>
          <w:noProof/>
          <w:lang w:val="en-US"/>
        </w:rPr>
        <w:t>x</w:t>
      </w:r>
      <w:r w:rsidR="00AD290B" w:rsidRPr="00FB7BF6">
        <w:rPr>
          <w:noProof/>
        </w:rPr>
        <w:t xml:space="preserve">+ </w:t>
      </w:r>
      <w:r w:rsidR="00AD290B" w:rsidRPr="00FB7BF6">
        <w:rPr>
          <w:noProof/>
          <w:lang w:val="en-US"/>
        </w:rPr>
        <w:t>C</w:t>
      </w:r>
      <w:r w:rsidRPr="00FB7BF6">
        <w:rPr>
          <w:i/>
          <w:iCs/>
        </w:rPr>
        <w:t xml:space="preserve">   </w:t>
      </w:r>
    </w:p>
    <w:p w:rsidR="00ED3B01" w:rsidRPr="00FB7BF6" w:rsidRDefault="00ED3B01" w:rsidP="00B1077A">
      <w:pPr>
        <w:shd w:val="clear" w:color="auto" w:fill="FFFFFF"/>
      </w:pPr>
      <w:r w:rsidRPr="00FB7BF6">
        <w:rPr>
          <w:i/>
          <w:iCs/>
        </w:rPr>
        <w:t>Е.</w:t>
      </w:r>
      <w:r w:rsidRPr="00FB7BF6">
        <w:rPr>
          <w:noProof/>
        </w:rPr>
        <w:t xml:space="preserve"> </w:t>
      </w:r>
      <w:r w:rsidR="00AD290B" w:rsidRPr="00FB7BF6">
        <w:rPr>
          <w:noProof/>
        </w:rPr>
        <w:t>5</w:t>
      </w:r>
    </w:p>
    <w:p w:rsidR="009C3959" w:rsidRPr="00FB7BF6" w:rsidRDefault="009C3959" w:rsidP="00B1077A">
      <w:pPr>
        <w:shd w:val="clear" w:color="auto" w:fill="FFFFFF"/>
        <w:jc w:val="both"/>
      </w:pPr>
    </w:p>
    <w:p w:rsidR="00ED3B01" w:rsidRPr="00FB7BF6" w:rsidRDefault="00AD290B" w:rsidP="00B1077A">
      <w:pPr>
        <w:shd w:val="clear" w:color="auto" w:fill="FFFFFF"/>
        <w:jc w:val="both"/>
        <w:rPr>
          <w:rStyle w:val="mrel"/>
          <w:shd w:val="clear" w:color="auto" w:fill="FFFFFF"/>
        </w:rPr>
      </w:pPr>
      <w:r w:rsidRPr="00FB7BF6">
        <w:t>139</w:t>
      </w:r>
      <w:r w:rsidR="00ED3B01" w:rsidRPr="00FB7BF6">
        <w:t>.Основное тригонометрическое тождество:</w:t>
      </w:r>
      <w:r w:rsidRPr="00FB7BF6">
        <w:t xml:space="preserve"> </w:t>
      </w:r>
      <w:proofErr w:type="spellStart"/>
      <w:r w:rsidR="00ED3B01" w:rsidRPr="00FB7BF6">
        <w:rPr>
          <w:rStyle w:val="mop"/>
          <w:shd w:val="clear" w:color="auto" w:fill="FFFFFF"/>
        </w:rPr>
        <w:t>sin</w:t>
      </w:r>
      <w:proofErr w:type="spellEnd"/>
      <w:r w:rsidR="00ED3B01" w:rsidRPr="00FB7BF6">
        <w:rPr>
          <w:rStyle w:val="mopen"/>
          <w:shd w:val="clear" w:color="auto" w:fill="FFFFFF"/>
        </w:rPr>
        <w:t>(</w:t>
      </w:r>
      <w:r w:rsidR="00ED3B01" w:rsidRPr="00FB7BF6">
        <w:rPr>
          <w:rStyle w:val="mord"/>
          <w:i/>
          <w:iCs/>
          <w:shd w:val="clear" w:color="auto" w:fill="FFFFFF"/>
        </w:rPr>
        <w:t>α</w:t>
      </w:r>
      <w:r w:rsidR="00ED3B01" w:rsidRPr="00FB7BF6">
        <w:rPr>
          <w:rStyle w:val="mbin"/>
          <w:shd w:val="clear" w:color="auto" w:fill="FFFFFF"/>
        </w:rPr>
        <w:t>+</w:t>
      </w:r>
      <w:r w:rsidR="00ED3B01" w:rsidRPr="00FB7BF6">
        <w:rPr>
          <w:rStyle w:val="mord"/>
          <w:i/>
          <w:iCs/>
          <w:shd w:val="clear" w:color="auto" w:fill="FFFFFF"/>
        </w:rPr>
        <w:t>β</w:t>
      </w:r>
      <w:r w:rsidR="00ED3B01" w:rsidRPr="00FB7BF6">
        <w:rPr>
          <w:rStyle w:val="mclose"/>
          <w:shd w:val="clear" w:color="auto" w:fill="FFFFFF"/>
        </w:rPr>
        <w:t>)</w:t>
      </w:r>
      <w:r w:rsidR="00ED3B01" w:rsidRPr="00FB7BF6">
        <w:rPr>
          <w:rStyle w:val="mrel"/>
          <w:shd w:val="clear" w:color="auto" w:fill="FFFFFF"/>
        </w:rPr>
        <w:t>=</w:t>
      </w:r>
    </w:p>
    <w:p w:rsidR="001472F8" w:rsidRPr="00FB7BF6" w:rsidRDefault="00ED3B01" w:rsidP="001472F8">
      <w:pPr>
        <w:rPr>
          <w:rStyle w:val="mclose"/>
          <w:shd w:val="clear" w:color="auto" w:fill="FFFFFF"/>
        </w:rPr>
      </w:pPr>
      <w:r w:rsidRPr="00FB7BF6">
        <w:rPr>
          <w:rStyle w:val="mop"/>
          <w:shd w:val="clear" w:color="auto" w:fill="FFFFFF"/>
        </w:rPr>
        <w:t>А.</w:t>
      </w:r>
      <w:r w:rsidR="001472F8" w:rsidRPr="001472F8">
        <w:rPr>
          <w:rStyle w:val="mop"/>
          <w:shd w:val="clear" w:color="auto" w:fill="FFFFFF"/>
        </w:rPr>
        <w:t xml:space="preserve"> </w:t>
      </w:r>
      <w:proofErr w:type="spellStart"/>
      <w:r w:rsidR="001472F8" w:rsidRPr="00FB7BF6">
        <w:rPr>
          <w:rStyle w:val="mop"/>
          <w:shd w:val="clear" w:color="auto" w:fill="FFFFFF"/>
          <w:lang w:val="en-US"/>
        </w:rPr>
        <w:t>cos</w:t>
      </w:r>
      <w:proofErr w:type="spellEnd"/>
      <w:r w:rsidR="001472F8" w:rsidRPr="00FB7BF6">
        <w:rPr>
          <w:rStyle w:val="mopen"/>
          <w:shd w:val="clear" w:color="auto" w:fill="FFFFFF"/>
        </w:rPr>
        <w:t>(</w:t>
      </w:r>
      <w:r w:rsidR="001472F8" w:rsidRPr="00FB7BF6">
        <w:rPr>
          <w:rStyle w:val="mord"/>
          <w:i/>
          <w:iCs/>
          <w:shd w:val="clear" w:color="auto" w:fill="FFFFFF"/>
        </w:rPr>
        <w:t>β</w:t>
      </w:r>
      <w:r w:rsidR="001472F8" w:rsidRPr="00FB7BF6">
        <w:rPr>
          <w:rStyle w:val="mclose"/>
          <w:shd w:val="clear" w:color="auto" w:fill="FFFFFF"/>
        </w:rPr>
        <w:t>)</w:t>
      </w:r>
      <w:r w:rsidR="001472F8" w:rsidRPr="00FB7BF6">
        <w:rPr>
          <w:rStyle w:val="mbin"/>
          <w:shd w:val="clear" w:color="auto" w:fill="FFFFFF"/>
        </w:rPr>
        <w:t>+</w:t>
      </w:r>
      <w:proofErr w:type="spellStart"/>
      <w:r w:rsidR="001472F8" w:rsidRPr="00FB7BF6">
        <w:rPr>
          <w:rStyle w:val="mop"/>
          <w:shd w:val="clear" w:color="auto" w:fill="FFFFFF"/>
          <w:lang w:val="en-US"/>
        </w:rPr>
        <w:t>cos</w:t>
      </w:r>
      <w:proofErr w:type="spellEnd"/>
      <w:r w:rsidR="001472F8" w:rsidRPr="00FB7BF6">
        <w:rPr>
          <w:rStyle w:val="mopen"/>
          <w:shd w:val="clear" w:color="auto" w:fill="FFFFFF"/>
        </w:rPr>
        <w:t>(</w:t>
      </w:r>
      <w:r w:rsidR="001472F8" w:rsidRPr="00FB7BF6">
        <w:rPr>
          <w:rStyle w:val="mord"/>
          <w:i/>
          <w:iCs/>
          <w:shd w:val="clear" w:color="auto" w:fill="FFFFFF"/>
        </w:rPr>
        <w:t>α</w:t>
      </w:r>
      <w:r w:rsidR="001472F8" w:rsidRPr="00FB7BF6">
        <w:rPr>
          <w:rStyle w:val="mclose"/>
          <w:shd w:val="clear" w:color="auto" w:fill="FFFFFF"/>
        </w:rPr>
        <w:t>)</w:t>
      </w:r>
      <w:r w:rsidR="001472F8" w:rsidRPr="00FB7BF6">
        <w:rPr>
          <w:rStyle w:val="mbin"/>
          <w:rFonts w:hAnsi="Cambria Math"/>
          <w:shd w:val="clear" w:color="auto" w:fill="FFFFFF"/>
        </w:rPr>
        <w:t>⋅</w:t>
      </w:r>
      <w:r w:rsidR="001472F8" w:rsidRPr="00FB7BF6">
        <w:rPr>
          <w:rStyle w:val="mop"/>
          <w:shd w:val="clear" w:color="auto" w:fill="FFFFFF"/>
          <w:lang w:val="en-US"/>
        </w:rPr>
        <w:t>sin</w:t>
      </w:r>
      <w:r w:rsidR="001472F8" w:rsidRPr="00FB7BF6">
        <w:rPr>
          <w:rStyle w:val="mopen"/>
          <w:shd w:val="clear" w:color="auto" w:fill="FFFFFF"/>
        </w:rPr>
        <w:t>(</w:t>
      </w:r>
      <w:r w:rsidR="001472F8" w:rsidRPr="00FB7BF6">
        <w:rPr>
          <w:rStyle w:val="mord"/>
          <w:i/>
          <w:iCs/>
          <w:shd w:val="clear" w:color="auto" w:fill="FFFFFF"/>
        </w:rPr>
        <w:t>β</w:t>
      </w:r>
      <w:r w:rsidR="001472F8" w:rsidRPr="00FB7BF6">
        <w:rPr>
          <w:rStyle w:val="mclose"/>
          <w:shd w:val="clear" w:color="auto" w:fill="FFFFFF"/>
        </w:rPr>
        <w:t>)</w:t>
      </w:r>
    </w:p>
    <w:p w:rsidR="00AD290B" w:rsidRPr="00FB7BF6" w:rsidRDefault="00ED3B01" w:rsidP="00B1077A">
      <w:pPr>
        <w:rPr>
          <w:rStyle w:val="mclose"/>
          <w:shd w:val="clear" w:color="auto" w:fill="FFFFFF"/>
        </w:rPr>
      </w:pPr>
      <w:r w:rsidRPr="00FB7BF6">
        <w:rPr>
          <w:rStyle w:val="mclose"/>
          <w:shd w:val="clear" w:color="auto" w:fill="FFFFFF"/>
        </w:rPr>
        <w:t>В.</w:t>
      </w:r>
      <w:r w:rsidR="00AD290B" w:rsidRPr="00FB7BF6">
        <w:rPr>
          <w:rStyle w:val="mclose"/>
          <w:shd w:val="clear" w:color="auto" w:fill="FFFFFF"/>
        </w:rPr>
        <w:t xml:space="preserve"> </w:t>
      </w:r>
      <w:proofErr w:type="spellStart"/>
      <w:r w:rsidRPr="00FB7BF6">
        <w:rPr>
          <w:rStyle w:val="mop"/>
          <w:shd w:val="clear" w:color="auto" w:fill="FFFFFF"/>
        </w:rPr>
        <w:t>sin</w:t>
      </w:r>
      <w:proofErr w:type="spellEnd"/>
      <w:r w:rsidRPr="00FB7BF6">
        <w:rPr>
          <w:rStyle w:val="mopen"/>
          <w:shd w:val="clear" w:color="auto" w:fill="FFFFFF"/>
        </w:rPr>
        <w:t>(</w:t>
      </w:r>
      <w:r w:rsidRPr="00FB7BF6">
        <w:rPr>
          <w:rStyle w:val="mord"/>
          <w:i/>
          <w:iCs/>
          <w:shd w:val="clear" w:color="auto" w:fill="FFFFFF"/>
        </w:rPr>
        <w:t>α</w:t>
      </w:r>
      <w:r w:rsidRPr="00FB7BF6">
        <w:rPr>
          <w:rStyle w:val="mclose"/>
          <w:shd w:val="clear" w:color="auto" w:fill="FFFFFF"/>
        </w:rPr>
        <w:t>)</w:t>
      </w:r>
      <w:r w:rsidRPr="00FB7BF6">
        <w:rPr>
          <w:rStyle w:val="mbin"/>
          <w:rFonts w:hAnsi="Cambria Math"/>
          <w:shd w:val="clear" w:color="auto" w:fill="FFFFFF"/>
        </w:rPr>
        <w:t>⋅</w:t>
      </w:r>
      <w:r w:rsidRPr="00FB7BF6">
        <w:rPr>
          <w:rStyle w:val="mop"/>
          <w:shd w:val="clear" w:color="auto" w:fill="FFFFFF"/>
        </w:rPr>
        <w:t>cos</w:t>
      </w:r>
      <w:r w:rsidRPr="00FB7BF6">
        <w:rPr>
          <w:rStyle w:val="mopen"/>
          <w:shd w:val="clear" w:color="auto" w:fill="FFFFFF"/>
        </w:rPr>
        <w:t>(</w:t>
      </w:r>
      <w:r w:rsidRPr="00FB7BF6">
        <w:rPr>
          <w:rStyle w:val="mord"/>
          <w:i/>
          <w:iCs/>
          <w:shd w:val="clear" w:color="auto" w:fill="FFFFFF"/>
        </w:rPr>
        <w:t>β</w:t>
      </w:r>
      <w:r w:rsidRPr="00FB7BF6">
        <w:rPr>
          <w:rStyle w:val="mclose"/>
          <w:shd w:val="clear" w:color="auto" w:fill="FFFFFF"/>
        </w:rPr>
        <w:t>)</w:t>
      </w:r>
      <w:r w:rsidRPr="00FB7BF6">
        <w:rPr>
          <w:rStyle w:val="mbin"/>
          <w:shd w:val="clear" w:color="auto" w:fill="FFFFFF"/>
        </w:rPr>
        <w:t>-</w:t>
      </w:r>
      <w:r w:rsidRPr="00FB7BF6">
        <w:rPr>
          <w:rStyle w:val="mop"/>
          <w:shd w:val="clear" w:color="auto" w:fill="FFFFFF"/>
        </w:rPr>
        <w:t>cos</w:t>
      </w:r>
      <w:r w:rsidRPr="00FB7BF6">
        <w:rPr>
          <w:rStyle w:val="mopen"/>
          <w:shd w:val="clear" w:color="auto" w:fill="FFFFFF"/>
        </w:rPr>
        <w:t>(</w:t>
      </w:r>
      <w:r w:rsidRPr="00FB7BF6">
        <w:rPr>
          <w:rStyle w:val="mord"/>
          <w:i/>
          <w:iCs/>
          <w:shd w:val="clear" w:color="auto" w:fill="FFFFFF"/>
        </w:rPr>
        <w:t>α</w:t>
      </w:r>
      <w:r w:rsidRPr="00FB7BF6">
        <w:rPr>
          <w:rStyle w:val="mclose"/>
          <w:shd w:val="clear" w:color="auto" w:fill="FFFFFF"/>
        </w:rPr>
        <w:t>)</w:t>
      </w:r>
      <w:r w:rsidRPr="00FB7BF6">
        <w:rPr>
          <w:rStyle w:val="mbin"/>
          <w:rFonts w:hAnsi="Cambria Math"/>
          <w:shd w:val="clear" w:color="auto" w:fill="FFFFFF"/>
        </w:rPr>
        <w:t>⋅</w:t>
      </w:r>
      <w:r w:rsidRPr="00FB7BF6">
        <w:rPr>
          <w:rStyle w:val="mop"/>
          <w:shd w:val="clear" w:color="auto" w:fill="FFFFFF"/>
        </w:rPr>
        <w:t>sin</w:t>
      </w:r>
      <w:r w:rsidRPr="00FB7BF6">
        <w:rPr>
          <w:rStyle w:val="mopen"/>
          <w:shd w:val="clear" w:color="auto" w:fill="FFFFFF"/>
        </w:rPr>
        <w:t>(</w:t>
      </w:r>
      <w:r w:rsidRPr="00FB7BF6">
        <w:rPr>
          <w:rStyle w:val="mord"/>
          <w:i/>
          <w:iCs/>
          <w:shd w:val="clear" w:color="auto" w:fill="FFFFFF"/>
        </w:rPr>
        <w:t>β</w:t>
      </w:r>
      <w:r w:rsidRPr="00FB7BF6">
        <w:rPr>
          <w:rStyle w:val="mclose"/>
          <w:shd w:val="clear" w:color="auto" w:fill="FFFFFF"/>
        </w:rPr>
        <w:t>)</w:t>
      </w:r>
    </w:p>
    <w:p w:rsidR="00AD290B" w:rsidRPr="00FB7BF6" w:rsidRDefault="00AD290B" w:rsidP="00B1077A">
      <w:pPr>
        <w:rPr>
          <w:rStyle w:val="mclose"/>
          <w:shd w:val="clear" w:color="auto" w:fill="FFFFFF"/>
        </w:rPr>
      </w:pPr>
      <w:r w:rsidRPr="00FB7BF6">
        <w:rPr>
          <w:rStyle w:val="mclose"/>
          <w:shd w:val="clear" w:color="auto" w:fill="FFFFFF"/>
        </w:rPr>
        <w:t xml:space="preserve">С. </w:t>
      </w:r>
      <w:r w:rsidRPr="00FB7BF6">
        <w:rPr>
          <w:rStyle w:val="mop"/>
          <w:shd w:val="clear" w:color="auto" w:fill="FFFFFF"/>
          <w:lang w:val="en-US"/>
        </w:rPr>
        <w:t>sin</w:t>
      </w:r>
      <w:r w:rsidRPr="00FB7BF6">
        <w:rPr>
          <w:rStyle w:val="mopen"/>
          <w:shd w:val="clear" w:color="auto" w:fill="FFFFFF"/>
        </w:rPr>
        <w:t>(</w:t>
      </w:r>
      <w:r w:rsidRPr="00FB7BF6">
        <w:rPr>
          <w:rStyle w:val="mord"/>
          <w:i/>
          <w:iCs/>
          <w:shd w:val="clear" w:color="auto" w:fill="FFFFFF"/>
        </w:rPr>
        <w:t>α</w:t>
      </w:r>
      <w:r w:rsidRPr="00FB7BF6">
        <w:rPr>
          <w:rStyle w:val="mclose"/>
          <w:shd w:val="clear" w:color="auto" w:fill="FFFFFF"/>
        </w:rPr>
        <w:t>)</w:t>
      </w:r>
      <w:r w:rsidRPr="00FB7BF6">
        <w:rPr>
          <w:rStyle w:val="mbin"/>
          <w:shd w:val="clear" w:color="auto" w:fill="FFFFFF"/>
        </w:rPr>
        <w:t>+</w:t>
      </w:r>
      <w:proofErr w:type="spellStart"/>
      <w:r w:rsidRPr="00FB7BF6">
        <w:rPr>
          <w:rStyle w:val="mop"/>
          <w:shd w:val="clear" w:color="auto" w:fill="FFFFFF"/>
          <w:lang w:val="en-US"/>
        </w:rPr>
        <w:t>cos</w:t>
      </w:r>
      <w:proofErr w:type="spellEnd"/>
      <w:r w:rsidRPr="00FB7BF6">
        <w:rPr>
          <w:rStyle w:val="mopen"/>
          <w:shd w:val="clear" w:color="auto" w:fill="FFFFFF"/>
        </w:rPr>
        <w:t>(</w:t>
      </w:r>
      <w:r w:rsidRPr="00FB7BF6">
        <w:rPr>
          <w:rStyle w:val="mord"/>
          <w:i/>
          <w:iCs/>
          <w:shd w:val="clear" w:color="auto" w:fill="FFFFFF"/>
        </w:rPr>
        <w:t>α</w:t>
      </w:r>
      <w:r w:rsidRPr="00FB7BF6">
        <w:rPr>
          <w:rStyle w:val="mclose"/>
          <w:shd w:val="clear" w:color="auto" w:fill="FFFFFF"/>
        </w:rPr>
        <w:t>)</w:t>
      </w:r>
      <w:r w:rsidRPr="00FB7BF6">
        <w:rPr>
          <w:rStyle w:val="mbin"/>
          <w:rFonts w:hAnsi="Cambria Math"/>
          <w:shd w:val="clear" w:color="auto" w:fill="FFFFFF"/>
        </w:rPr>
        <w:t>⋅</w:t>
      </w:r>
      <w:r w:rsidRPr="00FB7BF6">
        <w:rPr>
          <w:rStyle w:val="mop"/>
          <w:shd w:val="clear" w:color="auto" w:fill="FFFFFF"/>
          <w:lang w:val="en-US"/>
        </w:rPr>
        <w:t>sin</w:t>
      </w:r>
      <w:r w:rsidRPr="00FB7BF6">
        <w:rPr>
          <w:rStyle w:val="mopen"/>
          <w:shd w:val="clear" w:color="auto" w:fill="FFFFFF"/>
        </w:rPr>
        <w:t>(</w:t>
      </w:r>
      <w:r w:rsidRPr="00FB7BF6">
        <w:rPr>
          <w:rStyle w:val="mord"/>
          <w:i/>
          <w:iCs/>
          <w:shd w:val="clear" w:color="auto" w:fill="FFFFFF"/>
        </w:rPr>
        <w:t>β</w:t>
      </w:r>
      <w:r w:rsidRPr="00FB7BF6">
        <w:rPr>
          <w:rStyle w:val="mclose"/>
          <w:shd w:val="clear" w:color="auto" w:fill="FFFFFF"/>
        </w:rPr>
        <w:t>)</w:t>
      </w:r>
      <w:r w:rsidR="00ED3B01" w:rsidRPr="00FB7BF6">
        <w:rPr>
          <w:rStyle w:val="mclose"/>
          <w:shd w:val="clear" w:color="auto" w:fill="FFFFFF"/>
        </w:rPr>
        <w:t xml:space="preserve">        </w:t>
      </w:r>
    </w:p>
    <w:p w:rsidR="00AD290B" w:rsidRPr="00FB7BF6" w:rsidRDefault="00ED3B01" w:rsidP="00B1077A">
      <w:pPr>
        <w:rPr>
          <w:rStyle w:val="mclose"/>
          <w:shd w:val="clear" w:color="auto" w:fill="FFFFFF"/>
        </w:rPr>
      </w:pPr>
      <w:r w:rsidRPr="00FB7BF6">
        <w:rPr>
          <w:rStyle w:val="mop"/>
          <w:shd w:val="clear" w:color="auto" w:fill="FFFFFF"/>
        </w:rPr>
        <w:t>Д.</w:t>
      </w:r>
      <w:r w:rsidR="00AD290B" w:rsidRPr="00FB7BF6">
        <w:rPr>
          <w:rStyle w:val="mop"/>
          <w:shd w:val="clear" w:color="auto" w:fill="FFFFFF"/>
        </w:rPr>
        <w:t xml:space="preserve"> </w:t>
      </w:r>
      <w:r w:rsidRPr="00FB7BF6">
        <w:rPr>
          <w:rStyle w:val="mop"/>
          <w:shd w:val="clear" w:color="auto" w:fill="FFFFFF"/>
          <w:lang w:val="en-US"/>
        </w:rPr>
        <w:t>sin</w:t>
      </w:r>
      <w:r w:rsidRPr="00FB7BF6">
        <w:rPr>
          <w:rStyle w:val="mopen"/>
          <w:shd w:val="clear" w:color="auto" w:fill="FFFFFF"/>
        </w:rPr>
        <w:t>(</w:t>
      </w:r>
      <w:r w:rsidRPr="00FB7BF6">
        <w:rPr>
          <w:rStyle w:val="mord"/>
          <w:i/>
          <w:iCs/>
          <w:shd w:val="clear" w:color="auto" w:fill="FFFFFF"/>
        </w:rPr>
        <w:t>α</w:t>
      </w:r>
      <w:r w:rsidRPr="00FB7BF6">
        <w:rPr>
          <w:rStyle w:val="mclose"/>
          <w:shd w:val="clear" w:color="auto" w:fill="FFFFFF"/>
        </w:rPr>
        <w:t>)</w:t>
      </w:r>
      <w:r w:rsidRPr="00FB7BF6">
        <w:rPr>
          <w:rStyle w:val="mbin"/>
          <w:rFonts w:hAnsi="Cambria Math"/>
          <w:shd w:val="clear" w:color="auto" w:fill="FFFFFF"/>
        </w:rPr>
        <w:t>⋅</w:t>
      </w:r>
      <w:proofErr w:type="spellStart"/>
      <w:r w:rsidRPr="00FB7BF6">
        <w:rPr>
          <w:rStyle w:val="mop"/>
          <w:shd w:val="clear" w:color="auto" w:fill="FFFFFF"/>
          <w:lang w:val="en-US"/>
        </w:rPr>
        <w:t>cos</w:t>
      </w:r>
      <w:proofErr w:type="spellEnd"/>
      <w:r w:rsidRPr="00FB7BF6">
        <w:rPr>
          <w:rStyle w:val="mopen"/>
          <w:shd w:val="clear" w:color="auto" w:fill="FFFFFF"/>
        </w:rPr>
        <w:t>(</w:t>
      </w:r>
      <w:r w:rsidRPr="00FB7BF6">
        <w:rPr>
          <w:rStyle w:val="mord"/>
          <w:i/>
          <w:iCs/>
          <w:shd w:val="clear" w:color="auto" w:fill="FFFFFF"/>
        </w:rPr>
        <w:t>β</w:t>
      </w:r>
      <w:r w:rsidRPr="00FB7BF6">
        <w:rPr>
          <w:rStyle w:val="mclose"/>
          <w:shd w:val="clear" w:color="auto" w:fill="FFFFFF"/>
        </w:rPr>
        <w:t>)</w:t>
      </w:r>
      <w:r w:rsidRPr="00FB7BF6">
        <w:rPr>
          <w:rStyle w:val="mbin"/>
          <w:shd w:val="clear" w:color="auto" w:fill="FFFFFF"/>
        </w:rPr>
        <w:t>-</w:t>
      </w:r>
      <w:proofErr w:type="spellStart"/>
      <w:r w:rsidRPr="00FB7BF6">
        <w:rPr>
          <w:rStyle w:val="mop"/>
          <w:shd w:val="clear" w:color="auto" w:fill="FFFFFF"/>
          <w:lang w:val="en-US"/>
        </w:rPr>
        <w:t>cos</w:t>
      </w:r>
      <w:proofErr w:type="spellEnd"/>
      <w:r w:rsidRPr="00FB7BF6">
        <w:rPr>
          <w:rStyle w:val="mopen"/>
          <w:shd w:val="clear" w:color="auto" w:fill="FFFFFF"/>
        </w:rPr>
        <w:t>(</w:t>
      </w:r>
      <w:r w:rsidRPr="00FB7BF6">
        <w:rPr>
          <w:rStyle w:val="mord"/>
          <w:i/>
          <w:iCs/>
          <w:shd w:val="clear" w:color="auto" w:fill="FFFFFF"/>
        </w:rPr>
        <w:t>α</w:t>
      </w:r>
      <w:r w:rsidRPr="00FB7BF6">
        <w:rPr>
          <w:rStyle w:val="mclose"/>
          <w:shd w:val="clear" w:color="auto" w:fill="FFFFFF"/>
        </w:rPr>
        <w:t xml:space="preserve">)      </w:t>
      </w:r>
    </w:p>
    <w:p w:rsidR="001472F8" w:rsidRPr="00FB7BF6" w:rsidRDefault="00ED3B01" w:rsidP="001472F8">
      <w:pPr>
        <w:rPr>
          <w:rStyle w:val="mclose"/>
          <w:shd w:val="clear" w:color="auto" w:fill="FFFFFF"/>
        </w:rPr>
      </w:pPr>
      <w:r w:rsidRPr="00FB7BF6">
        <w:rPr>
          <w:rStyle w:val="mop"/>
          <w:shd w:val="clear" w:color="auto" w:fill="FFFFFF"/>
        </w:rPr>
        <w:t>Е.</w:t>
      </w:r>
      <w:r w:rsidR="00AD290B" w:rsidRPr="00FB7BF6">
        <w:rPr>
          <w:rStyle w:val="mop"/>
          <w:shd w:val="clear" w:color="auto" w:fill="FFFFFF"/>
        </w:rPr>
        <w:t xml:space="preserve"> </w:t>
      </w:r>
      <w:proofErr w:type="spellStart"/>
      <w:r w:rsidR="001472F8" w:rsidRPr="00FB7BF6">
        <w:rPr>
          <w:rStyle w:val="mop"/>
          <w:shd w:val="clear" w:color="auto" w:fill="FFFFFF"/>
        </w:rPr>
        <w:t>sin</w:t>
      </w:r>
      <w:proofErr w:type="spellEnd"/>
      <w:r w:rsidR="001472F8" w:rsidRPr="00FB7BF6">
        <w:rPr>
          <w:rStyle w:val="mopen"/>
          <w:shd w:val="clear" w:color="auto" w:fill="FFFFFF"/>
        </w:rPr>
        <w:t>(</w:t>
      </w:r>
      <w:r w:rsidR="001472F8" w:rsidRPr="00FB7BF6">
        <w:rPr>
          <w:rStyle w:val="mord"/>
          <w:i/>
          <w:iCs/>
          <w:shd w:val="clear" w:color="auto" w:fill="FFFFFF"/>
        </w:rPr>
        <w:t>α</w:t>
      </w:r>
      <w:r w:rsidR="001472F8" w:rsidRPr="00FB7BF6">
        <w:rPr>
          <w:rStyle w:val="mclose"/>
          <w:shd w:val="clear" w:color="auto" w:fill="FFFFFF"/>
        </w:rPr>
        <w:t>)</w:t>
      </w:r>
      <w:r w:rsidR="001472F8" w:rsidRPr="00FB7BF6">
        <w:rPr>
          <w:rStyle w:val="mbin"/>
          <w:rFonts w:hAnsi="Cambria Math"/>
          <w:shd w:val="clear" w:color="auto" w:fill="FFFFFF"/>
        </w:rPr>
        <w:t>⋅</w:t>
      </w:r>
      <w:r w:rsidR="001472F8" w:rsidRPr="00FB7BF6">
        <w:rPr>
          <w:rStyle w:val="mop"/>
          <w:shd w:val="clear" w:color="auto" w:fill="FFFFFF"/>
        </w:rPr>
        <w:t>cos</w:t>
      </w:r>
      <w:r w:rsidR="001472F8" w:rsidRPr="00FB7BF6">
        <w:rPr>
          <w:rStyle w:val="mopen"/>
          <w:shd w:val="clear" w:color="auto" w:fill="FFFFFF"/>
        </w:rPr>
        <w:t>(</w:t>
      </w:r>
      <w:r w:rsidR="001472F8" w:rsidRPr="00FB7BF6">
        <w:rPr>
          <w:rStyle w:val="mord"/>
          <w:i/>
          <w:iCs/>
          <w:shd w:val="clear" w:color="auto" w:fill="FFFFFF"/>
        </w:rPr>
        <w:t>β</w:t>
      </w:r>
      <w:r w:rsidR="001472F8" w:rsidRPr="00FB7BF6">
        <w:rPr>
          <w:rStyle w:val="mclose"/>
          <w:shd w:val="clear" w:color="auto" w:fill="FFFFFF"/>
        </w:rPr>
        <w:t>)</w:t>
      </w:r>
      <w:r w:rsidR="001472F8" w:rsidRPr="00FB7BF6">
        <w:rPr>
          <w:rStyle w:val="mbin"/>
          <w:shd w:val="clear" w:color="auto" w:fill="FFFFFF"/>
        </w:rPr>
        <w:t>+</w:t>
      </w:r>
      <w:r w:rsidR="001472F8" w:rsidRPr="00FB7BF6">
        <w:rPr>
          <w:rStyle w:val="mop"/>
          <w:shd w:val="clear" w:color="auto" w:fill="FFFFFF"/>
        </w:rPr>
        <w:t>cos</w:t>
      </w:r>
      <w:r w:rsidR="001472F8" w:rsidRPr="00FB7BF6">
        <w:rPr>
          <w:rStyle w:val="mopen"/>
          <w:shd w:val="clear" w:color="auto" w:fill="FFFFFF"/>
        </w:rPr>
        <w:t>(</w:t>
      </w:r>
      <w:r w:rsidR="001472F8" w:rsidRPr="00FB7BF6">
        <w:rPr>
          <w:rStyle w:val="mord"/>
          <w:i/>
          <w:iCs/>
          <w:shd w:val="clear" w:color="auto" w:fill="FFFFFF"/>
        </w:rPr>
        <w:t>α</w:t>
      </w:r>
      <w:r w:rsidR="001472F8" w:rsidRPr="00FB7BF6">
        <w:rPr>
          <w:rStyle w:val="mclose"/>
          <w:shd w:val="clear" w:color="auto" w:fill="FFFFFF"/>
        </w:rPr>
        <w:t>)</w:t>
      </w:r>
      <w:r w:rsidR="001472F8" w:rsidRPr="00FB7BF6">
        <w:rPr>
          <w:rStyle w:val="mbin"/>
          <w:rFonts w:hAnsi="Cambria Math"/>
          <w:shd w:val="clear" w:color="auto" w:fill="FFFFFF"/>
        </w:rPr>
        <w:t>⋅</w:t>
      </w:r>
      <w:r w:rsidR="001472F8" w:rsidRPr="00FB7BF6">
        <w:rPr>
          <w:rStyle w:val="mop"/>
          <w:shd w:val="clear" w:color="auto" w:fill="FFFFFF"/>
        </w:rPr>
        <w:t>sin</w:t>
      </w:r>
      <w:r w:rsidR="001472F8" w:rsidRPr="00FB7BF6">
        <w:rPr>
          <w:rStyle w:val="mopen"/>
          <w:shd w:val="clear" w:color="auto" w:fill="FFFFFF"/>
        </w:rPr>
        <w:t>(</w:t>
      </w:r>
      <w:r w:rsidR="001472F8" w:rsidRPr="00FB7BF6">
        <w:rPr>
          <w:rStyle w:val="mord"/>
          <w:i/>
          <w:iCs/>
          <w:shd w:val="clear" w:color="auto" w:fill="FFFFFF"/>
        </w:rPr>
        <w:t>β</w:t>
      </w:r>
      <w:r w:rsidR="001472F8" w:rsidRPr="00FB7BF6">
        <w:rPr>
          <w:rStyle w:val="mclose"/>
          <w:shd w:val="clear" w:color="auto" w:fill="FFFFFF"/>
        </w:rPr>
        <w:t xml:space="preserve">)       </w:t>
      </w:r>
    </w:p>
    <w:p w:rsidR="00ED3B01" w:rsidRPr="00FB7BF6" w:rsidRDefault="00ED3B01" w:rsidP="00B1077A">
      <w:pPr>
        <w:rPr>
          <w:rStyle w:val="mclose"/>
          <w:shd w:val="clear" w:color="auto" w:fill="FFFFFF"/>
        </w:rPr>
      </w:pPr>
    </w:p>
    <w:p w:rsidR="00ED3B01" w:rsidRPr="00FB7BF6" w:rsidRDefault="00AD290B" w:rsidP="00B1077A">
      <w:pPr>
        <w:shd w:val="clear" w:color="auto" w:fill="FFFFFF"/>
        <w:rPr>
          <w:rStyle w:val="mrel"/>
          <w:shd w:val="clear" w:color="auto" w:fill="FFFFFF"/>
        </w:rPr>
      </w:pPr>
      <w:r w:rsidRPr="00FB7BF6">
        <w:rPr>
          <w:noProof/>
        </w:rPr>
        <w:t>140</w:t>
      </w:r>
      <w:r w:rsidR="00ED3B01" w:rsidRPr="00FB7BF6">
        <w:rPr>
          <w:noProof/>
        </w:rPr>
        <w:t>.</w:t>
      </w:r>
      <w:r w:rsidR="00ED3B01" w:rsidRPr="00FB7BF6">
        <w:t>Основное тригонометрическое тождество:</w:t>
      </w:r>
      <w:r w:rsidRPr="00FB7BF6">
        <w:t xml:space="preserve"> </w:t>
      </w:r>
      <w:proofErr w:type="spellStart"/>
      <w:r w:rsidR="00ED3B01" w:rsidRPr="00FB7BF6">
        <w:rPr>
          <w:rStyle w:val="mop"/>
          <w:shd w:val="clear" w:color="auto" w:fill="FFFFFF"/>
        </w:rPr>
        <w:t>cos</w:t>
      </w:r>
      <w:proofErr w:type="spellEnd"/>
      <w:r w:rsidR="00ED3B01" w:rsidRPr="00FB7BF6">
        <w:rPr>
          <w:rStyle w:val="mopen"/>
          <w:shd w:val="clear" w:color="auto" w:fill="FFFFFF"/>
        </w:rPr>
        <w:t>(</w:t>
      </w:r>
      <w:r w:rsidR="00ED3B01" w:rsidRPr="00FB7BF6">
        <w:rPr>
          <w:rStyle w:val="mord"/>
          <w:i/>
          <w:iCs/>
          <w:shd w:val="clear" w:color="auto" w:fill="FFFFFF"/>
        </w:rPr>
        <w:t>α</w:t>
      </w:r>
      <w:r w:rsidR="00ED3B01" w:rsidRPr="00FB7BF6">
        <w:rPr>
          <w:rStyle w:val="mbin"/>
          <w:shd w:val="clear" w:color="auto" w:fill="FFFFFF"/>
        </w:rPr>
        <w:t>+</w:t>
      </w:r>
      <w:r w:rsidR="00ED3B01" w:rsidRPr="00FB7BF6">
        <w:rPr>
          <w:rStyle w:val="mord"/>
          <w:i/>
          <w:iCs/>
          <w:shd w:val="clear" w:color="auto" w:fill="FFFFFF"/>
        </w:rPr>
        <w:t>β</w:t>
      </w:r>
      <w:r w:rsidR="00ED3B01" w:rsidRPr="00FB7BF6">
        <w:rPr>
          <w:rStyle w:val="mclose"/>
          <w:shd w:val="clear" w:color="auto" w:fill="FFFFFF"/>
        </w:rPr>
        <w:t>)</w:t>
      </w:r>
      <w:r w:rsidR="00ED3B01" w:rsidRPr="00FB7BF6">
        <w:rPr>
          <w:rStyle w:val="mrel"/>
          <w:shd w:val="clear" w:color="auto" w:fill="FFFFFF"/>
        </w:rPr>
        <w:t>=</w:t>
      </w:r>
    </w:p>
    <w:p w:rsidR="00F555C5" w:rsidRPr="00FB7BF6" w:rsidRDefault="00ED3B01" w:rsidP="00F555C5">
      <w:pPr>
        <w:rPr>
          <w:rStyle w:val="mclose"/>
          <w:shd w:val="clear" w:color="auto" w:fill="FFFFFF"/>
        </w:rPr>
      </w:pPr>
      <w:r w:rsidRPr="00FB7BF6">
        <w:rPr>
          <w:rStyle w:val="mop"/>
          <w:shd w:val="clear" w:color="auto" w:fill="FFFFFF"/>
        </w:rPr>
        <w:t>А.</w:t>
      </w:r>
      <w:r w:rsidR="00F555C5" w:rsidRPr="00F555C5">
        <w:rPr>
          <w:rStyle w:val="mop"/>
          <w:shd w:val="clear" w:color="auto" w:fill="FFFFFF"/>
        </w:rPr>
        <w:t xml:space="preserve"> </w:t>
      </w:r>
      <w:proofErr w:type="spellStart"/>
      <w:r w:rsidR="00F555C5" w:rsidRPr="00FB7BF6">
        <w:rPr>
          <w:rStyle w:val="mop"/>
          <w:shd w:val="clear" w:color="auto" w:fill="FFFFFF"/>
          <w:lang w:val="en-US"/>
        </w:rPr>
        <w:t>cos</w:t>
      </w:r>
      <w:proofErr w:type="spellEnd"/>
      <w:r w:rsidR="00F555C5" w:rsidRPr="00FB7BF6">
        <w:rPr>
          <w:rStyle w:val="mopen"/>
          <w:shd w:val="clear" w:color="auto" w:fill="FFFFFF"/>
        </w:rPr>
        <w:t>(</w:t>
      </w:r>
      <w:r w:rsidR="00F555C5" w:rsidRPr="00FB7BF6">
        <w:rPr>
          <w:rStyle w:val="mord"/>
          <w:i/>
          <w:iCs/>
          <w:shd w:val="clear" w:color="auto" w:fill="FFFFFF"/>
        </w:rPr>
        <w:t>α</w:t>
      </w:r>
      <w:r w:rsidR="00F555C5" w:rsidRPr="00FB7BF6">
        <w:rPr>
          <w:rStyle w:val="mclose"/>
          <w:shd w:val="clear" w:color="auto" w:fill="FFFFFF"/>
        </w:rPr>
        <w:t>)</w:t>
      </w:r>
      <w:r w:rsidR="00F555C5" w:rsidRPr="00FB7BF6">
        <w:rPr>
          <w:rStyle w:val="mbin"/>
          <w:rFonts w:hAnsi="Cambria Math"/>
          <w:shd w:val="clear" w:color="auto" w:fill="FFFFFF"/>
        </w:rPr>
        <w:t>⋅</w:t>
      </w:r>
      <w:proofErr w:type="spellStart"/>
      <w:r w:rsidR="00F555C5" w:rsidRPr="00FB7BF6">
        <w:rPr>
          <w:rStyle w:val="mop"/>
          <w:shd w:val="clear" w:color="auto" w:fill="FFFFFF"/>
          <w:lang w:val="en-US"/>
        </w:rPr>
        <w:t>cos</w:t>
      </w:r>
      <w:proofErr w:type="spellEnd"/>
      <w:r w:rsidR="00F555C5" w:rsidRPr="00FB7BF6">
        <w:rPr>
          <w:rStyle w:val="mopen"/>
          <w:shd w:val="clear" w:color="auto" w:fill="FFFFFF"/>
        </w:rPr>
        <w:t>(</w:t>
      </w:r>
      <w:r w:rsidR="00F555C5" w:rsidRPr="00FB7BF6">
        <w:rPr>
          <w:rStyle w:val="mord"/>
          <w:i/>
          <w:iCs/>
          <w:shd w:val="clear" w:color="auto" w:fill="FFFFFF"/>
        </w:rPr>
        <w:t>β</w:t>
      </w:r>
      <w:r w:rsidR="00F555C5" w:rsidRPr="00FB7BF6">
        <w:rPr>
          <w:rStyle w:val="mclose"/>
          <w:shd w:val="clear" w:color="auto" w:fill="FFFFFF"/>
        </w:rPr>
        <w:t>)</w:t>
      </w:r>
      <w:r w:rsidR="00F555C5" w:rsidRPr="00FB7BF6">
        <w:rPr>
          <w:rStyle w:val="mbin"/>
          <w:shd w:val="clear" w:color="auto" w:fill="FFFFFF"/>
        </w:rPr>
        <w:t>+</w:t>
      </w:r>
      <w:r w:rsidR="00F555C5" w:rsidRPr="00FB7BF6">
        <w:rPr>
          <w:rStyle w:val="mbin"/>
          <w:rFonts w:hAnsi="Cambria Math"/>
          <w:shd w:val="clear" w:color="auto" w:fill="FFFFFF"/>
        </w:rPr>
        <w:t>⋅</w:t>
      </w:r>
      <w:r w:rsidR="00F555C5" w:rsidRPr="00FB7BF6">
        <w:rPr>
          <w:rStyle w:val="mop"/>
          <w:shd w:val="clear" w:color="auto" w:fill="FFFFFF"/>
          <w:lang w:val="en-US"/>
        </w:rPr>
        <w:t>sin</w:t>
      </w:r>
      <w:r w:rsidR="00F555C5" w:rsidRPr="00FB7BF6">
        <w:rPr>
          <w:rStyle w:val="mopen"/>
          <w:shd w:val="clear" w:color="auto" w:fill="FFFFFF"/>
        </w:rPr>
        <w:t>(</w:t>
      </w:r>
      <w:r w:rsidR="00F555C5" w:rsidRPr="00FB7BF6">
        <w:rPr>
          <w:rStyle w:val="mord"/>
          <w:i/>
          <w:iCs/>
          <w:shd w:val="clear" w:color="auto" w:fill="FFFFFF"/>
        </w:rPr>
        <w:t>β</w:t>
      </w:r>
      <w:r w:rsidR="00F555C5" w:rsidRPr="00FB7BF6">
        <w:rPr>
          <w:rStyle w:val="mclose"/>
          <w:shd w:val="clear" w:color="auto" w:fill="FFFFFF"/>
        </w:rPr>
        <w:t>)</w:t>
      </w:r>
    </w:p>
    <w:p w:rsidR="00AD290B" w:rsidRPr="00FB7BF6" w:rsidRDefault="00ED3B01" w:rsidP="00B1077A">
      <w:pPr>
        <w:rPr>
          <w:rStyle w:val="mclose"/>
          <w:shd w:val="clear" w:color="auto" w:fill="FFFFFF"/>
        </w:rPr>
      </w:pPr>
      <w:r w:rsidRPr="00FB7BF6">
        <w:rPr>
          <w:rStyle w:val="mop"/>
          <w:shd w:val="clear" w:color="auto" w:fill="FFFFFF"/>
        </w:rPr>
        <w:t>В.</w:t>
      </w:r>
      <w:r w:rsidR="00AD290B" w:rsidRPr="00FB7BF6">
        <w:rPr>
          <w:rStyle w:val="mop"/>
          <w:shd w:val="clear" w:color="auto" w:fill="FFFFFF"/>
        </w:rPr>
        <w:t xml:space="preserve"> </w:t>
      </w:r>
      <w:proofErr w:type="spellStart"/>
      <w:r w:rsidRPr="00FB7BF6">
        <w:rPr>
          <w:rStyle w:val="mop"/>
          <w:shd w:val="clear" w:color="auto" w:fill="FFFFFF"/>
        </w:rPr>
        <w:t>cos</w:t>
      </w:r>
      <w:proofErr w:type="spellEnd"/>
      <w:r w:rsidRPr="00FB7BF6">
        <w:rPr>
          <w:rStyle w:val="mopen"/>
          <w:shd w:val="clear" w:color="auto" w:fill="FFFFFF"/>
        </w:rPr>
        <w:t>(</w:t>
      </w:r>
      <w:r w:rsidRPr="00FB7BF6">
        <w:rPr>
          <w:rStyle w:val="mord"/>
          <w:i/>
          <w:iCs/>
          <w:shd w:val="clear" w:color="auto" w:fill="FFFFFF"/>
        </w:rPr>
        <w:t>α</w:t>
      </w:r>
      <w:r w:rsidRPr="00FB7BF6">
        <w:rPr>
          <w:rStyle w:val="mclose"/>
          <w:shd w:val="clear" w:color="auto" w:fill="FFFFFF"/>
        </w:rPr>
        <w:t>)</w:t>
      </w:r>
      <w:r w:rsidRPr="00FB7BF6">
        <w:rPr>
          <w:rStyle w:val="mbin"/>
          <w:rFonts w:hAnsi="Cambria Math"/>
          <w:shd w:val="clear" w:color="auto" w:fill="FFFFFF"/>
        </w:rPr>
        <w:t>⋅</w:t>
      </w:r>
      <w:r w:rsidRPr="00FB7BF6">
        <w:rPr>
          <w:rStyle w:val="mop"/>
          <w:shd w:val="clear" w:color="auto" w:fill="FFFFFF"/>
        </w:rPr>
        <w:t>cos</w:t>
      </w:r>
      <w:r w:rsidRPr="00FB7BF6">
        <w:rPr>
          <w:rStyle w:val="mopen"/>
          <w:shd w:val="clear" w:color="auto" w:fill="FFFFFF"/>
        </w:rPr>
        <w:t>(</w:t>
      </w:r>
      <w:r w:rsidRPr="00FB7BF6">
        <w:rPr>
          <w:rStyle w:val="mord"/>
          <w:i/>
          <w:iCs/>
          <w:shd w:val="clear" w:color="auto" w:fill="FFFFFF"/>
        </w:rPr>
        <w:t>β</w:t>
      </w:r>
      <w:r w:rsidRPr="00FB7BF6">
        <w:rPr>
          <w:rStyle w:val="mclose"/>
          <w:shd w:val="clear" w:color="auto" w:fill="FFFFFF"/>
        </w:rPr>
        <w:t>)</w:t>
      </w:r>
      <w:r w:rsidRPr="00FB7BF6">
        <w:rPr>
          <w:rStyle w:val="mbin"/>
          <w:shd w:val="clear" w:color="auto" w:fill="FFFFFF"/>
        </w:rPr>
        <w:t>+</w:t>
      </w:r>
      <w:r w:rsidRPr="00FB7BF6">
        <w:rPr>
          <w:rStyle w:val="mop"/>
          <w:shd w:val="clear" w:color="auto" w:fill="FFFFFF"/>
        </w:rPr>
        <w:t>sin</w:t>
      </w:r>
      <w:r w:rsidRPr="00FB7BF6">
        <w:rPr>
          <w:rStyle w:val="mopen"/>
          <w:shd w:val="clear" w:color="auto" w:fill="FFFFFF"/>
        </w:rPr>
        <w:t>(</w:t>
      </w:r>
      <w:r w:rsidRPr="00FB7BF6">
        <w:rPr>
          <w:rStyle w:val="mord"/>
          <w:i/>
          <w:iCs/>
          <w:shd w:val="clear" w:color="auto" w:fill="FFFFFF"/>
        </w:rPr>
        <w:t>α</w:t>
      </w:r>
      <w:r w:rsidRPr="00FB7BF6">
        <w:rPr>
          <w:rStyle w:val="mclose"/>
          <w:shd w:val="clear" w:color="auto" w:fill="FFFFFF"/>
        </w:rPr>
        <w:t>)</w:t>
      </w:r>
      <w:r w:rsidRPr="00FB7BF6">
        <w:rPr>
          <w:rStyle w:val="mbin"/>
          <w:rFonts w:hAnsi="Cambria Math"/>
          <w:shd w:val="clear" w:color="auto" w:fill="FFFFFF"/>
        </w:rPr>
        <w:t>⋅</w:t>
      </w:r>
      <w:r w:rsidRPr="00FB7BF6">
        <w:rPr>
          <w:rStyle w:val="mop"/>
          <w:shd w:val="clear" w:color="auto" w:fill="FFFFFF"/>
        </w:rPr>
        <w:t>sin</w:t>
      </w:r>
      <w:r w:rsidRPr="00FB7BF6">
        <w:rPr>
          <w:rStyle w:val="mopen"/>
          <w:shd w:val="clear" w:color="auto" w:fill="FFFFFF"/>
        </w:rPr>
        <w:t>(</w:t>
      </w:r>
      <w:r w:rsidRPr="00FB7BF6">
        <w:rPr>
          <w:rStyle w:val="mord"/>
          <w:i/>
          <w:iCs/>
          <w:shd w:val="clear" w:color="auto" w:fill="FFFFFF"/>
        </w:rPr>
        <w:t>β</w:t>
      </w:r>
      <w:r w:rsidRPr="00FB7BF6">
        <w:rPr>
          <w:rStyle w:val="mclose"/>
          <w:shd w:val="clear" w:color="auto" w:fill="FFFFFF"/>
        </w:rPr>
        <w:t xml:space="preserve">)        </w:t>
      </w:r>
    </w:p>
    <w:p w:rsidR="00ED3B01" w:rsidRPr="00FB7BF6" w:rsidRDefault="00ED3B01" w:rsidP="00B1077A">
      <w:pPr>
        <w:rPr>
          <w:rStyle w:val="mclose"/>
          <w:shd w:val="clear" w:color="auto" w:fill="FFFFFF"/>
        </w:rPr>
      </w:pPr>
      <w:r w:rsidRPr="00FB7BF6">
        <w:rPr>
          <w:rStyle w:val="mop"/>
          <w:shd w:val="clear" w:color="auto" w:fill="FFFFFF"/>
        </w:rPr>
        <w:t>С.</w:t>
      </w:r>
      <w:proofErr w:type="spellStart"/>
      <w:r w:rsidRPr="00FB7BF6">
        <w:rPr>
          <w:rStyle w:val="mop"/>
          <w:shd w:val="clear" w:color="auto" w:fill="FFFFFF"/>
          <w:lang w:val="en-US"/>
        </w:rPr>
        <w:t>cos</w:t>
      </w:r>
      <w:proofErr w:type="spellEnd"/>
      <w:r w:rsidRPr="00FB7BF6">
        <w:rPr>
          <w:rStyle w:val="mopen"/>
          <w:shd w:val="clear" w:color="auto" w:fill="FFFFFF"/>
        </w:rPr>
        <w:t>(</w:t>
      </w:r>
      <w:r w:rsidRPr="00FB7BF6">
        <w:rPr>
          <w:rStyle w:val="mord"/>
          <w:i/>
          <w:iCs/>
          <w:shd w:val="clear" w:color="auto" w:fill="FFFFFF"/>
        </w:rPr>
        <w:t>α</w:t>
      </w:r>
      <w:r w:rsidRPr="00FB7BF6">
        <w:rPr>
          <w:rStyle w:val="mclose"/>
          <w:shd w:val="clear" w:color="auto" w:fill="FFFFFF"/>
        </w:rPr>
        <w:t>)</w:t>
      </w:r>
      <w:r w:rsidRPr="00FB7BF6">
        <w:rPr>
          <w:rStyle w:val="mbin"/>
          <w:shd w:val="clear" w:color="auto" w:fill="FFFFFF"/>
        </w:rPr>
        <w:t>+</w:t>
      </w:r>
      <w:r w:rsidRPr="00FB7BF6">
        <w:rPr>
          <w:rStyle w:val="mop"/>
          <w:shd w:val="clear" w:color="auto" w:fill="FFFFFF"/>
          <w:lang w:val="en-US"/>
        </w:rPr>
        <w:t>sin</w:t>
      </w:r>
      <w:r w:rsidRPr="00FB7BF6">
        <w:rPr>
          <w:rStyle w:val="mopen"/>
          <w:shd w:val="clear" w:color="auto" w:fill="FFFFFF"/>
        </w:rPr>
        <w:t>(</w:t>
      </w:r>
      <w:r w:rsidRPr="00FB7BF6">
        <w:rPr>
          <w:rStyle w:val="mord"/>
          <w:i/>
          <w:iCs/>
          <w:shd w:val="clear" w:color="auto" w:fill="FFFFFF"/>
        </w:rPr>
        <w:t>α</w:t>
      </w:r>
      <w:r w:rsidRPr="00FB7BF6">
        <w:rPr>
          <w:rStyle w:val="mclose"/>
          <w:shd w:val="clear" w:color="auto" w:fill="FFFFFF"/>
        </w:rPr>
        <w:t>)</w:t>
      </w:r>
      <w:r w:rsidRPr="00FB7BF6">
        <w:rPr>
          <w:rStyle w:val="mbin"/>
          <w:rFonts w:hAnsi="Cambria Math"/>
          <w:shd w:val="clear" w:color="auto" w:fill="FFFFFF"/>
        </w:rPr>
        <w:t>⋅</w:t>
      </w:r>
      <w:r w:rsidRPr="00FB7BF6">
        <w:rPr>
          <w:rStyle w:val="mop"/>
          <w:shd w:val="clear" w:color="auto" w:fill="FFFFFF"/>
          <w:lang w:val="en-US"/>
        </w:rPr>
        <w:t>sin</w:t>
      </w:r>
      <w:r w:rsidRPr="00FB7BF6">
        <w:rPr>
          <w:rStyle w:val="mopen"/>
          <w:shd w:val="clear" w:color="auto" w:fill="FFFFFF"/>
        </w:rPr>
        <w:t>(</w:t>
      </w:r>
      <w:r w:rsidRPr="00FB7BF6">
        <w:rPr>
          <w:rStyle w:val="mord"/>
          <w:i/>
          <w:iCs/>
          <w:shd w:val="clear" w:color="auto" w:fill="FFFFFF"/>
        </w:rPr>
        <w:t>β</w:t>
      </w:r>
      <w:r w:rsidRPr="00FB7BF6">
        <w:rPr>
          <w:rStyle w:val="mclose"/>
          <w:shd w:val="clear" w:color="auto" w:fill="FFFFFF"/>
        </w:rPr>
        <w:t>)</w:t>
      </w:r>
    </w:p>
    <w:p w:rsidR="00F555C5" w:rsidRPr="00FB7BF6" w:rsidRDefault="00AD290B" w:rsidP="00F555C5">
      <w:pPr>
        <w:rPr>
          <w:rStyle w:val="mclose"/>
          <w:shd w:val="clear" w:color="auto" w:fill="FFFFFF"/>
        </w:rPr>
      </w:pPr>
      <w:r w:rsidRPr="00FB7BF6">
        <w:rPr>
          <w:rStyle w:val="mop"/>
          <w:shd w:val="clear" w:color="auto" w:fill="FFFFFF"/>
        </w:rPr>
        <w:t>Д.</w:t>
      </w:r>
      <w:r w:rsidR="00F555C5" w:rsidRPr="00F555C5">
        <w:rPr>
          <w:rStyle w:val="mop"/>
          <w:shd w:val="clear" w:color="auto" w:fill="FFFFFF"/>
        </w:rPr>
        <w:t xml:space="preserve"> </w:t>
      </w:r>
      <w:proofErr w:type="spellStart"/>
      <w:r w:rsidR="00F555C5" w:rsidRPr="00FB7BF6">
        <w:rPr>
          <w:rStyle w:val="mop"/>
          <w:shd w:val="clear" w:color="auto" w:fill="FFFFFF"/>
        </w:rPr>
        <w:t>cos</w:t>
      </w:r>
      <w:proofErr w:type="spellEnd"/>
      <w:r w:rsidR="00F555C5" w:rsidRPr="00FB7BF6">
        <w:rPr>
          <w:rStyle w:val="mopen"/>
          <w:shd w:val="clear" w:color="auto" w:fill="FFFFFF"/>
        </w:rPr>
        <w:t>(</w:t>
      </w:r>
      <w:r w:rsidR="00F555C5" w:rsidRPr="00FB7BF6">
        <w:rPr>
          <w:rStyle w:val="mord"/>
          <w:i/>
          <w:iCs/>
          <w:shd w:val="clear" w:color="auto" w:fill="FFFFFF"/>
        </w:rPr>
        <w:t>α</w:t>
      </w:r>
      <w:r w:rsidR="00F555C5" w:rsidRPr="00FB7BF6">
        <w:rPr>
          <w:rStyle w:val="mclose"/>
          <w:shd w:val="clear" w:color="auto" w:fill="FFFFFF"/>
        </w:rPr>
        <w:t>)</w:t>
      </w:r>
      <w:r w:rsidR="00F555C5" w:rsidRPr="00FB7BF6">
        <w:rPr>
          <w:rStyle w:val="mbin"/>
          <w:rFonts w:hAnsi="Cambria Math"/>
          <w:shd w:val="clear" w:color="auto" w:fill="FFFFFF"/>
        </w:rPr>
        <w:t>⋅</w:t>
      </w:r>
      <w:r w:rsidR="00F555C5" w:rsidRPr="00FB7BF6">
        <w:rPr>
          <w:rStyle w:val="mop"/>
          <w:shd w:val="clear" w:color="auto" w:fill="FFFFFF"/>
        </w:rPr>
        <w:t>cos</w:t>
      </w:r>
      <w:r w:rsidR="00F555C5" w:rsidRPr="00FB7BF6">
        <w:rPr>
          <w:rStyle w:val="mopen"/>
          <w:shd w:val="clear" w:color="auto" w:fill="FFFFFF"/>
        </w:rPr>
        <w:t>(</w:t>
      </w:r>
      <w:r w:rsidR="00F555C5" w:rsidRPr="00FB7BF6">
        <w:rPr>
          <w:rStyle w:val="mord"/>
          <w:i/>
          <w:iCs/>
          <w:shd w:val="clear" w:color="auto" w:fill="FFFFFF"/>
        </w:rPr>
        <w:t>β</w:t>
      </w:r>
      <w:r w:rsidR="00F555C5" w:rsidRPr="00FB7BF6">
        <w:rPr>
          <w:rStyle w:val="mclose"/>
          <w:shd w:val="clear" w:color="auto" w:fill="FFFFFF"/>
        </w:rPr>
        <w:t>)</w:t>
      </w:r>
      <w:r w:rsidR="00F555C5" w:rsidRPr="00FB7BF6">
        <w:rPr>
          <w:rStyle w:val="mbin"/>
          <w:shd w:val="clear" w:color="auto" w:fill="FFFFFF"/>
        </w:rPr>
        <w:t>−</w:t>
      </w:r>
      <w:r w:rsidR="00F555C5" w:rsidRPr="00FB7BF6">
        <w:rPr>
          <w:rStyle w:val="mop"/>
          <w:shd w:val="clear" w:color="auto" w:fill="FFFFFF"/>
        </w:rPr>
        <w:t>sin</w:t>
      </w:r>
      <w:r w:rsidR="00F555C5" w:rsidRPr="00FB7BF6">
        <w:rPr>
          <w:rStyle w:val="mopen"/>
          <w:shd w:val="clear" w:color="auto" w:fill="FFFFFF"/>
        </w:rPr>
        <w:t>(</w:t>
      </w:r>
      <w:r w:rsidR="00F555C5" w:rsidRPr="00FB7BF6">
        <w:rPr>
          <w:rStyle w:val="mord"/>
          <w:i/>
          <w:iCs/>
          <w:shd w:val="clear" w:color="auto" w:fill="FFFFFF"/>
        </w:rPr>
        <w:t>α</w:t>
      </w:r>
      <w:r w:rsidR="00F555C5" w:rsidRPr="00FB7BF6">
        <w:rPr>
          <w:rStyle w:val="mclose"/>
          <w:shd w:val="clear" w:color="auto" w:fill="FFFFFF"/>
        </w:rPr>
        <w:t>)</w:t>
      </w:r>
      <w:r w:rsidR="00F555C5" w:rsidRPr="00FB7BF6">
        <w:rPr>
          <w:rStyle w:val="mbin"/>
          <w:rFonts w:hAnsi="Cambria Math"/>
          <w:shd w:val="clear" w:color="auto" w:fill="FFFFFF"/>
        </w:rPr>
        <w:t>⋅</w:t>
      </w:r>
      <w:r w:rsidR="00F555C5" w:rsidRPr="00FB7BF6">
        <w:rPr>
          <w:rStyle w:val="mop"/>
          <w:shd w:val="clear" w:color="auto" w:fill="FFFFFF"/>
        </w:rPr>
        <w:t>sin</w:t>
      </w:r>
      <w:r w:rsidR="00F555C5" w:rsidRPr="00FB7BF6">
        <w:rPr>
          <w:rStyle w:val="mopen"/>
          <w:shd w:val="clear" w:color="auto" w:fill="FFFFFF"/>
        </w:rPr>
        <w:t>(</w:t>
      </w:r>
      <w:r w:rsidR="00F555C5" w:rsidRPr="00FB7BF6">
        <w:rPr>
          <w:rStyle w:val="mord"/>
          <w:i/>
          <w:iCs/>
          <w:shd w:val="clear" w:color="auto" w:fill="FFFFFF"/>
        </w:rPr>
        <w:t>β</w:t>
      </w:r>
      <w:r w:rsidR="00F555C5" w:rsidRPr="00FB7BF6">
        <w:rPr>
          <w:rStyle w:val="mclose"/>
          <w:shd w:val="clear" w:color="auto" w:fill="FFFFFF"/>
        </w:rPr>
        <w:t xml:space="preserve">)         </w:t>
      </w:r>
    </w:p>
    <w:p w:rsidR="00AD290B" w:rsidRPr="00FB7BF6" w:rsidRDefault="00AD290B" w:rsidP="00B1077A">
      <w:pPr>
        <w:rPr>
          <w:rStyle w:val="mclose"/>
          <w:shd w:val="clear" w:color="auto" w:fill="FFFFFF"/>
        </w:rPr>
      </w:pPr>
      <w:r w:rsidRPr="00FB7BF6">
        <w:rPr>
          <w:rStyle w:val="mop"/>
          <w:shd w:val="clear" w:color="auto" w:fill="FFFFFF"/>
        </w:rPr>
        <w:t>Е.</w:t>
      </w:r>
      <w:proofErr w:type="spellStart"/>
      <w:r w:rsidRPr="00FB7BF6">
        <w:rPr>
          <w:rStyle w:val="mop"/>
          <w:shd w:val="clear" w:color="auto" w:fill="FFFFFF"/>
          <w:lang w:val="en-US"/>
        </w:rPr>
        <w:t>cos</w:t>
      </w:r>
      <w:proofErr w:type="spellEnd"/>
      <w:r w:rsidRPr="00FB7BF6">
        <w:rPr>
          <w:rStyle w:val="mopen"/>
          <w:shd w:val="clear" w:color="auto" w:fill="FFFFFF"/>
        </w:rPr>
        <w:t>(</w:t>
      </w:r>
      <w:r w:rsidRPr="00FB7BF6">
        <w:rPr>
          <w:rStyle w:val="mord"/>
          <w:i/>
          <w:iCs/>
          <w:shd w:val="clear" w:color="auto" w:fill="FFFFFF"/>
        </w:rPr>
        <w:t>α</w:t>
      </w:r>
      <w:r w:rsidRPr="00FB7BF6">
        <w:rPr>
          <w:rStyle w:val="mclose"/>
          <w:shd w:val="clear" w:color="auto" w:fill="FFFFFF"/>
        </w:rPr>
        <w:t>)</w:t>
      </w:r>
      <w:r w:rsidRPr="00FB7BF6">
        <w:rPr>
          <w:rStyle w:val="mbin"/>
          <w:rFonts w:hAnsi="Cambria Math"/>
          <w:shd w:val="clear" w:color="auto" w:fill="FFFFFF"/>
        </w:rPr>
        <w:t>⋅</w:t>
      </w:r>
      <w:proofErr w:type="spellStart"/>
      <w:r w:rsidRPr="00FB7BF6">
        <w:rPr>
          <w:rStyle w:val="mop"/>
          <w:shd w:val="clear" w:color="auto" w:fill="FFFFFF"/>
          <w:lang w:val="en-US"/>
        </w:rPr>
        <w:t>cos</w:t>
      </w:r>
      <w:proofErr w:type="spellEnd"/>
      <w:r w:rsidRPr="00FB7BF6">
        <w:rPr>
          <w:rStyle w:val="mopen"/>
          <w:shd w:val="clear" w:color="auto" w:fill="FFFFFF"/>
        </w:rPr>
        <w:t>(</w:t>
      </w:r>
      <w:r w:rsidRPr="00FB7BF6">
        <w:rPr>
          <w:rStyle w:val="mord"/>
          <w:i/>
          <w:iCs/>
          <w:shd w:val="clear" w:color="auto" w:fill="FFFFFF"/>
        </w:rPr>
        <w:t>β</w:t>
      </w:r>
      <w:r w:rsidRPr="00FB7BF6">
        <w:rPr>
          <w:rStyle w:val="mclose"/>
          <w:shd w:val="clear" w:color="auto" w:fill="FFFFFF"/>
        </w:rPr>
        <w:t>)</w:t>
      </w:r>
      <w:r w:rsidRPr="00FB7BF6">
        <w:rPr>
          <w:rStyle w:val="mbin"/>
          <w:shd w:val="clear" w:color="auto" w:fill="FFFFFF"/>
        </w:rPr>
        <w:t>−</w:t>
      </w:r>
      <w:r w:rsidRPr="00FB7BF6">
        <w:rPr>
          <w:rStyle w:val="mop"/>
          <w:shd w:val="clear" w:color="auto" w:fill="FFFFFF"/>
          <w:lang w:val="en-US"/>
        </w:rPr>
        <w:t>sin</w:t>
      </w:r>
      <w:r w:rsidRPr="00FB7BF6">
        <w:rPr>
          <w:rStyle w:val="mopen"/>
          <w:shd w:val="clear" w:color="auto" w:fill="FFFFFF"/>
        </w:rPr>
        <w:t>(</w:t>
      </w:r>
      <w:r w:rsidRPr="00FB7BF6">
        <w:rPr>
          <w:rStyle w:val="mord"/>
          <w:i/>
          <w:iCs/>
          <w:shd w:val="clear" w:color="auto" w:fill="FFFFFF"/>
        </w:rPr>
        <w:t>α</w:t>
      </w:r>
      <w:r w:rsidRPr="00FB7BF6">
        <w:rPr>
          <w:rStyle w:val="mclose"/>
          <w:shd w:val="clear" w:color="auto" w:fill="FFFFFF"/>
        </w:rPr>
        <w:t>)</w:t>
      </w:r>
      <w:r w:rsidRPr="00FB7BF6">
        <w:rPr>
          <w:rStyle w:val="mbin"/>
          <w:shd w:val="clear" w:color="auto" w:fill="FFFFFF"/>
        </w:rPr>
        <w:t xml:space="preserve"> </w:t>
      </w:r>
      <w:r w:rsidRPr="00FB7BF6">
        <w:rPr>
          <w:rStyle w:val="mclose"/>
          <w:shd w:val="clear" w:color="auto" w:fill="FFFFFF"/>
        </w:rPr>
        <w:t xml:space="preserve">     </w:t>
      </w:r>
    </w:p>
    <w:p w:rsidR="009C3959" w:rsidRPr="00FB7BF6" w:rsidRDefault="009C3959" w:rsidP="00B1077A">
      <w:pPr>
        <w:shd w:val="clear" w:color="auto" w:fill="FFFFFF"/>
      </w:pPr>
    </w:p>
    <w:p w:rsidR="00A22827" w:rsidRPr="00FB7BF6" w:rsidRDefault="00A22827" w:rsidP="00B1077A">
      <w:pPr>
        <w:shd w:val="clear" w:color="auto" w:fill="FFFFFF"/>
      </w:pPr>
      <w:r w:rsidRPr="00FB7BF6">
        <w:t xml:space="preserve">141. Основное тригонометрическое тождество: </w:t>
      </w:r>
      <w:r w:rsidRPr="00FB7BF6">
        <w:rPr>
          <w:lang w:val="en-US"/>
        </w:rPr>
        <w:t>sin</w:t>
      </w:r>
      <w:r w:rsidRPr="00FB7BF6">
        <w:rPr>
          <w:vertAlign w:val="superscript"/>
        </w:rPr>
        <w:t>2</w:t>
      </w:r>
      <w:r w:rsidRPr="00FB7BF6">
        <w:rPr>
          <w:lang w:val="en-US"/>
        </w:rPr>
        <w:t>α</w:t>
      </w:r>
      <w:r w:rsidRPr="00FB7BF6">
        <w:t xml:space="preserve"> + </w:t>
      </w:r>
      <w:proofErr w:type="spellStart"/>
      <w:r w:rsidRPr="00FB7BF6">
        <w:rPr>
          <w:lang w:val="en-US"/>
        </w:rPr>
        <w:t>cos</w:t>
      </w:r>
      <w:proofErr w:type="spellEnd"/>
      <w:r w:rsidRPr="00FB7BF6">
        <w:rPr>
          <w:vertAlign w:val="superscript"/>
        </w:rPr>
        <w:t>2</w:t>
      </w:r>
      <w:r w:rsidRPr="00FB7BF6">
        <w:rPr>
          <w:lang w:val="en-US"/>
        </w:rPr>
        <w:t>α</w:t>
      </w:r>
      <w:r w:rsidRPr="00FB7BF6">
        <w:t xml:space="preserve"> =</w:t>
      </w:r>
    </w:p>
    <w:p w:rsidR="00A22827" w:rsidRPr="00FB7BF6" w:rsidRDefault="00F555C5" w:rsidP="00B1077A">
      <w:pPr>
        <w:shd w:val="clear" w:color="auto" w:fill="FFFFFF"/>
      </w:pPr>
      <w:r>
        <w:t>А. 3</w:t>
      </w:r>
      <w:r w:rsidR="00A22827" w:rsidRPr="00FB7BF6">
        <w:t xml:space="preserve">      </w:t>
      </w:r>
    </w:p>
    <w:p w:rsidR="00A22827" w:rsidRPr="00FB7BF6" w:rsidRDefault="00A22827" w:rsidP="00B1077A">
      <w:pPr>
        <w:shd w:val="clear" w:color="auto" w:fill="FFFFFF"/>
      </w:pPr>
      <w:r w:rsidRPr="00FB7BF6">
        <w:t>В.</w:t>
      </w:r>
      <w:r w:rsidRPr="00FB7BF6">
        <w:rPr>
          <w:noProof/>
        </w:rPr>
        <w:t xml:space="preserve"> 2</w:t>
      </w:r>
      <w:r w:rsidRPr="00FB7BF6">
        <w:t xml:space="preserve">      </w:t>
      </w:r>
    </w:p>
    <w:p w:rsidR="00A22827" w:rsidRPr="00FB7BF6" w:rsidRDefault="00A22827" w:rsidP="00B1077A">
      <w:pPr>
        <w:shd w:val="clear" w:color="auto" w:fill="FFFFFF"/>
        <w:rPr>
          <w:i/>
        </w:rPr>
      </w:pPr>
      <w:r w:rsidRPr="00FB7BF6">
        <w:t>С.</w:t>
      </w:r>
      <m:oMath>
        <m:r>
          <w:rPr>
            <w:rFonts w:ascii="Cambria Math" w:hAnsi="Cambria Math"/>
          </w:rPr>
          <m:t xml:space="preserve"> </m:t>
        </m:r>
      </m:oMath>
      <w:r w:rsidRPr="00FB7BF6">
        <w:t>4</w:t>
      </w:r>
    </w:p>
    <w:p w:rsidR="00A22827" w:rsidRPr="00FB7BF6" w:rsidRDefault="00A22827" w:rsidP="00B1077A">
      <w:pPr>
        <w:shd w:val="clear" w:color="auto" w:fill="FFFFFF"/>
        <w:rPr>
          <w:i/>
        </w:rPr>
      </w:pPr>
      <w:r w:rsidRPr="00FB7BF6">
        <w:t>Д  5</w:t>
      </w:r>
    </w:p>
    <w:p w:rsidR="00A22827" w:rsidRPr="00FB7BF6" w:rsidRDefault="00F555C5" w:rsidP="00B1077A">
      <w:pPr>
        <w:shd w:val="clear" w:color="auto" w:fill="FFFFFF"/>
      </w:pPr>
      <w:r>
        <w:t>Е. 1</w:t>
      </w:r>
    </w:p>
    <w:p w:rsidR="00A22827" w:rsidRPr="00FB7BF6" w:rsidRDefault="00A22827" w:rsidP="00B1077A">
      <w:pPr>
        <w:shd w:val="clear" w:color="auto" w:fill="FFFFFF"/>
        <w:rPr>
          <w:shd w:val="clear" w:color="auto" w:fill="DDF2FF"/>
        </w:rPr>
      </w:pPr>
    </w:p>
    <w:p w:rsidR="00A22827" w:rsidRPr="00FB7BF6" w:rsidRDefault="00A22827" w:rsidP="00B1077A">
      <w:pPr>
        <w:shd w:val="clear" w:color="auto" w:fill="FFFFFF"/>
        <w:rPr>
          <w:shd w:val="clear" w:color="auto" w:fill="DDF2FF"/>
        </w:rPr>
      </w:pPr>
    </w:p>
    <w:p w:rsidR="00A22827" w:rsidRPr="00FB7BF6" w:rsidRDefault="00A22827" w:rsidP="00B1077A">
      <w:pPr>
        <w:shd w:val="clear" w:color="auto" w:fill="FFFFFF"/>
        <w:rPr>
          <w:shd w:val="clear" w:color="auto" w:fill="DDF2FF"/>
        </w:rPr>
      </w:pPr>
      <w:r w:rsidRPr="00FB7BF6">
        <w:t xml:space="preserve">142. Основное тригонометрическое тождество: </w:t>
      </w:r>
      <w:r w:rsidRPr="00FB7BF6">
        <w:rPr>
          <w:lang w:val="en-US"/>
        </w:rPr>
        <w:t>sin</w:t>
      </w:r>
      <w:r w:rsidRPr="00FB7BF6">
        <w:t>2</w:t>
      </w:r>
      <w:r w:rsidRPr="00FB7BF6">
        <w:rPr>
          <w:lang w:val="en-US"/>
        </w:rPr>
        <w:t>α</w:t>
      </w:r>
      <w:r w:rsidRPr="00FB7BF6">
        <w:t>=</w:t>
      </w:r>
    </w:p>
    <w:p w:rsidR="00F555C5" w:rsidRPr="00FB7BF6" w:rsidRDefault="00A22827" w:rsidP="00F555C5">
      <w:pPr>
        <w:shd w:val="clear" w:color="auto" w:fill="FFFFFF"/>
        <w:rPr>
          <w:i/>
          <w:lang w:val="en-US"/>
        </w:rPr>
      </w:pPr>
      <w:r w:rsidRPr="00FB7BF6">
        <w:t>А</w:t>
      </w:r>
      <w:r w:rsidRPr="00FB7BF6">
        <w:rPr>
          <w:lang w:val="en-US"/>
        </w:rPr>
        <w:t xml:space="preserve">. </w:t>
      </w:r>
      <w:r w:rsidR="00F555C5" w:rsidRPr="00FB7BF6">
        <w:rPr>
          <w:lang w:val="en-US"/>
        </w:rPr>
        <w:t>sin</w:t>
      </w:r>
      <w:r w:rsidR="00F555C5" w:rsidRPr="00FB7BF6">
        <w:rPr>
          <w:vertAlign w:val="superscript"/>
          <w:lang w:val="en-US"/>
        </w:rPr>
        <w:t>2</w:t>
      </w:r>
      <w:r w:rsidR="00F555C5" w:rsidRPr="00FB7BF6">
        <w:rPr>
          <w:lang w:val="en-US"/>
        </w:rPr>
        <w:t>α + cos</w:t>
      </w:r>
      <w:r w:rsidR="00F555C5" w:rsidRPr="00FB7BF6">
        <w:rPr>
          <w:vertAlign w:val="superscript"/>
          <w:lang w:val="en-US"/>
        </w:rPr>
        <w:t>2</w:t>
      </w:r>
      <w:r w:rsidR="00F555C5" w:rsidRPr="00FB7BF6">
        <w:rPr>
          <w:lang w:val="en-US"/>
        </w:rPr>
        <w:t>α</w:t>
      </w:r>
    </w:p>
    <w:p w:rsidR="00A22827" w:rsidRPr="00FB7BF6" w:rsidRDefault="00A22827" w:rsidP="00B1077A">
      <w:pPr>
        <w:shd w:val="clear" w:color="auto" w:fill="FFFFFF"/>
        <w:rPr>
          <w:lang w:val="en-US"/>
        </w:rPr>
      </w:pPr>
      <w:r w:rsidRPr="00FB7BF6">
        <w:t>В</w:t>
      </w:r>
      <w:r w:rsidRPr="00FB7BF6">
        <w:rPr>
          <w:lang w:val="en-US"/>
        </w:rPr>
        <w:t>.</w:t>
      </w:r>
      <w:r w:rsidRPr="00FB7BF6">
        <w:rPr>
          <w:noProof/>
          <w:lang w:val="en-US"/>
        </w:rPr>
        <w:t xml:space="preserve"> 1</w:t>
      </w:r>
      <w:r w:rsidRPr="00FB7BF6">
        <w:rPr>
          <w:lang w:val="en-US"/>
        </w:rPr>
        <w:t xml:space="preserve">      </w:t>
      </w:r>
    </w:p>
    <w:p w:rsidR="00A22827" w:rsidRPr="00FB7BF6" w:rsidRDefault="00A22827" w:rsidP="00B1077A">
      <w:pPr>
        <w:shd w:val="clear" w:color="auto" w:fill="FFFFFF"/>
        <w:rPr>
          <w:i/>
          <w:lang w:val="en-US"/>
        </w:rPr>
      </w:pPr>
      <w:r w:rsidRPr="00FB7BF6">
        <w:t>С</w:t>
      </w:r>
      <w:r w:rsidRPr="00FB7BF6">
        <w:rPr>
          <w:lang w:val="en-US"/>
        </w:rPr>
        <w:t>.</w:t>
      </w:r>
      <m:oMath>
        <m:r>
          <w:rPr>
            <w:rFonts w:ascii="Cambria Math" w:hAnsi="Cambria Math"/>
            <w:lang w:val="en-US"/>
          </w:rPr>
          <m:t xml:space="preserve"> </m:t>
        </m:r>
      </m:oMath>
      <w:r w:rsidRPr="00FB7BF6">
        <w:rPr>
          <w:lang w:val="en-US"/>
        </w:rPr>
        <w:t>Sin</w:t>
      </w:r>
      <w:r w:rsidRPr="00FB7BF6">
        <w:rPr>
          <w:vertAlign w:val="superscript"/>
          <w:lang w:val="en-US"/>
        </w:rPr>
        <w:t>2</w:t>
      </w:r>
      <w:r w:rsidRPr="00FB7BF6">
        <w:rPr>
          <w:lang w:val="en-US"/>
        </w:rPr>
        <w:t>α</w:t>
      </w:r>
    </w:p>
    <w:p w:rsidR="00A22827" w:rsidRPr="00FB7BF6" w:rsidRDefault="00A22827" w:rsidP="00B1077A">
      <w:pPr>
        <w:shd w:val="clear" w:color="auto" w:fill="FFFFFF"/>
        <w:rPr>
          <w:i/>
          <w:lang w:val="en-US"/>
        </w:rPr>
      </w:pPr>
      <w:r w:rsidRPr="00FB7BF6">
        <w:t>Д</w:t>
      </w:r>
      <w:r w:rsidRPr="00FB7BF6">
        <w:rPr>
          <w:lang w:val="en-US"/>
        </w:rPr>
        <w:t xml:space="preserve">  </w:t>
      </w:r>
      <w:r w:rsidR="00F555C5" w:rsidRPr="00FB7BF6">
        <w:rPr>
          <w:lang w:val="en-US"/>
        </w:rPr>
        <w:t xml:space="preserve">2sinα </w:t>
      </w:r>
      <w:proofErr w:type="spellStart"/>
      <w:r w:rsidR="00F555C5" w:rsidRPr="00FB7BF6">
        <w:rPr>
          <w:lang w:val="en-US"/>
        </w:rPr>
        <w:t>cos</w:t>
      </w:r>
      <w:proofErr w:type="spellEnd"/>
      <w:r w:rsidR="00F555C5" w:rsidRPr="00FB7BF6">
        <w:rPr>
          <w:lang w:val="en-US"/>
        </w:rPr>
        <w:t xml:space="preserve"> α </w:t>
      </w:r>
    </w:p>
    <w:p w:rsidR="00A22827" w:rsidRPr="00FB7BF6" w:rsidRDefault="00A22827" w:rsidP="00B1077A">
      <w:pPr>
        <w:rPr>
          <w:shd w:val="clear" w:color="auto" w:fill="DDF2FF"/>
          <w:lang w:val="en-US"/>
        </w:rPr>
      </w:pPr>
      <w:r w:rsidRPr="00FB7BF6">
        <w:t>Е</w:t>
      </w:r>
      <w:r w:rsidRPr="00FB7BF6">
        <w:rPr>
          <w:lang w:val="en-US"/>
        </w:rPr>
        <w:t xml:space="preserve">. </w:t>
      </w:r>
      <w:r w:rsidR="003908A0" w:rsidRPr="00FB7BF6">
        <w:rPr>
          <w:lang w:val="en-US"/>
        </w:rPr>
        <w:t>0</w:t>
      </w:r>
    </w:p>
    <w:p w:rsidR="00A22827" w:rsidRPr="00FB7BF6" w:rsidRDefault="00A22827" w:rsidP="00B1077A">
      <w:pPr>
        <w:rPr>
          <w:shd w:val="clear" w:color="auto" w:fill="DDF2FF"/>
          <w:lang w:val="en-US"/>
        </w:rPr>
      </w:pPr>
    </w:p>
    <w:p w:rsidR="00A22827" w:rsidRPr="00FB7BF6" w:rsidRDefault="00A22827" w:rsidP="00B1077A">
      <w:pPr>
        <w:rPr>
          <w:lang w:val="en-US"/>
        </w:rPr>
      </w:pPr>
      <w:r w:rsidRPr="00FB7BF6">
        <w:rPr>
          <w:lang w:val="en-US"/>
        </w:rPr>
        <w:t>143</w:t>
      </w:r>
      <w:proofErr w:type="gramStart"/>
      <w:r w:rsidRPr="00FB7BF6">
        <w:rPr>
          <w:lang w:val="en-US"/>
        </w:rPr>
        <w:t>.cos2α</w:t>
      </w:r>
      <w:proofErr w:type="gramEnd"/>
      <w:r w:rsidRPr="00FB7BF6">
        <w:rPr>
          <w:lang w:val="en-US"/>
        </w:rPr>
        <w:t>=</w:t>
      </w:r>
    </w:p>
    <w:p w:rsidR="003908A0" w:rsidRPr="00FB7BF6" w:rsidRDefault="003908A0" w:rsidP="00B1077A">
      <w:pPr>
        <w:shd w:val="clear" w:color="auto" w:fill="FFFFFF"/>
        <w:rPr>
          <w:lang w:val="en-US"/>
        </w:rPr>
      </w:pPr>
      <w:r w:rsidRPr="00FB7BF6">
        <w:t>А</w:t>
      </w:r>
      <w:r w:rsidRPr="00FB7BF6">
        <w:rPr>
          <w:lang w:val="en-US"/>
        </w:rPr>
        <w:t xml:space="preserve">. </w:t>
      </w:r>
      <w:r w:rsidR="00F555C5" w:rsidRPr="00FB7BF6">
        <w:rPr>
          <w:lang w:val="en-US"/>
        </w:rPr>
        <w:t>sin</w:t>
      </w:r>
      <w:r w:rsidR="00F555C5" w:rsidRPr="00FB7BF6">
        <w:rPr>
          <w:vertAlign w:val="superscript"/>
          <w:lang w:val="en-US"/>
        </w:rPr>
        <w:t>2</w:t>
      </w:r>
      <w:r w:rsidR="00F555C5" w:rsidRPr="00FB7BF6">
        <w:rPr>
          <w:lang w:val="en-US"/>
        </w:rPr>
        <w:t>α - cos</w:t>
      </w:r>
      <w:r w:rsidR="00F555C5" w:rsidRPr="00FB7BF6">
        <w:rPr>
          <w:vertAlign w:val="superscript"/>
          <w:lang w:val="en-US"/>
        </w:rPr>
        <w:t>2</w:t>
      </w:r>
      <w:r w:rsidR="00F555C5" w:rsidRPr="00FB7BF6">
        <w:rPr>
          <w:lang w:val="en-US"/>
        </w:rPr>
        <w:t>α</w:t>
      </w:r>
      <w:r w:rsidRPr="00FB7BF6">
        <w:rPr>
          <w:lang w:val="en-US"/>
        </w:rPr>
        <w:t xml:space="preserve">     </w:t>
      </w:r>
    </w:p>
    <w:p w:rsidR="003908A0" w:rsidRPr="00FB7BF6" w:rsidRDefault="003908A0" w:rsidP="00B1077A">
      <w:pPr>
        <w:shd w:val="clear" w:color="auto" w:fill="FFFFFF"/>
        <w:rPr>
          <w:lang w:val="en-US"/>
        </w:rPr>
      </w:pPr>
      <w:r w:rsidRPr="00FB7BF6">
        <w:t>В</w:t>
      </w:r>
      <w:r w:rsidRPr="00FB7BF6">
        <w:rPr>
          <w:lang w:val="en-US"/>
        </w:rPr>
        <w:t>.</w:t>
      </w:r>
      <w:r w:rsidR="00F555C5" w:rsidRPr="00F555C5">
        <w:rPr>
          <w:lang w:val="en-US"/>
        </w:rPr>
        <w:t xml:space="preserve"> </w:t>
      </w:r>
      <w:r w:rsidR="00F555C5" w:rsidRPr="00FB7BF6">
        <w:rPr>
          <w:lang w:val="en-US"/>
        </w:rPr>
        <w:t>2cos</w:t>
      </w:r>
      <w:r w:rsidR="00F555C5" w:rsidRPr="00FB7BF6">
        <w:rPr>
          <w:vertAlign w:val="superscript"/>
          <w:lang w:val="en-US"/>
        </w:rPr>
        <w:t>2</w:t>
      </w:r>
      <w:r w:rsidR="00F555C5" w:rsidRPr="00FB7BF6">
        <w:rPr>
          <w:lang w:val="en-US"/>
        </w:rPr>
        <w:t xml:space="preserve"> α-1</w:t>
      </w:r>
      <w:r w:rsidRPr="00FB7BF6">
        <w:rPr>
          <w:lang w:val="en-US"/>
        </w:rPr>
        <w:t xml:space="preserve">   </w:t>
      </w:r>
    </w:p>
    <w:p w:rsidR="003908A0" w:rsidRPr="00FB7BF6" w:rsidRDefault="003908A0" w:rsidP="00B1077A">
      <w:pPr>
        <w:shd w:val="clear" w:color="auto" w:fill="FFFFFF"/>
        <w:rPr>
          <w:i/>
          <w:lang w:val="en-US"/>
        </w:rPr>
      </w:pPr>
      <w:r w:rsidRPr="00FB7BF6">
        <w:t>С</w:t>
      </w:r>
      <w:r w:rsidRPr="00FB7BF6">
        <w:rPr>
          <w:lang w:val="en-US"/>
        </w:rPr>
        <w:t>.</w:t>
      </w:r>
      <m:oMath>
        <m:r>
          <w:rPr>
            <w:rFonts w:ascii="Cambria Math" w:hAnsi="Cambria Math"/>
            <w:lang w:val="en-US"/>
          </w:rPr>
          <m:t xml:space="preserve"> </m:t>
        </m:r>
      </m:oMath>
      <w:r w:rsidRPr="00FB7BF6">
        <w:rPr>
          <w:lang w:val="en-US"/>
        </w:rPr>
        <w:t>Sin</w:t>
      </w:r>
      <w:r w:rsidRPr="00FB7BF6">
        <w:rPr>
          <w:vertAlign w:val="superscript"/>
          <w:lang w:val="en-US"/>
        </w:rPr>
        <w:t>2</w:t>
      </w:r>
      <w:r w:rsidRPr="00FB7BF6">
        <w:rPr>
          <w:lang w:val="en-US"/>
        </w:rPr>
        <w:t>α</w:t>
      </w:r>
    </w:p>
    <w:p w:rsidR="003908A0" w:rsidRPr="00FB7BF6" w:rsidRDefault="003908A0" w:rsidP="00B1077A">
      <w:pPr>
        <w:shd w:val="clear" w:color="auto" w:fill="FFFFFF"/>
        <w:rPr>
          <w:i/>
          <w:lang w:val="en-US"/>
        </w:rPr>
      </w:pPr>
      <w:r w:rsidRPr="00FB7BF6">
        <w:t>Д</w:t>
      </w:r>
      <w:r w:rsidRPr="00FB7BF6">
        <w:rPr>
          <w:lang w:val="en-US"/>
        </w:rPr>
        <w:t xml:space="preserve">  sin</w:t>
      </w:r>
      <w:r w:rsidRPr="00FB7BF6">
        <w:rPr>
          <w:vertAlign w:val="superscript"/>
          <w:lang w:val="en-US"/>
        </w:rPr>
        <w:t>2</w:t>
      </w:r>
      <w:r w:rsidRPr="00FB7BF6">
        <w:rPr>
          <w:lang w:val="en-US"/>
        </w:rPr>
        <w:t>α + cos</w:t>
      </w:r>
      <w:r w:rsidRPr="00FB7BF6">
        <w:rPr>
          <w:vertAlign w:val="superscript"/>
          <w:lang w:val="en-US"/>
        </w:rPr>
        <w:t>2</w:t>
      </w:r>
      <w:r w:rsidRPr="00FB7BF6">
        <w:rPr>
          <w:lang w:val="en-US"/>
        </w:rPr>
        <w:t>α</w:t>
      </w:r>
    </w:p>
    <w:p w:rsidR="003908A0" w:rsidRPr="00FB7BF6" w:rsidRDefault="003908A0" w:rsidP="00B1077A">
      <w:pPr>
        <w:rPr>
          <w:lang w:val="en-US"/>
        </w:rPr>
      </w:pPr>
      <w:r w:rsidRPr="00FB7BF6">
        <w:t>Е</w:t>
      </w:r>
      <w:r w:rsidRPr="00FB7BF6">
        <w:rPr>
          <w:lang w:val="en-US"/>
        </w:rPr>
        <w:t>. 1</w:t>
      </w:r>
    </w:p>
    <w:p w:rsidR="003908A0" w:rsidRPr="00FB7BF6" w:rsidRDefault="003908A0" w:rsidP="00B1077A">
      <w:pPr>
        <w:rPr>
          <w:shd w:val="clear" w:color="auto" w:fill="DDF2FF"/>
          <w:lang w:val="en-US"/>
        </w:rPr>
      </w:pPr>
    </w:p>
    <w:p w:rsidR="00A22827" w:rsidRPr="00FB7BF6" w:rsidRDefault="003908A0" w:rsidP="00B1077A">
      <w:r w:rsidRPr="00FB7BF6">
        <w:t xml:space="preserve">144. Найти интеграл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/>
                <w:i/>
                <w:lang w:val="en-US"/>
              </w:rPr>
            </m:ctrlPr>
          </m:naryPr>
          <m:sub/>
          <m:sup/>
          <m:e>
            <m:r>
              <m:rPr>
                <m:sty m:val="bi"/>
              </m:rPr>
              <w:rPr>
                <w:rFonts w:ascii="Cambria Math" w:hAnsi="Cambria Math"/>
              </w:rPr>
              <m:t>4</m:t>
            </m:r>
            <m:r>
              <w:rPr>
                <w:rFonts w:ascii="Cambria Math"/>
              </w:rPr>
              <m:t>х</m:t>
            </m:r>
          </m:e>
        </m:nary>
        <m:r>
          <m:rPr>
            <m:sty m:val="bi"/>
          </m:rPr>
          <w:rPr>
            <w:rFonts w:ascii="Cambria Math" w:hAnsi="Cambria Math"/>
            <w:lang w:val="en-US"/>
          </w:rPr>
          <m:t>d</m:t>
        </m:r>
        <m:r>
          <w:rPr>
            <w:rFonts w:ascii="Cambria Math"/>
          </w:rPr>
          <m:t>х</m:t>
        </m:r>
      </m:oMath>
    </w:p>
    <w:p w:rsidR="003908A0" w:rsidRPr="00FB7BF6" w:rsidRDefault="003908A0" w:rsidP="00B1077A">
      <w:pPr>
        <w:shd w:val="clear" w:color="auto" w:fill="FFFFFF"/>
      </w:pPr>
      <w:r w:rsidRPr="00FB7BF6">
        <w:t xml:space="preserve">А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4</m:t>
                </m:r>
                <m:r>
                  <w:rPr>
                    <w:rFonts w:ascii="Cambria Math" w:eastAsiaTheme="minorEastAsia"/>
                  </w:rPr>
                  <m:t>х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/>
          </w:rPr>
          <m:t>-</m:t>
        </m:r>
        <m:r>
          <w:rPr>
            <w:rFonts w:ascii="Cambria Math" w:eastAsiaTheme="minorEastAsia"/>
          </w:rPr>
          <m:t>С</m:t>
        </m:r>
      </m:oMath>
      <w:r w:rsidRPr="00FB7BF6">
        <w:t xml:space="preserve">   </w:t>
      </w:r>
    </w:p>
    <w:p w:rsidR="003908A0" w:rsidRPr="00FB7BF6" w:rsidRDefault="003908A0" w:rsidP="00B1077A">
      <w:pPr>
        <w:shd w:val="clear" w:color="auto" w:fill="FFFFFF"/>
      </w:pPr>
      <w:r w:rsidRPr="00FB7BF6">
        <w:t>В.</w:t>
      </w:r>
      <w:r w:rsidRPr="00FB7BF6">
        <w:rPr>
          <w:noProof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4</m:t>
                </m:r>
                <m:r>
                  <w:rPr>
                    <w:rFonts w:ascii="Cambria Math" w:eastAsiaTheme="minorEastAsia"/>
                  </w:rPr>
                  <m:t>х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/>
          </w:rPr>
          <m:t>+</m:t>
        </m:r>
        <m:r>
          <w:rPr>
            <w:rFonts w:ascii="Cambria Math" w:eastAsiaTheme="minorEastAsia"/>
          </w:rPr>
          <m:t>С</m:t>
        </m:r>
      </m:oMath>
      <w:r w:rsidRPr="00FB7BF6">
        <w:t xml:space="preserve">      </w:t>
      </w:r>
    </w:p>
    <w:p w:rsidR="003908A0" w:rsidRPr="00FB7BF6" w:rsidRDefault="003908A0" w:rsidP="00B1077A">
      <w:pPr>
        <w:shd w:val="clear" w:color="auto" w:fill="FFFFFF"/>
        <w:rPr>
          <w:i/>
        </w:rPr>
      </w:pPr>
      <w:r w:rsidRPr="00FB7BF6">
        <w:t>С.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/>
              </w:rPr>
              <m:t>4</m:t>
            </m:r>
            <m:r>
              <w:rPr>
                <w:rFonts w:ascii="Cambria Math" w:eastAsiaTheme="minorEastAsia"/>
              </w:rPr>
              <m:t>х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/>
          </w:rPr>
          <m:t>+</m:t>
        </m:r>
        <m:r>
          <w:rPr>
            <w:rFonts w:ascii="Cambria Math" w:eastAsiaTheme="minorEastAsia"/>
          </w:rPr>
          <m:t>С</m:t>
        </m:r>
      </m:oMath>
    </w:p>
    <w:p w:rsidR="003908A0" w:rsidRPr="00FB7BF6" w:rsidRDefault="003908A0" w:rsidP="00B1077A">
      <w:pPr>
        <w:shd w:val="clear" w:color="auto" w:fill="FFFFFF"/>
        <w:rPr>
          <w:i/>
        </w:rPr>
      </w:pPr>
      <w:r w:rsidRPr="00FB7BF6">
        <w:t xml:space="preserve">Д  </w:t>
      </w:r>
      <m:oMath>
        <m:r>
          <w:rPr>
            <w:rFonts w:ascii="Cambria Math" w:eastAsiaTheme="minorEastAsia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/>
                  </w:rPr>
                  <m:t>х</m:t>
                </m:r>
                <w:proofErr w:type="gramStart"/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/>
          </w:rPr>
          <m:t>+</m:t>
        </m:r>
        <m:r>
          <w:rPr>
            <w:rFonts w:ascii="Cambria Math" w:eastAsiaTheme="minorEastAsia"/>
          </w:rPr>
          <m:t>С</m:t>
        </m:r>
      </m:oMath>
      <w:proofErr w:type="gramEnd"/>
    </w:p>
    <w:p w:rsidR="003908A0" w:rsidRPr="00FB7BF6" w:rsidRDefault="003908A0" w:rsidP="00B1077A">
      <w:r w:rsidRPr="00FB7BF6">
        <w:t xml:space="preserve">Е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4</m:t>
                </m:r>
                <m:r>
                  <w:rPr>
                    <w:rFonts w:ascii="Cambria Math" w:eastAsiaTheme="minorEastAsia"/>
                  </w:rPr>
                  <m:t>х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3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/>
          </w:rPr>
          <m:t>+</m:t>
        </m:r>
        <m:r>
          <w:rPr>
            <w:rFonts w:ascii="Cambria Math" w:eastAsiaTheme="minorEastAsia"/>
          </w:rPr>
          <m:t>С</m:t>
        </m:r>
      </m:oMath>
    </w:p>
    <w:p w:rsidR="003908A0" w:rsidRPr="00FB7BF6" w:rsidRDefault="003908A0" w:rsidP="00B1077A"/>
    <w:p w:rsidR="003908A0" w:rsidRPr="00FB7BF6" w:rsidRDefault="003908A0" w:rsidP="00B1077A">
      <w:r w:rsidRPr="00FB7BF6">
        <w:lastRenderedPageBreak/>
        <w:t xml:space="preserve">145. Найти интеграл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/>
                <w:i/>
                <w:lang w:val="en-US"/>
              </w:rPr>
            </m:ctrlPr>
          </m:naryPr>
          <m:sub/>
          <m:sup/>
          <m:e>
            <m: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</w:rPr>
              <m:t>9</m:t>
            </m:r>
            <m:r>
              <w:rPr>
                <w:rFonts w:ascii="Cambria Math"/>
              </w:rPr>
              <m:t>х-</m:t>
            </m:r>
            <m:r>
              <m:rPr>
                <m:sty m:val="bi"/>
              </m:rPr>
              <w:rPr>
                <w:rFonts w:ascii="Cambria Math"/>
              </w:rPr>
              <m:t>2</m:t>
            </m:r>
            <m:r>
              <w:rPr>
                <w:rFonts w:ascii="Cambria Math"/>
              </w:rPr>
              <m:t>)</m:t>
            </m:r>
          </m:e>
        </m:nary>
        <m:r>
          <m:rPr>
            <m:sty m:val="bi"/>
          </m:rPr>
          <w:rPr>
            <w:rFonts w:ascii="Cambria Math" w:hAnsi="Cambria Math"/>
            <w:lang w:val="en-US"/>
          </w:rPr>
          <m:t>d</m:t>
        </m:r>
        <m:r>
          <w:rPr>
            <w:rFonts w:ascii="Cambria Math"/>
          </w:rPr>
          <m:t>х</m:t>
        </m:r>
      </m:oMath>
    </w:p>
    <w:p w:rsidR="003908A0" w:rsidRPr="00FB7BF6" w:rsidRDefault="003908A0" w:rsidP="00B1077A">
      <w:pPr>
        <w:shd w:val="clear" w:color="auto" w:fill="FFFFFF"/>
      </w:pPr>
      <w:r w:rsidRPr="00FB7BF6">
        <w:t xml:space="preserve">А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9</m:t>
                </m:r>
                <m:r>
                  <w:rPr>
                    <w:rFonts w:ascii="Cambria Math" w:eastAsiaTheme="minorEastAsia"/>
                  </w:rPr>
                  <m:t>х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/>
          </w:rPr>
          <m:t>-</m:t>
        </m:r>
        <m:r>
          <m:rPr>
            <m:sty m:val="bi"/>
          </m:rPr>
          <w:rPr>
            <w:rFonts w:ascii="Cambria Math" w:eastAsiaTheme="minorEastAsia"/>
          </w:rPr>
          <m:t>2</m:t>
        </m:r>
        <m:r>
          <w:rPr>
            <w:rFonts w:ascii="Cambria Math" w:eastAsiaTheme="minorEastAsia"/>
          </w:rPr>
          <m:t>+</m:t>
        </m:r>
        <m:r>
          <w:rPr>
            <w:rFonts w:ascii="Cambria Math" w:eastAsiaTheme="minorEastAsia"/>
          </w:rPr>
          <m:t>С</m:t>
        </m:r>
      </m:oMath>
      <w:r w:rsidRPr="00FB7BF6">
        <w:t xml:space="preserve">   </w:t>
      </w:r>
    </w:p>
    <w:p w:rsidR="003908A0" w:rsidRPr="00FB7BF6" w:rsidRDefault="003908A0" w:rsidP="00B1077A">
      <w:pPr>
        <w:shd w:val="clear" w:color="auto" w:fill="FFFFFF"/>
      </w:pPr>
      <w:r w:rsidRPr="00FB7BF6">
        <w:t>В.</w:t>
      </w:r>
      <w:r w:rsidRPr="00FB7BF6">
        <w:rPr>
          <w:noProof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9</m:t>
                </m:r>
                <m:r>
                  <w:rPr>
                    <w:rFonts w:ascii="Cambria Math" w:eastAsiaTheme="minorEastAsia"/>
                  </w:rPr>
                  <m:t>х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/>
          </w:rPr>
          <m:t>+</m:t>
        </m:r>
        <m:r>
          <w:rPr>
            <w:rFonts w:ascii="Cambria Math" w:eastAsiaTheme="minorEastAsia"/>
          </w:rPr>
          <m:t>С</m:t>
        </m:r>
      </m:oMath>
      <w:r w:rsidRPr="00FB7BF6">
        <w:t xml:space="preserve">      </w:t>
      </w:r>
    </w:p>
    <w:p w:rsidR="003908A0" w:rsidRPr="00FB7BF6" w:rsidRDefault="003908A0" w:rsidP="00B1077A">
      <w:pPr>
        <w:shd w:val="clear" w:color="auto" w:fill="FFFFFF"/>
        <w:rPr>
          <w:i/>
        </w:rPr>
      </w:pPr>
      <w:r w:rsidRPr="00FB7BF6">
        <w:t>С.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/>
              </w:rPr>
              <m:t>9</m:t>
            </m:r>
            <m:r>
              <w:rPr>
                <w:rFonts w:ascii="Cambria Math" w:eastAsiaTheme="minorEastAsia"/>
              </w:rPr>
              <m:t>х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/>
          </w:rPr>
          <m:t>+</m:t>
        </m:r>
        <m:r>
          <w:rPr>
            <w:rFonts w:ascii="Cambria Math" w:eastAsiaTheme="minorEastAsia"/>
          </w:rPr>
          <m:t>С</m:t>
        </m:r>
      </m:oMath>
    </w:p>
    <w:p w:rsidR="003908A0" w:rsidRPr="00FB7BF6" w:rsidRDefault="003908A0" w:rsidP="00B1077A">
      <w:pPr>
        <w:shd w:val="clear" w:color="auto" w:fill="FFFFFF"/>
        <w:rPr>
          <w:i/>
        </w:rPr>
      </w:pPr>
      <w:r w:rsidRPr="00FB7BF6">
        <w:t xml:space="preserve">Д  </w:t>
      </w:r>
      <m:oMath>
        <m:r>
          <w:rPr>
            <w:rFonts w:ascii="Cambria Math" w:eastAsiaTheme="minorEastAsia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/>
              </w:rPr>
              <m:t>9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/>
                  </w:rPr>
                  <m:t>х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/>
          </w:rPr>
          <m:t>-</m:t>
        </m:r>
        <m:r>
          <m:rPr>
            <m:sty m:val="bi"/>
          </m:rPr>
          <w:rPr>
            <w:rFonts w:ascii="Cambria Math" w:eastAsiaTheme="minorEastAsia"/>
          </w:rPr>
          <m:t>2</m:t>
        </m:r>
        <m:r>
          <m:rPr>
            <m:sty m:val="bi"/>
          </m:rPr>
          <w:rPr>
            <w:rFonts w:ascii="Cambria Math" w:eastAsiaTheme="minorEastAsia"/>
          </w:rPr>
          <m:t>х</m:t>
        </m:r>
        <w:proofErr w:type="gramStart"/>
        <m:r>
          <w:rPr>
            <w:rFonts w:ascii="Cambria Math" w:eastAsiaTheme="minorEastAsia"/>
          </w:rPr>
          <m:t>+</m:t>
        </m:r>
        <m:r>
          <w:rPr>
            <w:rFonts w:ascii="Cambria Math" w:eastAsiaTheme="minorEastAsia"/>
          </w:rPr>
          <m:t>С</m:t>
        </m:r>
      </m:oMath>
      <w:proofErr w:type="gramEnd"/>
    </w:p>
    <w:p w:rsidR="003908A0" w:rsidRPr="00FB7BF6" w:rsidRDefault="003908A0" w:rsidP="00B1077A">
      <w:pPr>
        <w:rPr>
          <w:rFonts w:eastAsiaTheme="minorEastAsia"/>
        </w:rPr>
      </w:pPr>
      <w:r w:rsidRPr="00FB7BF6">
        <w:t xml:space="preserve">Е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9</m:t>
                </m:r>
                <m:r>
                  <w:rPr>
                    <w:rFonts w:ascii="Cambria Math" w:eastAsiaTheme="minorEastAsia"/>
                  </w:rPr>
                  <m:t>х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3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/>
          </w:rPr>
          <m:t>+</m:t>
        </m:r>
        <m:r>
          <w:rPr>
            <w:rFonts w:ascii="Cambria Math" w:eastAsiaTheme="minorEastAsia"/>
          </w:rPr>
          <m:t>С</m:t>
        </m:r>
      </m:oMath>
    </w:p>
    <w:p w:rsidR="003908A0" w:rsidRPr="00FB7BF6" w:rsidRDefault="003908A0" w:rsidP="00B1077A">
      <w:pPr>
        <w:rPr>
          <w:rFonts w:eastAsiaTheme="minorEastAsia"/>
        </w:rPr>
      </w:pPr>
    </w:p>
    <w:p w:rsidR="003908A0" w:rsidRPr="00FB7BF6" w:rsidRDefault="003908A0" w:rsidP="00B1077A">
      <w:r w:rsidRPr="00FB7BF6">
        <w:t xml:space="preserve">146. Найти интеграл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/>
                <w:i/>
                <w:lang w:val="en-US"/>
              </w:rPr>
            </m:ctrlPr>
          </m:naryPr>
          <m:sub/>
          <m:sup/>
          <m:e>
            <m: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</w:rPr>
              <m:t>7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х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/>
              </w:rPr>
              <m:t>+</m:t>
            </m:r>
            <m:r>
              <m:rPr>
                <m:sty m:val="bi"/>
              </m:rPr>
              <w:rPr>
                <w:rFonts w:ascii="Cambria Math"/>
              </w:rPr>
              <m:t>6</m:t>
            </m:r>
            <m:r>
              <m:rPr>
                <m:sty m:val="bi"/>
              </m:rPr>
              <w:rPr>
                <w:rFonts w:ascii="Cambria Math"/>
              </w:rPr>
              <m:t>x</m:t>
            </m:r>
            <m:r>
              <w:rPr>
                <w:rFonts w:ascii="Cambria Math"/>
              </w:rPr>
              <m:t>)</m:t>
            </m:r>
          </m:e>
        </m:nary>
        <m:r>
          <m:rPr>
            <m:sty m:val="bi"/>
          </m:rPr>
          <w:rPr>
            <w:rFonts w:ascii="Cambria Math" w:hAnsi="Cambria Math"/>
            <w:lang w:val="en-US"/>
          </w:rPr>
          <m:t>d</m:t>
        </m:r>
        <m:r>
          <w:rPr>
            <w:rFonts w:ascii="Cambria Math"/>
          </w:rPr>
          <m:t>х</m:t>
        </m:r>
      </m:oMath>
    </w:p>
    <w:p w:rsidR="003908A0" w:rsidRPr="00FB7BF6" w:rsidRDefault="003908A0" w:rsidP="00B1077A">
      <w:pPr>
        <w:shd w:val="clear" w:color="auto" w:fill="FFFFFF"/>
      </w:pPr>
      <w:r w:rsidRPr="00FB7BF6">
        <w:t xml:space="preserve">А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7</m:t>
                </m:r>
                <m:r>
                  <w:rPr>
                    <w:rFonts w:ascii="Cambria Math" w:eastAsiaTheme="minorEastAsia"/>
                  </w:rPr>
                  <m:t>х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3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/>
              </w:rPr>
              <m:t>6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/>
                    <w:lang w:val="en-US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/>
                  </w:rPr>
                  <m:t>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/>
              </w:rPr>
              <m:t>2</m:t>
            </m:r>
          </m:den>
        </m:f>
        <m:r>
          <w:rPr>
            <w:rFonts w:ascii="Cambria Math" w:eastAsiaTheme="minorEastAsia"/>
          </w:rPr>
          <m:t>+</m:t>
        </m:r>
        <m:r>
          <w:rPr>
            <w:rFonts w:ascii="Cambria Math" w:eastAsiaTheme="minorEastAsia"/>
          </w:rPr>
          <m:t>С</m:t>
        </m:r>
      </m:oMath>
      <w:r w:rsidRPr="00FB7BF6">
        <w:t xml:space="preserve">  </w:t>
      </w:r>
    </w:p>
    <w:p w:rsidR="003908A0" w:rsidRPr="00FB7BF6" w:rsidRDefault="003908A0" w:rsidP="00B1077A">
      <w:pPr>
        <w:shd w:val="clear" w:color="auto" w:fill="FFFFFF"/>
      </w:pPr>
      <w:r w:rsidRPr="00FB7BF6">
        <w:t>В.</w:t>
      </w:r>
      <w:r w:rsidRPr="00FB7BF6">
        <w:rPr>
          <w:noProof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7</m:t>
                </m:r>
                <m:r>
                  <w:rPr>
                    <w:rFonts w:ascii="Cambria Math" w:eastAsiaTheme="minorEastAsia"/>
                  </w:rPr>
                  <m:t>х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/>
          </w:rPr>
          <m:t>+</m:t>
        </m:r>
        <m:r>
          <w:rPr>
            <w:rFonts w:ascii="Cambria Math" w:eastAsiaTheme="minorEastAsia"/>
          </w:rPr>
          <m:t>С</m:t>
        </m:r>
      </m:oMath>
      <w:r w:rsidRPr="00FB7BF6">
        <w:t xml:space="preserve">      </w:t>
      </w:r>
    </w:p>
    <w:p w:rsidR="003908A0" w:rsidRPr="00FB7BF6" w:rsidRDefault="003908A0" w:rsidP="00B1077A">
      <w:pPr>
        <w:shd w:val="clear" w:color="auto" w:fill="FFFFFF"/>
        <w:rPr>
          <w:i/>
        </w:rPr>
      </w:pPr>
      <w:r w:rsidRPr="00FB7BF6">
        <w:t>С.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/>
              </w:rPr>
              <m:t>7</m:t>
            </m:r>
            <m:r>
              <w:rPr>
                <w:rFonts w:ascii="Cambria Math" w:eastAsiaTheme="minorEastAsia"/>
              </w:rPr>
              <m:t>х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/>
          </w:rPr>
          <m:t>+</m:t>
        </m:r>
        <m:r>
          <m:rPr>
            <m:sty m:val="bi"/>
          </m:rPr>
          <w:rPr>
            <w:rFonts w:ascii="Cambria Math" w:eastAsiaTheme="minorEastAsia"/>
          </w:rPr>
          <m:t>6</m:t>
        </m:r>
        <m:r>
          <m:rPr>
            <m:sty m:val="bi"/>
          </m:rPr>
          <w:rPr>
            <w:rFonts w:ascii="Cambria Math" w:eastAsiaTheme="minorEastAsia"/>
          </w:rPr>
          <m:t>x</m:t>
        </m:r>
        <m:r>
          <w:rPr>
            <w:rFonts w:ascii="Cambria Math" w:eastAsiaTheme="minorEastAsia"/>
          </w:rPr>
          <m:t>+</m:t>
        </m:r>
        <m:r>
          <w:rPr>
            <w:rFonts w:ascii="Cambria Math" w:eastAsiaTheme="minorEastAsia"/>
          </w:rPr>
          <m:t>С</m:t>
        </m:r>
      </m:oMath>
    </w:p>
    <w:p w:rsidR="003908A0" w:rsidRPr="00FB7BF6" w:rsidRDefault="003908A0" w:rsidP="00B1077A">
      <w:pPr>
        <w:shd w:val="clear" w:color="auto" w:fill="FFFFFF"/>
        <w:rPr>
          <w:i/>
        </w:rPr>
      </w:pPr>
      <w:r w:rsidRPr="00FB7BF6">
        <w:t xml:space="preserve">Д  </w:t>
      </w:r>
      <m:oMath>
        <m:r>
          <w:rPr>
            <w:rFonts w:ascii="Cambria Math" w:eastAsiaTheme="minorEastAsia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/>
              </w:rPr>
              <m:t>7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/>
                  </w:rPr>
                  <m:t>х</m:t>
                </m:r>
                <w:proofErr w:type="gramStart"/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3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/>
          </w:rPr>
          <m:t>-</m:t>
        </m:r>
        <m:r>
          <m:rPr>
            <m:sty m:val="bi"/>
          </m:rPr>
          <w:rPr>
            <w:rFonts w:ascii="Cambria Math" w:eastAsiaTheme="minorEastAsia"/>
          </w:rPr>
          <m:t>6</m:t>
        </m:r>
        <m:r>
          <w:rPr>
            <w:rFonts w:ascii="Cambria Math" w:eastAsiaTheme="minorEastAsia"/>
          </w:rPr>
          <m:t>+</m:t>
        </m:r>
        <m:r>
          <w:rPr>
            <w:rFonts w:ascii="Cambria Math" w:eastAsiaTheme="minorEastAsia"/>
          </w:rPr>
          <m:t>С</m:t>
        </m:r>
      </m:oMath>
      <w:proofErr w:type="gramEnd"/>
    </w:p>
    <w:p w:rsidR="003908A0" w:rsidRPr="00FB7BF6" w:rsidRDefault="003908A0" w:rsidP="00B1077A">
      <w:r w:rsidRPr="00FB7BF6">
        <w:t xml:space="preserve">Е. </w:t>
      </w:r>
      <w:r w:rsidR="00F555C5" w:rsidRPr="00FB7BF6"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/>
                  </w:rPr>
                  <m:t>7</m:t>
                </m:r>
                <m:r>
                  <w:rPr>
                    <w:rFonts w:ascii="Cambria Math" w:eastAsiaTheme="minorEastAsia"/>
                  </w:rPr>
                  <m:t>х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/>
                  </w:rPr>
                  <m:t>4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/>
              </w:rPr>
              <m:t>6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/>
                    <w:lang w:val="en-US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/>
                  </w:rPr>
                  <m:t>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/>
              </w:rPr>
              <m:t>2</m:t>
            </m:r>
          </m:den>
        </m:f>
        <m:r>
          <w:rPr>
            <w:rFonts w:ascii="Cambria Math" w:eastAsiaTheme="minorEastAsia"/>
          </w:rPr>
          <m:t>+</m:t>
        </m:r>
        <m:r>
          <w:rPr>
            <w:rFonts w:ascii="Cambria Math" w:eastAsiaTheme="minorEastAsia"/>
          </w:rPr>
          <m:t>С</m:t>
        </m:r>
      </m:oMath>
    </w:p>
    <w:p w:rsidR="0086249B" w:rsidRPr="00FB7BF6" w:rsidRDefault="0086249B" w:rsidP="00B1077A"/>
    <w:p w:rsidR="00355058" w:rsidRPr="00FB7BF6" w:rsidRDefault="00355058" w:rsidP="00B1077A"/>
    <w:p w:rsidR="0086249B" w:rsidRPr="00FB7BF6" w:rsidRDefault="0086249B" w:rsidP="00B1077A">
      <w:r w:rsidRPr="00FB7BF6">
        <w:t>14</w:t>
      </w:r>
      <w:r w:rsidR="00355058" w:rsidRPr="00FB7BF6">
        <w:t>7</w:t>
      </w:r>
      <w:r w:rsidRPr="00FB7BF6">
        <w:t xml:space="preserve">. Найти интеграл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/>
                <w:i/>
                <w:lang w:val="en-US"/>
              </w:rPr>
            </m:ctrlPr>
          </m:naryPr>
          <m:sub/>
          <m:sup/>
          <m:e>
            <m: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</w:rPr>
              <m:t>8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х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/>
              </w:rPr>
              <m:t>+</m:t>
            </m:r>
            <m:r>
              <m:rPr>
                <m:sty m:val="bi"/>
              </m:rPr>
              <w:rPr>
                <w:rFonts w:asci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)</m:t>
            </m:r>
          </m:e>
        </m:nary>
        <m:r>
          <m:rPr>
            <m:sty m:val="bi"/>
          </m:rPr>
          <w:rPr>
            <w:rFonts w:ascii="Cambria Math" w:hAnsi="Cambria Math"/>
            <w:lang w:val="en-US"/>
          </w:rPr>
          <m:t>d</m:t>
        </m:r>
        <m:r>
          <w:rPr>
            <w:rFonts w:ascii="Cambria Math"/>
          </w:rPr>
          <m:t>х</m:t>
        </m:r>
      </m:oMath>
    </w:p>
    <w:p w:rsidR="0086249B" w:rsidRPr="00FB7BF6" w:rsidRDefault="0086249B" w:rsidP="00B1077A">
      <w:pPr>
        <w:shd w:val="clear" w:color="auto" w:fill="FFFFFF"/>
      </w:pPr>
      <w:r w:rsidRPr="00FB7BF6">
        <w:t xml:space="preserve">А. 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8</m:t>
                </m:r>
                <m:r>
                  <w:rPr>
                    <w:rFonts w:ascii="Cambria Math" w:eastAsiaTheme="minorEastAsia"/>
                  </w:rPr>
                  <m:t>х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/>
          </w:rPr>
          <m:t>+</m:t>
        </m:r>
        <m:r>
          <w:rPr>
            <w:rFonts w:ascii="Cambria Math" w:eastAsiaTheme="minorEastAsia"/>
          </w:rPr>
          <m:t>С</m:t>
        </m:r>
      </m:oMath>
    </w:p>
    <w:p w:rsidR="0086249B" w:rsidRPr="00FB7BF6" w:rsidRDefault="0086249B" w:rsidP="00B1077A">
      <w:pPr>
        <w:shd w:val="clear" w:color="auto" w:fill="FFFFFF"/>
      </w:pPr>
      <w:r w:rsidRPr="00FB7BF6">
        <w:t>В.</w:t>
      </w:r>
      <m:oMath>
        <m:r>
          <w:rPr>
            <w:rFonts w:ascii="Cambria Math" w:eastAsiaTheme="minorEastAsia" w:hAnsi="Cambria Math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/>
                  </w:rPr>
                  <m:t>8</m:t>
                </m:r>
                <m:r>
                  <w:rPr>
                    <w:rFonts w:ascii="Cambria Math" w:eastAsiaTheme="minorEastAsia"/>
                  </w:rPr>
                  <m:t>х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/>
                  </w:rPr>
                  <m:t>4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/>
              </w:rPr>
              <m:t>4</m:t>
            </m:r>
          </m:den>
        </m:f>
        <m:r>
          <w:rPr>
            <w:rFonts w:ascii="Cambria Math" w:eastAsiaTheme="minorEastAsia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/>
              </w:rPr>
              <m:t>2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/>
                    <w:lang w:val="en-US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/>
                  </w:rPr>
                  <m:t>3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/>
              </w:rPr>
              <m:t>3</m:t>
            </m:r>
          </m:den>
        </m:f>
        <m:r>
          <w:rPr>
            <w:rFonts w:ascii="Cambria Math" w:eastAsiaTheme="minorEastAsia"/>
          </w:rPr>
          <m:t>+</m:t>
        </m:r>
        <m:r>
          <w:rPr>
            <w:rFonts w:ascii="Cambria Math" w:eastAsiaTheme="minorEastAsia"/>
          </w:rPr>
          <m:t>С</m:t>
        </m:r>
      </m:oMath>
      <w:r w:rsidRPr="00FB7BF6">
        <w:t xml:space="preserve">      </w:t>
      </w:r>
    </w:p>
    <w:p w:rsidR="0086249B" w:rsidRPr="00FB7BF6" w:rsidRDefault="0086249B" w:rsidP="00B1077A">
      <w:pPr>
        <w:shd w:val="clear" w:color="auto" w:fill="FFFFFF"/>
        <w:rPr>
          <w:i/>
        </w:rPr>
      </w:pPr>
      <w:r w:rsidRPr="00FB7BF6">
        <w:t>С.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/>
              </w:rPr>
              <m:t>8</m:t>
            </m:r>
            <m:r>
              <w:rPr>
                <w:rFonts w:ascii="Cambria Math" w:eastAsiaTheme="minorEastAsia"/>
              </w:rPr>
              <m:t>х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/>
          </w:rPr>
          <m:t>+</m:t>
        </m:r>
        <m:r>
          <m:rPr>
            <m:sty m:val="bi"/>
          </m:rPr>
          <w:rPr>
            <w:rFonts w:ascii="Cambria Math" w:eastAsiaTheme="minorEastAsia"/>
          </w:rPr>
          <m:t>2</m:t>
        </m:r>
        <m:r>
          <m:rPr>
            <m:sty m:val="bi"/>
          </m:rPr>
          <w:rPr>
            <w:rFonts w:ascii="Cambria Math" w:eastAsiaTheme="minorEastAsia"/>
          </w:rPr>
          <m:t>x</m:t>
        </m:r>
        <m:r>
          <w:rPr>
            <w:rFonts w:ascii="Cambria Math" w:eastAsiaTheme="minorEastAsia"/>
          </w:rPr>
          <m:t>+</m:t>
        </m:r>
        <m:r>
          <w:rPr>
            <w:rFonts w:ascii="Cambria Math" w:eastAsiaTheme="minorEastAsia"/>
          </w:rPr>
          <m:t>С</m:t>
        </m:r>
      </m:oMath>
    </w:p>
    <w:p w:rsidR="0086249B" w:rsidRPr="00FB7BF6" w:rsidRDefault="0086249B" w:rsidP="00B1077A">
      <w:pPr>
        <w:shd w:val="clear" w:color="auto" w:fill="FFFFFF"/>
        <w:rPr>
          <w:i/>
        </w:rPr>
      </w:pPr>
      <w:r w:rsidRPr="00FB7BF6">
        <w:t xml:space="preserve">Д  </w:t>
      </w:r>
      <m:oMath>
        <m:r>
          <w:rPr>
            <w:rFonts w:ascii="Cambria Math" w:eastAsiaTheme="minorEastAsia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/>
              </w:rPr>
              <m:t>8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/>
                  </w:rPr>
                  <m:t>х</m:t>
                </m:r>
                <w:proofErr w:type="gramStart"/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3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/>
          </w:rPr>
          <m:t>-</m:t>
        </m:r>
        <m:r>
          <m:rPr>
            <m:sty m:val="bi"/>
          </m:rPr>
          <w:rPr>
            <w:rFonts w:ascii="Cambria Math" w:eastAsiaTheme="minorEastAsia"/>
          </w:rPr>
          <m:t>2</m:t>
        </m:r>
        <m:r>
          <w:rPr>
            <w:rFonts w:ascii="Cambria Math" w:eastAsiaTheme="minorEastAsia"/>
          </w:rPr>
          <m:t>+</m:t>
        </m:r>
        <m:r>
          <w:rPr>
            <w:rFonts w:ascii="Cambria Math" w:eastAsiaTheme="minorEastAsia"/>
          </w:rPr>
          <m:t>С</m:t>
        </m:r>
      </m:oMath>
      <w:proofErr w:type="gramEnd"/>
    </w:p>
    <w:p w:rsidR="0086249B" w:rsidRPr="00FB7BF6" w:rsidRDefault="0086249B" w:rsidP="00B1077A">
      <w:pPr>
        <w:rPr>
          <w:rFonts w:eastAsiaTheme="minorEastAsia"/>
        </w:rPr>
      </w:pPr>
      <w:r w:rsidRPr="00FB7BF6">
        <w:t xml:space="preserve">Е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8</m:t>
                </m:r>
                <m:r>
                  <w:rPr>
                    <w:rFonts w:ascii="Cambria Math" w:eastAsiaTheme="minorEastAsia"/>
                  </w:rPr>
                  <m:t>х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3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/>
              </w:rPr>
              <m:t>2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/>
                    <w:lang w:val="en-US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/>
                  </w:rPr>
                  <m:t>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/>
              </w:rPr>
              <m:t>2</m:t>
            </m:r>
          </m:den>
        </m:f>
        <m:r>
          <w:rPr>
            <w:rFonts w:ascii="Cambria Math" w:eastAsiaTheme="minorEastAsia"/>
          </w:rPr>
          <m:t>+</m:t>
        </m:r>
        <m:r>
          <w:rPr>
            <w:rFonts w:ascii="Cambria Math" w:eastAsiaTheme="minorEastAsia"/>
          </w:rPr>
          <m:t>С</m:t>
        </m:r>
      </m:oMath>
    </w:p>
    <w:p w:rsidR="00355058" w:rsidRPr="00FB7BF6" w:rsidRDefault="00355058" w:rsidP="00B1077A"/>
    <w:p w:rsidR="00B4449D" w:rsidRPr="00FB7BF6" w:rsidRDefault="00B4449D" w:rsidP="00B1077A">
      <w:r w:rsidRPr="00FB7BF6">
        <w:t>14</w:t>
      </w:r>
      <w:r w:rsidR="00355058" w:rsidRPr="00FB7BF6">
        <w:t>8</w:t>
      </w:r>
      <w:r w:rsidRPr="00FB7BF6">
        <w:t xml:space="preserve">. Найти интеграл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/>
                <w:i/>
                <w:lang w:val="en-US"/>
              </w:rPr>
            </m:ctrlPr>
          </m:naryPr>
          <m:sub/>
          <m:sup/>
          <m:e>
            <m: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</w:rPr>
              <m:t>5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х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p>
            </m:sSup>
            <m:r>
              <w:rPr>
                <w:rFonts w:ascii="Cambria Math"/>
              </w:rPr>
              <m:t>+</m:t>
            </m:r>
            <m:r>
              <m:rPr>
                <m:sty m:val="bi"/>
              </m:rPr>
              <w:rPr>
                <w:rFonts w:asci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/>
                  </w:rPr>
                  <m:t>3</m:t>
                </m:r>
              </m:sup>
            </m:sSup>
            <m:r>
              <w:rPr>
                <w:rFonts w:ascii="Cambria Math"/>
              </w:rPr>
              <m:t>-</m:t>
            </m:r>
            <m:r>
              <m:rPr>
                <m:sty m:val="bi"/>
              </m:rPr>
              <w:rPr>
                <w:rFonts w:ascii="Cambria Math"/>
              </w:rPr>
              <m:t>x</m:t>
            </m:r>
            <m:r>
              <w:rPr>
                <w:rFonts w:ascii="Cambria Math"/>
              </w:rPr>
              <m:t>)</m:t>
            </m:r>
          </m:e>
        </m:nary>
        <m:r>
          <m:rPr>
            <m:sty m:val="bi"/>
          </m:rPr>
          <w:rPr>
            <w:rFonts w:ascii="Cambria Math" w:hAnsi="Cambria Math"/>
            <w:lang w:val="en-US"/>
          </w:rPr>
          <m:t>d</m:t>
        </m:r>
        <m:r>
          <w:rPr>
            <w:rFonts w:ascii="Cambria Math"/>
          </w:rPr>
          <m:t>х</m:t>
        </m:r>
      </m:oMath>
    </w:p>
    <w:p w:rsidR="00B4449D" w:rsidRPr="00FB7BF6" w:rsidRDefault="00B4449D" w:rsidP="00B1077A">
      <w:pPr>
        <w:shd w:val="clear" w:color="auto" w:fill="FFFFFF"/>
      </w:pPr>
      <w:r w:rsidRPr="00FB7BF6">
        <w:t xml:space="preserve">А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/>
              </w:rPr>
              <m:t>5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/>
                  </w:rPr>
                  <m:t>х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3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/>
          </w:rPr>
          <m:t>-</m:t>
        </m:r>
        <m:r>
          <m:rPr>
            <m:sty m:val="bi"/>
          </m:rPr>
          <w:rPr>
            <w:rFonts w:ascii="Cambria Math" w:eastAsiaTheme="minorEastAsia"/>
          </w:rPr>
          <m:t>3</m:t>
        </m:r>
        <m:r>
          <m:rPr>
            <m:sty m:val="bi"/>
          </m:rPr>
          <w:rPr>
            <w:rFonts w:ascii="Cambria Math" w:eastAsiaTheme="minorEastAsia"/>
          </w:rPr>
          <m:t>x</m:t>
        </m:r>
        <m:r>
          <w:rPr>
            <w:rFonts w:ascii="Cambria Math" w:eastAsiaTheme="minorEastAsia"/>
          </w:rPr>
          <m:t>+</m:t>
        </m:r>
        <m:r>
          <w:rPr>
            <w:rFonts w:ascii="Cambria Math" w:eastAsiaTheme="minorEastAsia"/>
          </w:rPr>
          <m:t>С</m:t>
        </m:r>
      </m:oMath>
      <w:r w:rsidRPr="00FB7BF6">
        <w:t xml:space="preserve"> </w:t>
      </w:r>
    </w:p>
    <w:p w:rsidR="00B4449D" w:rsidRPr="00FB7BF6" w:rsidRDefault="00B4449D" w:rsidP="00B1077A">
      <w:pPr>
        <w:shd w:val="clear" w:color="auto" w:fill="FFFFFF"/>
      </w:pPr>
      <w:r w:rsidRPr="00FB7BF6">
        <w:t>В.</w:t>
      </w:r>
      <w:r w:rsidRPr="00FB7BF6">
        <w:rPr>
          <w:noProof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5</m:t>
                </m:r>
                <m:r>
                  <w:rPr>
                    <w:rFonts w:ascii="Cambria Math" w:eastAsiaTheme="minorEastAsia"/>
                  </w:rPr>
                  <m:t>х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/>
              </w:rPr>
              <m:t>5</m:t>
            </m:r>
          </m:den>
        </m:f>
        <m:r>
          <w:rPr>
            <w:rFonts w:ascii="Cambria Math" w:eastAsiaTheme="minorEastAsia"/>
          </w:rPr>
          <m:t>+</m:t>
        </m:r>
        <m:r>
          <m:rPr>
            <m:sty m:val="bi"/>
          </m:rPr>
          <w:rPr>
            <w:rFonts w:ascii="Cambria Math" w:eastAsiaTheme="minorEastAsia"/>
          </w:rPr>
          <m:t>3</m:t>
        </m:r>
        <m:r>
          <m:rPr>
            <m:sty m:val="bi"/>
          </m:rPr>
          <w:rPr>
            <w:rFonts w:ascii="Cambria Math" w:eastAsiaTheme="minorEastAsia"/>
          </w:rPr>
          <m:t>x</m:t>
        </m:r>
        <m:r>
          <w:rPr>
            <w:rFonts w:ascii="Cambria Math" w:eastAsiaTheme="minorEastAsia"/>
          </w:rPr>
          <m:t>-</m:t>
        </m:r>
        <m:r>
          <m:rPr>
            <m:sty m:val="bi"/>
          </m:rPr>
          <w:rPr>
            <w:rFonts w:ascii="Cambria Math" w:eastAsiaTheme="minorEastAsia"/>
          </w:rPr>
          <m:t>1</m:t>
        </m:r>
        <m:r>
          <w:rPr>
            <w:rFonts w:ascii="Cambria Math" w:eastAsiaTheme="minorEastAsia"/>
          </w:rPr>
          <m:t>+</m:t>
        </m:r>
        <m:r>
          <w:rPr>
            <w:rFonts w:ascii="Cambria Math" w:eastAsiaTheme="minorEastAsia"/>
          </w:rPr>
          <m:t>С</m:t>
        </m:r>
      </m:oMath>
      <w:r w:rsidRPr="00FB7BF6">
        <w:t xml:space="preserve">      </w:t>
      </w:r>
    </w:p>
    <w:p w:rsidR="00B4449D" w:rsidRPr="00FB7BF6" w:rsidRDefault="00B4449D" w:rsidP="00B1077A">
      <w:pPr>
        <w:shd w:val="clear" w:color="auto" w:fill="FFFFFF"/>
        <w:rPr>
          <w:i/>
        </w:rPr>
      </w:pPr>
      <w:r w:rsidRPr="00FB7BF6">
        <w:t>С.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/>
              </w:rPr>
              <m:t>5</m:t>
            </m:r>
            <m:r>
              <w:rPr>
                <w:rFonts w:ascii="Cambria Math" w:eastAsiaTheme="minorEastAsia"/>
              </w:rPr>
              <m:t>х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5</m:t>
            </m:r>
          </m:den>
        </m:f>
        <m:r>
          <w:rPr>
            <w:rFonts w:ascii="Cambria Math" w:eastAsiaTheme="minorEastAsia"/>
          </w:rPr>
          <m:t>+</m:t>
        </m:r>
        <m:r>
          <m:rPr>
            <m:sty m:val="bi"/>
          </m:rPr>
          <w:rPr>
            <w:rFonts w:ascii="Cambria Math" w:eastAsiaTheme="minorEastAsia"/>
          </w:rPr>
          <m:t>3</m:t>
        </m:r>
        <m:r>
          <m:rPr>
            <m:sty m:val="bi"/>
          </m:rPr>
          <w:rPr>
            <w:rFonts w:ascii="Cambria Math" w:eastAsiaTheme="minorEastAsia"/>
          </w:rPr>
          <m:t>x</m:t>
        </m:r>
        <m:r>
          <w:rPr>
            <w:rFonts w:ascii="Cambria Math" w:eastAsiaTheme="minorEastAsia"/>
          </w:rPr>
          <m:t>-</m:t>
        </m:r>
        <m:r>
          <m:rPr>
            <m:sty m:val="bi"/>
          </m:rPr>
          <w:rPr>
            <w:rFonts w:ascii="Cambria Math" w:eastAsiaTheme="minorEastAsia"/>
          </w:rPr>
          <m:t>1</m:t>
        </m:r>
        <m:r>
          <w:rPr>
            <w:rFonts w:ascii="Cambria Math" w:eastAsiaTheme="minorEastAsia"/>
          </w:rPr>
          <m:t>+</m:t>
        </m:r>
        <m:r>
          <w:rPr>
            <w:rFonts w:ascii="Cambria Math" w:eastAsiaTheme="minorEastAsia"/>
          </w:rPr>
          <m:t>С</m:t>
        </m:r>
      </m:oMath>
    </w:p>
    <w:p w:rsidR="00B4449D" w:rsidRPr="00FB7BF6" w:rsidRDefault="00B4449D" w:rsidP="00B1077A">
      <w:pPr>
        <w:shd w:val="clear" w:color="auto" w:fill="FFFFFF"/>
        <w:rPr>
          <w:i/>
        </w:rPr>
      </w:pPr>
      <w:r w:rsidRPr="00FB7BF6">
        <w:t>Д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/>
                  </w:rPr>
                  <m:t>3</m:t>
                </m:r>
                <m:r>
                  <w:rPr>
                    <w:rFonts w:ascii="Cambria Math" w:eastAsiaTheme="minorEastAsia"/>
                  </w:rPr>
                  <m:t>х</m:t>
                </m:r>
                <w:proofErr w:type="gramStart"/>
              </m:e>
              <m:sup>
                <m:r>
                  <m:rPr>
                    <m:sty m:val="bi"/>
                  </m:rPr>
                  <w:rPr>
                    <w:rFonts w:ascii="Cambria Math" w:eastAsiaTheme="minorEastAsia"/>
                  </w:rPr>
                  <m:t>4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/>
              </w:rPr>
              <m:t>4</m:t>
            </m:r>
          </m:den>
        </m:f>
        <m:r>
          <w:rPr>
            <w:rFonts w:ascii="Cambria Math" w:eastAsiaTheme="minorEastAsia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/>
                    <w:lang w:val="en-US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/>
                  </w:rPr>
                  <m:t>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/>
              </w:rPr>
              <m:t>2</m:t>
            </m:r>
          </m:den>
        </m:f>
        <m:r>
          <w:rPr>
            <w:rFonts w:ascii="Cambria Math" w:eastAsiaTheme="minorEastAsia"/>
          </w:rPr>
          <m:t>+</m:t>
        </m:r>
        <m:r>
          <w:rPr>
            <w:rFonts w:ascii="Cambria Math" w:eastAsiaTheme="minorEastAsia"/>
          </w:rPr>
          <m:t>С</m:t>
        </m:r>
      </m:oMath>
      <w:proofErr w:type="gramEnd"/>
      <w:r w:rsidRPr="00FB7BF6">
        <w:t xml:space="preserve">  </w:t>
      </w:r>
    </w:p>
    <w:p w:rsidR="00B4449D" w:rsidRPr="00FB7BF6" w:rsidRDefault="00B4449D" w:rsidP="00B1077A">
      <w:pPr>
        <w:rPr>
          <w:rFonts w:eastAsiaTheme="minorEastAsia"/>
        </w:rPr>
      </w:pPr>
      <w:r w:rsidRPr="00FB7BF6">
        <w:t xml:space="preserve">Е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5</m:t>
                </m:r>
                <m:r>
                  <w:rPr>
                    <w:rFonts w:ascii="Cambria Math" w:eastAsiaTheme="minorEastAsia"/>
                  </w:rPr>
                  <m:t>х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3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/>
              </w:rPr>
              <m:t>3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/>
                    <w:lang w:val="en-US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/>
                  </w:rPr>
                  <m:t>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/>
              </w:rPr>
              <m:t>2</m:t>
            </m:r>
          </m:den>
        </m:f>
        <m:r>
          <w:rPr>
            <w:rFonts w:ascii="Cambria Math" w:eastAsiaTheme="minorEastAsia"/>
          </w:rPr>
          <m:t>+</m:t>
        </m:r>
        <m:r>
          <w:rPr>
            <w:rFonts w:ascii="Cambria Math" w:eastAsiaTheme="minorEastAsia"/>
          </w:rPr>
          <m:t>С</m:t>
        </m:r>
      </m:oMath>
    </w:p>
    <w:p w:rsidR="00A22827" w:rsidRPr="00FB7BF6" w:rsidRDefault="00A22827" w:rsidP="00B1077A">
      <w:pPr>
        <w:rPr>
          <w:shd w:val="clear" w:color="auto" w:fill="DDF2FF"/>
          <w:vertAlign w:val="superscript"/>
        </w:rPr>
      </w:pPr>
    </w:p>
    <w:p w:rsidR="00355058" w:rsidRPr="00FB7BF6" w:rsidRDefault="00355058" w:rsidP="00B1077A">
      <w:r w:rsidRPr="00FB7BF6">
        <w:t xml:space="preserve">149. Найти интеграл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/>
                <w:i/>
                <w:lang w:val="en-US"/>
              </w:rPr>
            </m:ctrlPr>
          </m:naryPr>
          <m:sub/>
          <m:sup/>
          <m:e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х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7</m:t>
                </m:r>
              </m:sup>
            </m:sSup>
            <m:r>
              <w:rPr>
                <w:rFonts w:ascii="Cambria Math"/>
              </w:rPr>
              <m:t>+</m:t>
            </m:r>
            <m:r>
              <m:rPr>
                <m:sty m:val="bi"/>
              </m:rPr>
              <w:rPr>
                <w:rFonts w:ascii="Cambria Math"/>
              </w:rPr>
              <m:t>6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/>
                  </w:rPr>
                  <m:t>3</m:t>
                </m:r>
              </m:sup>
            </m:sSup>
            <m:r>
              <w:rPr>
                <w:rFonts w:ascii="Cambria Math"/>
              </w:rPr>
              <m:t>+</m:t>
            </m:r>
            <m:r>
              <m:rPr>
                <m:sty m:val="bi"/>
              </m:rPr>
              <w:rPr>
                <w:rFonts w:ascii="Cambria Math"/>
              </w:rPr>
              <m:t>2</m:t>
            </m:r>
            <m:r>
              <m:rPr>
                <m:sty m:val="bi"/>
              </m:rPr>
              <w:rPr>
                <w:rFonts w:ascii="Cambria Math"/>
              </w:rPr>
              <m:t>x</m:t>
            </m:r>
            <m:r>
              <w:rPr>
                <w:rFonts w:ascii="Cambria Math"/>
              </w:rPr>
              <m:t>)</m:t>
            </m:r>
          </m:e>
        </m:nary>
        <m:r>
          <m:rPr>
            <m:sty m:val="bi"/>
          </m:rPr>
          <w:rPr>
            <w:rFonts w:ascii="Cambria Math" w:hAnsi="Cambria Math"/>
            <w:lang w:val="en-US"/>
          </w:rPr>
          <m:t>d</m:t>
        </m:r>
        <m:r>
          <w:rPr>
            <w:rFonts w:ascii="Cambria Math"/>
          </w:rPr>
          <m:t>х</m:t>
        </m:r>
      </m:oMath>
    </w:p>
    <w:p w:rsidR="00355058" w:rsidRPr="00FB7BF6" w:rsidRDefault="00355058" w:rsidP="00B1077A">
      <w:pPr>
        <w:shd w:val="clear" w:color="auto" w:fill="FFFFFF"/>
      </w:pPr>
      <w:r w:rsidRPr="00FB7BF6">
        <w:t xml:space="preserve">А. 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/>
              </w:rPr>
              <m:t>7</m:t>
            </m:r>
            <m:r>
              <m:rPr>
                <m:sty m:val="bi"/>
              </m:rPr>
              <w:rPr>
                <w:rFonts w:ascii="Cambria Math" w:eastAsiaTheme="minorEastAsia"/>
              </w:rPr>
              <m:t>x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/>
              </w:rPr>
              <m:t>6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/>
                    <w:lang w:val="en-US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/>
                  </w:rPr>
                  <m:t>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/>
              </w:rPr>
              <m:t>2</m:t>
            </m:r>
          </m:den>
        </m:f>
        <m:r>
          <w:rPr>
            <w:rFonts w:ascii="Cambria Math" w:eastAsiaTheme="minorEastAsia"/>
          </w:rPr>
          <m:t>+</m:t>
        </m:r>
        <m:r>
          <w:rPr>
            <w:rFonts w:ascii="Cambria Math" w:eastAsiaTheme="minorEastAsia"/>
          </w:rPr>
          <m:t>С</m:t>
        </m:r>
      </m:oMath>
      <w:r w:rsidRPr="00FB7BF6">
        <w:t xml:space="preserve"> </w:t>
      </w:r>
    </w:p>
    <w:p w:rsidR="00355058" w:rsidRPr="00FB7BF6" w:rsidRDefault="00355058" w:rsidP="00B1077A">
      <w:pPr>
        <w:shd w:val="clear" w:color="auto" w:fill="FFFFFF"/>
      </w:pPr>
      <w:r w:rsidRPr="00FB7BF6">
        <w:t>В.</w:t>
      </w:r>
      <w:r w:rsidRPr="00FB7BF6">
        <w:rPr>
          <w:noProof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/>
                  </w:rPr>
                  <m:t>х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/>
                  </w:rPr>
                  <m:t>8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/>
              </w:rPr>
              <m:t>8</m:t>
            </m:r>
          </m:den>
        </m:f>
        <m:r>
          <w:rPr>
            <w:rFonts w:ascii="Cambria Math" w:eastAsiaTheme="minorEastAsia"/>
          </w:rPr>
          <m:t>+</m:t>
        </m:r>
        <m:r>
          <m:rPr>
            <m:sty m:val="bi"/>
          </m:rPr>
          <w:rPr>
            <w:rFonts w:ascii="Cambria Math" w:eastAsiaTheme="minorEastAsia"/>
          </w:rPr>
          <m:t>3</m:t>
        </m:r>
        <m:r>
          <m:rPr>
            <m:sty m:val="bi"/>
          </m:rPr>
          <w:rPr>
            <w:rFonts w:ascii="Cambria Math" w:eastAsiaTheme="minorEastAsia"/>
          </w:rPr>
          <m:t>x</m:t>
        </m:r>
        <m:r>
          <w:rPr>
            <w:rFonts w:ascii="Cambria Math" w:eastAsiaTheme="minorEastAsia"/>
          </w:rPr>
          <m:t>-</m:t>
        </m:r>
        <m:r>
          <m:rPr>
            <m:sty m:val="bi"/>
          </m:rPr>
          <w:rPr>
            <w:rFonts w:ascii="Cambria Math" w:eastAsiaTheme="minorEastAsia"/>
          </w:rPr>
          <m:t>1</m:t>
        </m:r>
        <m:r>
          <w:rPr>
            <w:rFonts w:ascii="Cambria Math" w:eastAsiaTheme="minorEastAsia"/>
          </w:rPr>
          <m:t>+</m:t>
        </m:r>
        <m:r>
          <w:rPr>
            <w:rFonts w:ascii="Cambria Math" w:eastAsiaTheme="minorEastAsia"/>
          </w:rPr>
          <m:t>С</m:t>
        </m:r>
      </m:oMath>
      <w:r w:rsidRPr="00FB7BF6">
        <w:t xml:space="preserve">      </w:t>
      </w:r>
    </w:p>
    <w:p w:rsidR="00355058" w:rsidRPr="00FB7BF6" w:rsidRDefault="00355058" w:rsidP="00B1077A">
      <w:pPr>
        <w:shd w:val="clear" w:color="auto" w:fill="FFFFFF"/>
        <w:rPr>
          <w:i/>
        </w:rPr>
      </w:pPr>
      <w:r w:rsidRPr="00FB7BF6">
        <w:t>С.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/>
              </w:rPr>
              <m:t>5</m:t>
            </m:r>
            <m:r>
              <w:rPr>
                <w:rFonts w:ascii="Cambria Math" w:eastAsiaTheme="minorEastAsia"/>
              </w:rPr>
              <m:t>х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5</m:t>
            </m:r>
          </m:den>
        </m:f>
        <m:r>
          <w:rPr>
            <w:rFonts w:ascii="Cambria Math" w:eastAsiaTheme="minorEastAsia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/>
                  </w:rPr>
                  <m:t>6</m:t>
                </m:r>
                <m:r>
                  <w:rPr>
                    <w:rFonts w:ascii="Cambria Math" w:eastAsiaTheme="minorEastAsia"/>
                  </w:rPr>
                  <m:t>х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/>
                  </w:rPr>
                  <m:t>4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/>
              </w:rPr>
              <m:t>4</m:t>
            </m:r>
          </m:den>
        </m:f>
        <m:r>
          <w:rPr>
            <w:rFonts w:ascii="Cambria Math" w:eastAsiaTheme="minorEastAsia"/>
          </w:rPr>
          <m:t>+</m:t>
        </m:r>
        <m:r>
          <m:rPr>
            <m:sty m:val="bi"/>
          </m:rPr>
          <w:rPr>
            <w:rFonts w:ascii="Cambria Math" w:eastAsiaTheme="minorEastAsia"/>
          </w:rPr>
          <m:t>3</m:t>
        </m:r>
        <m:r>
          <m:rPr>
            <m:sty m:val="bi"/>
          </m:rPr>
          <w:rPr>
            <w:rFonts w:ascii="Cambria Math" w:eastAsiaTheme="minorEastAsia"/>
          </w:rPr>
          <m:t>x</m:t>
        </m:r>
        <m:r>
          <w:rPr>
            <w:rFonts w:ascii="Cambria Math" w:eastAsiaTheme="minorEastAsia"/>
          </w:rPr>
          <m:t>+</m:t>
        </m:r>
        <m:r>
          <w:rPr>
            <w:rFonts w:ascii="Cambria Math" w:eastAsiaTheme="minorEastAsia"/>
          </w:rPr>
          <m:t>С</m:t>
        </m:r>
      </m:oMath>
    </w:p>
    <w:p w:rsidR="00355058" w:rsidRPr="00FB7BF6" w:rsidRDefault="00355058" w:rsidP="00B1077A">
      <w:pPr>
        <w:shd w:val="clear" w:color="auto" w:fill="FFFFFF"/>
        <w:rPr>
          <w:i/>
        </w:rPr>
      </w:pPr>
      <w:r w:rsidRPr="00FB7BF6">
        <w:t xml:space="preserve">Д  </w:t>
      </w:r>
      <m:oMath>
        <m:r>
          <w:rPr>
            <w:rFonts w:ascii="Cambria Math" w:eastAsiaTheme="minorEastAsia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/>
                  </w:rPr>
                  <m:t>х</m:t>
                </m:r>
                <w:proofErr w:type="gramStart"/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3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/>
          </w:rPr>
          <m:t>+</m:t>
        </m:r>
        <m:r>
          <m:rPr>
            <m:sty m:val="bi"/>
          </m:rPr>
          <w:rPr>
            <w:rFonts w:ascii="Cambria Math" w:eastAsiaTheme="minorEastAsia"/>
          </w:rPr>
          <m:t>2</m:t>
        </m:r>
        <m:r>
          <m:rPr>
            <m:sty m:val="bi"/>
          </m:rPr>
          <w:rPr>
            <w:rFonts w:ascii="Cambria Math" w:eastAsiaTheme="minorEastAsia"/>
          </w:rPr>
          <m:t>x</m:t>
        </m:r>
        <m:r>
          <w:rPr>
            <w:rFonts w:ascii="Cambria Math" w:eastAsiaTheme="minorEastAsia"/>
          </w:rPr>
          <m:t>+</m:t>
        </m:r>
        <m:r>
          <w:rPr>
            <w:rFonts w:ascii="Cambria Math" w:eastAsiaTheme="minorEastAsia"/>
          </w:rPr>
          <m:t>С</m:t>
        </m:r>
      </m:oMath>
      <w:proofErr w:type="gramEnd"/>
    </w:p>
    <w:p w:rsidR="00A22827" w:rsidRPr="00FB7BF6" w:rsidRDefault="00355058" w:rsidP="00B1077A">
      <w:r w:rsidRPr="00FB7BF6">
        <w:t>Е.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8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/>
                  </w:rPr>
                  <m:t>6</m:t>
                </m:r>
                <m:r>
                  <w:rPr>
                    <w:rFonts w:ascii="Cambria Math" w:eastAsiaTheme="minorEastAsia"/>
                  </w:rPr>
                  <m:t>х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/>
                  </w:rPr>
                  <m:t>4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/>
              </w:rPr>
              <m:t>4</m:t>
            </m:r>
          </m:den>
        </m:f>
        <m:r>
          <w:rPr>
            <w:rFonts w:ascii="Cambria Math" w:eastAsiaTheme="minorEastAsia"/>
          </w:rPr>
          <m:t>-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/>
                <w:lang w:val="en-US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Theme="minorEastAsia"/>
              </w:rPr>
              <m:t>2</m:t>
            </m:r>
          </m:sup>
        </m:sSup>
        <m:r>
          <w:rPr>
            <w:rFonts w:ascii="Cambria Math" w:eastAsiaTheme="minorEastAsia"/>
          </w:rPr>
          <m:t>+</m:t>
        </m:r>
        <m:r>
          <w:rPr>
            <w:rFonts w:ascii="Cambria Math" w:eastAsiaTheme="minorEastAsia"/>
          </w:rPr>
          <m:t>С</m:t>
        </m:r>
      </m:oMath>
    </w:p>
    <w:p w:rsidR="00355058" w:rsidRPr="00FB7BF6" w:rsidRDefault="00355058" w:rsidP="00B1077A">
      <w:pPr>
        <w:rPr>
          <w:rFonts w:eastAsiaTheme="minorEastAsia"/>
        </w:rPr>
      </w:pPr>
    </w:p>
    <w:p w:rsidR="009C3959" w:rsidRPr="00FB7BF6" w:rsidRDefault="009C3959" w:rsidP="00B1077A"/>
    <w:p w:rsidR="009C3959" w:rsidRPr="00FB7BF6" w:rsidRDefault="009C3959" w:rsidP="00B1077A"/>
    <w:p w:rsidR="00355058" w:rsidRPr="00FB7BF6" w:rsidRDefault="00355058" w:rsidP="00B1077A">
      <w:r w:rsidRPr="00FB7BF6">
        <w:t xml:space="preserve">150. Найти интеграл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/>
                <w:i/>
                <w:lang w:val="en-US"/>
              </w:rPr>
            </m:ctrlPr>
          </m:naryPr>
          <m:sub/>
          <m:sup/>
          <m:e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/>
                  </w:rPr>
                  <m:t>4</m:t>
                </m:r>
                <m:r>
                  <w:rPr>
                    <w:rFonts w:ascii="Cambria Math"/>
                  </w:rPr>
                  <m:t>х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/>
              </w:rPr>
              <m:t>+</m:t>
            </m:r>
            <m:r>
              <m:rPr>
                <m:sty m:val="bi"/>
              </m:rPr>
              <w:rPr>
                <w:rFonts w:ascii="Cambria Math"/>
              </w:rPr>
              <m:t>8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/>
                  </w:rPr>
                  <m:t>3</m:t>
                </m:r>
              </m:sup>
            </m:sSup>
            <m:r>
              <w:rPr>
                <w:rFonts w:ascii="Cambria Math"/>
              </w:rPr>
              <m:t>-</m:t>
            </m:r>
            <m:r>
              <m:rPr>
                <m:sty m:val="bi"/>
              </m:rPr>
              <w:rPr>
                <w:rFonts w:ascii="Cambria Math"/>
              </w:rPr>
              <m:t>3</m:t>
            </m:r>
            <m:r>
              <m:rPr>
                <m:sty m:val="bi"/>
              </m:rPr>
              <w:rPr>
                <w:rFonts w:ascii="Cambria Math"/>
              </w:rPr>
              <m:t>x</m:t>
            </m:r>
            <m:r>
              <w:rPr>
                <w:rFonts w:ascii="Cambria Math"/>
              </w:rPr>
              <m:t>)</m:t>
            </m:r>
          </m:e>
        </m:nary>
        <m:r>
          <w:rPr>
            <w:rFonts w:ascii="Cambria Math" w:hAnsi="Cambria Math"/>
            <w:lang w:val="en-US"/>
          </w:rPr>
          <m:t>d</m:t>
        </m:r>
        <m:r>
          <w:rPr>
            <w:rFonts w:ascii="Cambria Math"/>
          </w:rPr>
          <m:t>х</m:t>
        </m:r>
      </m:oMath>
    </w:p>
    <w:p w:rsidR="00355058" w:rsidRPr="00FB7BF6" w:rsidRDefault="00355058" w:rsidP="00B1077A">
      <w:pPr>
        <w:shd w:val="clear" w:color="auto" w:fill="FFFFFF"/>
      </w:pPr>
      <w:r w:rsidRPr="00FB7BF6">
        <w:t xml:space="preserve">А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/>
                  </w:rPr>
                  <m:t>4</m:t>
                </m:r>
                <m:r>
                  <w:rPr>
                    <w:rFonts w:ascii="Cambria Math" w:eastAsiaTheme="minorEastAsia"/>
                  </w:rPr>
                  <m:t>х</m:t>
                </m:r>
              </m:e>
              <m:sup>
                <m:r>
                  <w:rPr>
                    <w:rFonts w:ascii="Cambria Math" w:eastAsiaTheme="minorEastAsia"/>
                  </w:rPr>
                  <m:t>4</m:t>
                </m:r>
              </m:sup>
            </m:sSup>
          </m:num>
          <m:den>
            <m:r>
              <w:rPr>
                <w:rFonts w:ascii="Cambria Math" w:eastAsiaTheme="minorEastAsia"/>
              </w:rPr>
              <m:t>4</m:t>
            </m:r>
          </m:den>
        </m:f>
        <m:r>
          <w:rPr>
            <w:rFonts w:ascii="Cambria Math" w:eastAsiaTheme="minorEastAsia"/>
          </w:rPr>
          <m:t>+8x+</m:t>
        </m:r>
        <m:r>
          <w:rPr>
            <w:rFonts w:ascii="Cambria Math" w:eastAsiaTheme="minorEastAsia"/>
          </w:rPr>
          <m:t>С</m:t>
        </m:r>
      </m:oMath>
      <w:r w:rsidRPr="00FB7BF6">
        <w:t xml:space="preserve">  </w:t>
      </w:r>
    </w:p>
    <w:p w:rsidR="00355058" w:rsidRPr="00FB7BF6" w:rsidRDefault="00355058" w:rsidP="00B1077A">
      <w:pPr>
        <w:shd w:val="clear" w:color="auto" w:fill="FFFFFF"/>
        <w:rPr>
          <w:i/>
        </w:rPr>
      </w:pPr>
      <w:r w:rsidRPr="00FB7BF6">
        <w:t>В.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/>
                  </w:rPr>
                  <m:t>3</m:t>
                </m:r>
                <m:r>
                  <w:rPr>
                    <w:rFonts w:ascii="Cambria Math" w:eastAsiaTheme="minorEastAsia"/>
                  </w:rPr>
                  <m:t>х</m:t>
                </m:r>
              </m:e>
              <m:sup>
                <m:r>
                  <w:rPr>
                    <w:rFonts w:ascii="Cambria Math" w:eastAsiaTheme="minorEastAsia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/>
              </w:rPr>
              <m:t>2</m:t>
            </m:r>
          </m:den>
        </m:f>
        <m:r>
          <w:rPr>
            <w:rFonts w:ascii="Cambria Math" w:eastAsiaTheme="minorEastAsia"/>
          </w:rPr>
          <m:t>+</m:t>
        </m:r>
        <m:r>
          <w:rPr>
            <w:rFonts w:ascii="Cambria Math" w:eastAsiaTheme="minorEastAsia"/>
          </w:rPr>
          <m:t>С</m:t>
        </m:r>
      </m:oMath>
    </w:p>
    <w:p w:rsidR="00355058" w:rsidRPr="00FB7BF6" w:rsidRDefault="00355058" w:rsidP="00B1077A">
      <w:pPr>
        <w:shd w:val="clear" w:color="auto" w:fill="FFFFFF"/>
        <w:rPr>
          <w:i/>
        </w:rPr>
      </w:pPr>
      <w:r w:rsidRPr="00FB7BF6">
        <w:t>С.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/>
                  </w:rPr>
                  <m:t>6</m:t>
                </m:r>
                <m:r>
                  <w:rPr>
                    <w:rFonts w:ascii="Cambria Math" w:eastAsiaTheme="minorEastAsia"/>
                  </w:rPr>
                  <m:t>х</m:t>
                </m:r>
              </m:e>
              <m:sup>
                <m:r>
                  <w:rPr>
                    <w:rFonts w:ascii="Cambria Math" w:eastAsiaTheme="minorEastAsia"/>
                  </w:rPr>
                  <m:t>4</m:t>
                </m:r>
              </m:sup>
            </m:sSup>
          </m:num>
          <m:den>
            <m:r>
              <w:rPr>
                <w:rFonts w:ascii="Cambria Math" w:eastAsiaTheme="minorEastAsia"/>
              </w:rPr>
              <m:t>4</m:t>
            </m:r>
          </m:den>
        </m:f>
        <m:r>
          <w:rPr>
            <w:rFonts w:ascii="Cambria Math" w:eastAsiaTheme="minorEastAsia"/>
          </w:rPr>
          <m:t>+3x+</m:t>
        </m:r>
        <m:r>
          <w:rPr>
            <w:rFonts w:ascii="Cambria Math" w:eastAsiaTheme="minorEastAsia"/>
          </w:rPr>
          <m:t>С</m:t>
        </m:r>
      </m:oMath>
    </w:p>
    <w:p w:rsidR="00355058" w:rsidRPr="00FB7BF6" w:rsidRDefault="00355058" w:rsidP="00B1077A">
      <w:pPr>
        <w:shd w:val="clear" w:color="auto" w:fill="FFFFFF"/>
        <w:rPr>
          <w:i/>
        </w:rPr>
      </w:pPr>
      <w:r w:rsidRPr="00FB7BF6">
        <w:t xml:space="preserve">Д  </w:t>
      </w:r>
      <m:oMath>
        <m:r>
          <w:rPr>
            <w:rFonts w:ascii="Cambria Math" w:eastAsiaTheme="minorEastAsia"/>
          </w:rPr>
          <m:t xml:space="preserve"> 4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/>
                  </w:rPr>
                  <m:t>х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/>
          </w:rPr>
          <m:t>-</m:t>
        </m:r>
        <m:r>
          <w:rPr>
            <w:rFonts w:ascii="Cambria Math" w:eastAsiaTheme="minorEastAsia"/>
          </w:rPr>
          <m:t>3</m:t>
        </m:r>
        <w:proofErr w:type="gramStart"/>
        <m:r>
          <w:rPr>
            <w:rFonts w:ascii="Cambria Math" w:eastAsiaTheme="minorEastAsia"/>
          </w:rPr>
          <m:t>x+</m:t>
        </m:r>
        <m:r>
          <w:rPr>
            <w:rFonts w:ascii="Cambria Math" w:eastAsiaTheme="minorEastAsia"/>
          </w:rPr>
          <m:t>С</m:t>
        </m:r>
      </m:oMath>
      <w:proofErr w:type="gramEnd"/>
    </w:p>
    <w:p w:rsidR="00355058" w:rsidRPr="00FB7BF6" w:rsidRDefault="00355058" w:rsidP="00B1077A">
      <w:r w:rsidRPr="00FB7BF6">
        <w:t xml:space="preserve">Е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/>
              </w:rPr>
              <m:t>7x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/>
              </w:rPr>
              <m:t>6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/>
              </w:rPr>
              <m:t>2</m:t>
            </m:r>
          </m:den>
        </m:f>
        <m:r>
          <w:rPr>
            <w:rFonts w:ascii="Cambria Math" w:eastAsiaTheme="minorEastAsia"/>
          </w:rPr>
          <m:t>+</m:t>
        </m:r>
        <m:r>
          <w:rPr>
            <w:rFonts w:ascii="Cambria Math" w:eastAsiaTheme="minorEastAsia"/>
          </w:rPr>
          <m:t>С</m:t>
        </m:r>
      </m:oMath>
    </w:p>
    <w:p w:rsidR="00355058" w:rsidRPr="00FB7BF6" w:rsidRDefault="00355058" w:rsidP="00B1077A">
      <w:pPr>
        <w:rPr>
          <w:rFonts w:eastAsiaTheme="minorEastAsia"/>
        </w:rPr>
      </w:pPr>
    </w:p>
    <w:p w:rsidR="00CF49D5" w:rsidRPr="00FB7BF6" w:rsidRDefault="00CF49D5" w:rsidP="00B1077A">
      <w:pPr>
        <w:rPr>
          <w:i/>
        </w:rPr>
      </w:pPr>
      <w:r w:rsidRPr="00FB7BF6">
        <w:t xml:space="preserve">151. Найти интеграл  </w:t>
      </w:r>
      <m:oMath>
        <m:nary>
          <m:naryPr>
            <m:limLoc m:val="subSup"/>
            <m:ctrlPr>
              <w:rPr>
                <w:rFonts w:ascii="Cambria Math" w:hAnsi="Cambria Math"/>
                <w:i/>
                <w:lang w:val="en-US"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>
              <w:rPr>
                <w:rFonts w:ascii="Cambria Math" w:hAnsi="Cambria Math"/>
              </w:rPr>
              <m:t>4</m:t>
            </m:r>
            <m:r>
              <w:rPr>
                <w:rFonts w:ascii="Cambria Math" w:hAnsi="Cambria Math"/>
                <w:lang w:val="en-US"/>
              </w:rPr>
              <m:t>xdx</m:t>
            </m:r>
          </m:e>
        </m:nary>
      </m:oMath>
      <w:r w:rsidRPr="00FB7BF6">
        <w:t xml:space="preserve">     </w:t>
      </w:r>
    </w:p>
    <w:p w:rsidR="00CF49D5" w:rsidRPr="00FB7BF6" w:rsidRDefault="00F555C5" w:rsidP="00B1077A">
      <w:pPr>
        <w:shd w:val="clear" w:color="auto" w:fill="FFFFFF"/>
      </w:pPr>
      <w:r>
        <w:t>А. 4</w:t>
      </w:r>
      <w:r w:rsidR="00CF49D5" w:rsidRPr="00FB7BF6">
        <w:t xml:space="preserve">      </w:t>
      </w:r>
    </w:p>
    <w:p w:rsidR="00CF49D5" w:rsidRPr="00FB7BF6" w:rsidRDefault="00CF49D5" w:rsidP="00B1077A">
      <w:pPr>
        <w:shd w:val="clear" w:color="auto" w:fill="FFFFFF"/>
      </w:pPr>
      <w:r w:rsidRPr="00FB7BF6">
        <w:t>В.</w:t>
      </w:r>
      <w:r w:rsidRPr="00FB7BF6">
        <w:rPr>
          <w:noProof/>
        </w:rPr>
        <w:t xml:space="preserve"> 3</w:t>
      </w:r>
      <w:r w:rsidRPr="00FB7BF6">
        <w:t xml:space="preserve">      </w:t>
      </w:r>
    </w:p>
    <w:p w:rsidR="00CF49D5" w:rsidRPr="00FB7BF6" w:rsidRDefault="00CF49D5" w:rsidP="00B1077A">
      <w:pPr>
        <w:shd w:val="clear" w:color="auto" w:fill="FFFFFF"/>
        <w:rPr>
          <w:i/>
        </w:rPr>
      </w:pPr>
      <w:r w:rsidRPr="00FB7BF6">
        <w:t>С.</w:t>
      </w:r>
      <m:oMath>
        <m:r>
          <w:rPr>
            <w:rFonts w:ascii="Cambria Math" w:hAnsi="Cambria Math"/>
          </w:rPr>
          <m:t xml:space="preserve"> </m:t>
        </m:r>
      </m:oMath>
      <w:r w:rsidR="00F555C5">
        <w:t>2</w:t>
      </w:r>
    </w:p>
    <w:p w:rsidR="00CF49D5" w:rsidRPr="00FB7BF6" w:rsidRDefault="00CF49D5" w:rsidP="00B1077A">
      <w:pPr>
        <w:shd w:val="clear" w:color="auto" w:fill="FFFFFF"/>
        <w:rPr>
          <w:i/>
        </w:rPr>
      </w:pPr>
      <w:r w:rsidRPr="00FB7BF6">
        <w:t>Д  5</w:t>
      </w:r>
    </w:p>
    <w:p w:rsidR="00CF49D5" w:rsidRPr="00FB7BF6" w:rsidRDefault="00CF49D5" w:rsidP="00B1077A">
      <w:pPr>
        <w:shd w:val="clear" w:color="auto" w:fill="FFFFFF"/>
      </w:pPr>
      <w:r w:rsidRPr="00FB7BF6">
        <w:t>Е. 1</w:t>
      </w:r>
    </w:p>
    <w:p w:rsidR="009C3959" w:rsidRPr="00FB7BF6" w:rsidRDefault="009C3959" w:rsidP="00B1077A"/>
    <w:p w:rsidR="00CF49D5" w:rsidRPr="00FB7BF6" w:rsidRDefault="00CF49D5" w:rsidP="00B1077A">
      <w:pPr>
        <w:rPr>
          <w:i/>
        </w:rPr>
      </w:pPr>
      <w:r w:rsidRPr="00FB7BF6">
        <w:t>15</w:t>
      </w:r>
      <w:r w:rsidR="009E73E5" w:rsidRPr="00FB7BF6">
        <w:t>2</w:t>
      </w:r>
      <w:r w:rsidRPr="00FB7BF6">
        <w:t xml:space="preserve">. Найти интеграл  </w:t>
      </w:r>
      <m:oMath>
        <m:nary>
          <m:naryPr>
            <m:limLoc m:val="subSup"/>
            <m:ctrlPr>
              <w:rPr>
                <w:rFonts w:ascii="Cambria Math" w:hAnsi="Cambria Math"/>
                <w:i/>
                <w:lang w:val="en-US"/>
              </w:rPr>
            </m:ctrlPr>
          </m:naryPr>
          <m:sub>
            <m:r>
              <w:rPr>
                <w:rFonts w:ascii="Cambria Math" w:hAnsi="Cambria Math"/>
              </w:rPr>
              <m:t>-2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>
              <w:rPr>
                <w:rFonts w:ascii="Cambria Math" w:hAnsi="Cambria Math"/>
              </w:rPr>
              <m:t>6</m:t>
            </m:r>
            <m:r>
              <w:rPr>
                <w:rFonts w:ascii="Cambria Math" w:hAnsi="Cambria Math"/>
                <w:lang w:val="en-US"/>
              </w:rPr>
              <m:t>xdx</m:t>
            </m:r>
          </m:e>
        </m:nary>
      </m:oMath>
      <w:r w:rsidRPr="00FB7BF6">
        <w:t xml:space="preserve">     </w:t>
      </w:r>
    </w:p>
    <w:p w:rsidR="00CF49D5" w:rsidRPr="00FB7BF6" w:rsidRDefault="00CF49D5" w:rsidP="00B1077A">
      <w:pPr>
        <w:shd w:val="clear" w:color="auto" w:fill="FFFFFF"/>
      </w:pPr>
      <w:r w:rsidRPr="00FB7BF6">
        <w:t xml:space="preserve">А. </w:t>
      </w:r>
      <w:r w:rsidR="009E73E5" w:rsidRPr="00FB7BF6">
        <w:t>9</w:t>
      </w:r>
      <w:r w:rsidRPr="00FB7BF6">
        <w:t xml:space="preserve"> </w:t>
      </w:r>
    </w:p>
    <w:p w:rsidR="00CF49D5" w:rsidRPr="00FB7BF6" w:rsidRDefault="00CF49D5" w:rsidP="00B1077A">
      <w:pPr>
        <w:shd w:val="clear" w:color="auto" w:fill="FFFFFF"/>
      </w:pPr>
      <w:r w:rsidRPr="00FB7BF6">
        <w:t>В.</w:t>
      </w:r>
      <w:r w:rsidRPr="00FB7BF6">
        <w:rPr>
          <w:noProof/>
        </w:rPr>
        <w:t xml:space="preserve"> </w:t>
      </w:r>
      <w:r w:rsidR="00F555C5">
        <w:rPr>
          <w:noProof/>
        </w:rPr>
        <w:t>-</w:t>
      </w:r>
      <w:r w:rsidR="009E73E5" w:rsidRPr="00FB7BF6">
        <w:rPr>
          <w:noProof/>
        </w:rPr>
        <w:t>9</w:t>
      </w:r>
      <w:r w:rsidRPr="00FB7BF6">
        <w:t xml:space="preserve">    </w:t>
      </w:r>
    </w:p>
    <w:p w:rsidR="00CF49D5" w:rsidRPr="00FB7BF6" w:rsidRDefault="00CF49D5" w:rsidP="00B1077A">
      <w:pPr>
        <w:shd w:val="clear" w:color="auto" w:fill="FFFFFF"/>
        <w:rPr>
          <w:i/>
        </w:rPr>
      </w:pPr>
      <w:r w:rsidRPr="00FB7BF6">
        <w:t>С.</w:t>
      </w:r>
      <m:oMath>
        <m:r>
          <w:rPr>
            <w:rFonts w:ascii="Cambria Math" w:hAnsi="Cambria Math"/>
          </w:rPr>
          <m:t xml:space="preserve"> </m:t>
        </m:r>
      </m:oMath>
      <w:r w:rsidR="009E73E5" w:rsidRPr="00FB7BF6">
        <w:t>8</w:t>
      </w:r>
    </w:p>
    <w:p w:rsidR="00CF49D5" w:rsidRPr="00FB7BF6" w:rsidRDefault="00CF49D5" w:rsidP="00B1077A">
      <w:pPr>
        <w:shd w:val="clear" w:color="auto" w:fill="FFFFFF"/>
        <w:rPr>
          <w:i/>
        </w:rPr>
      </w:pPr>
      <w:r w:rsidRPr="00FB7BF6">
        <w:t xml:space="preserve">Д  </w:t>
      </w:r>
      <w:r w:rsidR="009E73E5" w:rsidRPr="00FB7BF6">
        <w:t>-8</w:t>
      </w:r>
    </w:p>
    <w:p w:rsidR="00CF49D5" w:rsidRPr="00FB7BF6" w:rsidRDefault="00CF49D5" w:rsidP="00B1077A">
      <w:pPr>
        <w:shd w:val="clear" w:color="auto" w:fill="FFFFFF"/>
      </w:pPr>
      <w:r w:rsidRPr="00FB7BF6">
        <w:t xml:space="preserve">Е. </w:t>
      </w:r>
      <w:r w:rsidR="009E73E5" w:rsidRPr="00FB7BF6">
        <w:t>7</w:t>
      </w:r>
    </w:p>
    <w:p w:rsidR="009E73E5" w:rsidRPr="00FB7BF6" w:rsidRDefault="009E73E5" w:rsidP="00B1077A">
      <w:pPr>
        <w:rPr>
          <w:i/>
        </w:rPr>
      </w:pPr>
      <w:r w:rsidRPr="00FB7BF6">
        <w:t xml:space="preserve">153. Найти интеграл  </w:t>
      </w:r>
      <m:oMath>
        <m:nary>
          <m:naryPr>
            <m:limLoc m:val="subSup"/>
            <m:ctrlPr>
              <w:rPr>
                <w:rFonts w:ascii="Cambria Math" w:hAnsi="Cambria Math"/>
                <w:i/>
                <w:lang w:val="en-US"/>
              </w:rPr>
            </m:ctrlPr>
          </m:naryPr>
          <m:sub>
            <m:r>
              <w:rPr>
                <w:rFonts w:ascii="Cambria Math" w:hAnsi="Cambria Math"/>
              </w:rPr>
              <m:t>-1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>
              <w:rPr>
                <w:rFonts w:ascii="Cambria Math" w:hAnsi="Cambria Math"/>
              </w:rPr>
              <m:t>8</m:t>
            </m:r>
            <m:r>
              <w:rPr>
                <w:rFonts w:ascii="Cambria Math" w:hAnsi="Cambria Math"/>
                <w:lang w:val="en-US"/>
              </w:rPr>
              <m:t>xdx</m:t>
            </m:r>
          </m:e>
        </m:nary>
      </m:oMath>
      <w:r w:rsidRPr="00FB7BF6">
        <w:t xml:space="preserve">     </w:t>
      </w:r>
    </w:p>
    <w:p w:rsidR="009E73E5" w:rsidRPr="00FB7BF6" w:rsidRDefault="00F555C5" w:rsidP="00B1077A">
      <w:pPr>
        <w:shd w:val="clear" w:color="auto" w:fill="FFFFFF"/>
      </w:pPr>
      <w:r>
        <w:t>А. 2</w:t>
      </w:r>
      <w:r w:rsidR="009E73E5" w:rsidRPr="00FB7BF6">
        <w:t xml:space="preserve"> </w:t>
      </w:r>
    </w:p>
    <w:p w:rsidR="009E73E5" w:rsidRPr="00FB7BF6" w:rsidRDefault="009E73E5" w:rsidP="00B1077A">
      <w:pPr>
        <w:shd w:val="clear" w:color="auto" w:fill="FFFFFF"/>
      </w:pPr>
      <w:r w:rsidRPr="00FB7BF6">
        <w:t>В.</w:t>
      </w:r>
      <w:r w:rsidRPr="00FB7BF6">
        <w:rPr>
          <w:noProof/>
        </w:rPr>
        <w:t xml:space="preserve"> 1</w:t>
      </w:r>
      <w:r w:rsidRPr="00FB7BF6">
        <w:t xml:space="preserve">    </w:t>
      </w:r>
    </w:p>
    <w:p w:rsidR="009E73E5" w:rsidRPr="00FB7BF6" w:rsidRDefault="009E73E5" w:rsidP="00B1077A">
      <w:pPr>
        <w:shd w:val="clear" w:color="auto" w:fill="FFFFFF"/>
        <w:rPr>
          <w:i/>
        </w:rPr>
      </w:pPr>
      <w:r w:rsidRPr="00FB7BF6">
        <w:t>С.</w:t>
      </w:r>
      <m:oMath>
        <m:r>
          <w:rPr>
            <w:rFonts w:ascii="Cambria Math" w:hAnsi="Cambria Math"/>
          </w:rPr>
          <m:t xml:space="preserve"> </m:t>
        </m:r>
      </m:oMath>
      <w:r w:rsidR="00F555C5">
        <w:t>0</w:t>
      </w:r>
    </w:p>
    <w:p w:rsidR="009E73E5" w:rsidRPr="00FB7BF6" w:rsidRDefault="009E73E5" w:rsidP="00B1077A">
      <w:pPr>
        <w:shd w:val="clear" w:color="auto" w:fill="FFFFFF"/>
        <w:rPr>
          <w:i/>
        </w:rPr>
      </w:pPr>
      <w:r w:rsidRPr="00FB7BF6">
        <w:t>Д  -2</w:t>
      </w:r>
    </w:p>
    <w:p w:rsidR="009E73E5" w:rsidRPr="00FB7BF6" w:rsidRDefault="009E73E5" w:rsidP="00B1077A">
      <w:pPr>
        <w:shd w:val="clear" w:color="auto" w:fill="FFFFFF"/>
      </w:pPr>
      <w:r w:rsidRPr="00FB7BF6">
        <w:t>Е. -1</w:t>
      </w:r>
    </w:p>
    <w:p w:rsidR="009E73E5" w:rsidRPr="00FB7BF6" w:rsidRDefault="009E73E5" w:rsidP="00B1077A"/>
    <w:p w:rsidR="009E73E5" w:rsidRPr="00FB7BF6" w:rsidRDefault="009E73E5" w:rsidP="00B1077A">
      <w:pPr>
        <w:rPr>
          <w:i/>
        </w:rPr>
      </w:pPr>
      <w:r w:rsidRPr="00FB7BF6">
        <w:t xml:space="preserve">154. Найти интеграл  </w:t>
      </w:r>
      <m:oMath>
        <m:nary>
          <m:naryPr>
            <m:limLoc m:val="subSup"/>
            <m:ctrlPr>
              <w:rPr>
                <w:rFonts w:ascii="Cambria Math" w:hAnsi="Cambria Math"/>
                <w:i/>
                <w:lang w:val="en-US"/>
              </w:rPr>
            </m:ctrlPr>
          </m:naryPr>
          <m:sub>
            <m:r>
              <w:rPr>
                <w:rFonts w:ascii="Cambria Math" w:hAnsi="Cambria Math"/>
              </w:rPr>
              <m:t>-1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>
              <w:rPr>
                <w:rFonts w:ascii="Cambria Math" w:hAnsi="Cambria Math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  <w:lang w:val="en-US"/>
              </w:rPr>
              <m:t>dx</m:t>
            </m:r>
          </m:e>
        </m:nary>
      </m:oMath>
      <w:r w:rsidRPr="00FB7BF6">
        <w:t xml:space="preserve">     </w:t>
      </w:r>
    </w:p>
    <w:p w:rsidR="009E73E5" w:rsidRPr="00FB7BF6" w:rsidRDefault="00F555C5" w:rsidP="00B1077A">
      <w:pPr>
        <w:shd w:val="clear" w:color="auto" w:fill="FFFFFF"/>
      </w:pPr>
      <w:r>
        <w:t>А. -1</w:t>
      </w:r>
      <w:r w:rsidR="009E73E5" w:rsidRPr="00FB7BF6">
        <w:t xml:space="preserve"> </w:t>
      </w:r>
    </w:p>
    <w:p w:rsidR="009E73E5" w:rsidRPr="00FB7BF6" w:rsidRDefault="009E73E5" w:rsidP="00B1077A">
      <w:pPr>
        <w:shd w:val="clear" w:color="auto" w:fill="FFFFFF"/>
      </w:pPr>
      <w:r w:rsidRPr="00FB7BF6">
        <w:t>В.</w:t>
      </w:r>
      <w:r w:rsidRPr="00FB7BF6">
        <w:rPr>
          <w:noProof/>
        </w:rPr>
        <w:t xml:space="preserve"> 1</w:t>
      </w:r>
      <w:r w:rsidRPr="00FB7BF6">
        <w:t xml:space="preserve">    </w:t>
      </w:r>
    </w:p>
    <w:p w:rsidR="009E73E5" w:rsidRPr="00FB7BF6" w:rsidRDefault="009E73E5" w:rsidP="00B1077A">
      <w:pPr>
        <w:shd w:val="clear" w:color="auto" w:fill="FFFFFF"/>
        <w:rPr>
          <w:i/>
        </w:rPr>
      </w:pPr>
      <w:r w:rsidRPr="00FB7BF6">
        <w:t>С.</w:t>
      </w:r>
      <m:oMath>
        <m:r>
          <w:rPr>
            <w:rFonts w:ascii="Cambria Math" w:hAnsi="Cambria Math"/>
          </w:rPr>
          <m:t xml:space="preserve"> </m:t>
        </m:r>
      </m:oMath>
      <w:r w:rsidRPr="00FB7BF6">
        <w:t>2</w:t>
      </w:r>
    </w:p>
    <w:p w:rsidR="009E73E5" w:rsidRPr="00FB7BF6" w:rsidRDefault="009E73E5" w:rsidP="00B1077A">
      <w:pPr>
        <w:shd w:val="clear" w:color="auto" w:fill="FFFFFF"/>
        <w:rPr>
          <w:i/>
        </w:rPr>
      </w:pPr>
      <w:r w:rsidRPr="00FB7BF6">
        <w:t>Д  -2</w:t>
      </w:r>
    </w:p>
    <w:p w:rsidR="009E73E5" w:rsidRPr="00FB7BF6" w:rsidRDefault="00F555C5" w:rsidP="00B1077A">
      <w:pPr>
        <w:shd w:val="clear" w:color="auto" w:fill="FFFFFF"/>
      </w:pPr>
      <w:r>
        <w:t>Е. 0</w:t>
      </w:r>
    </w:p>
    <w:p w:rsidR="009E73E5" w:rsidRPr="00FB7BF6" w:rsidRDefault="009E73E5" w:rsidP="00B1077A">
      <w:pPr>
        <w:rPr>
          <w:i/>
        </w:rPr>
      </w:pPr>
      <w:r w:rsidRPr="00FB7BF6">
        <w:t xml:space="preserve">155. Найти интеграл  </w:t>
      </w:r>
      <m:oMath>
        <m:nary>
          <m:naryPr>
            <m:limLoc m:val="subSup"/>
            <m:ctrlPr>
              <w:rPr>
                <w:rFonts w:ascii="Cambria Math" w:hAnsi="Cambria Math"/>
                <w:i/>
                <w:lang w:val="en-US"/>
              </w:rPr>
            </m:ctrlPr>
          </m:naryPr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>
              <w:rPr>
                <w:rFonts w:ascii="Cambria Math" w:hAnsi="Cambria Math"/>
              </w:rPr>
              <m:t>10</m:t>
            </m:r>
            <m:r>
              <w:rPr>
                <w:rFonts w:ascii="Cambria Math" w:hAnsi="Cambria Math"/>
                <w:lang w:val="en-US"/>
              </w:rPr>
              <m:t>xdx</m:t>
            </m:r>
          </m:e>
        </m:nary>
      </m:oMath>
      <w:r w:rsidRPr="00FB7BF6">
        <w:t xml:space="preserve">     </w:t>
      </w:r>
    </w:p>
    <w:p w:rsidR="009E73E5" w:rsidRPr="00FB7BF6" w:rsidRDefault="00F555C5" w:rsidP="00B1077A">
      <w:pPr>
        <w:shd w:val="clear" w:color="auto" w:fill="FFFFFF"/>
      </w:pPr>
      <w:r>
        <w:t xml:space="preserve">А. </w:t>
      </w:r>
      <w:r w:rsidR="009E73E5" w:rsidRPr="00FB7BF6">
        <w:t xml:space="preserve">15 </w:t>
      </w:r>
    </w:p>
    <w:p w:rsidR="009E73E5" w:rsidRPr="00FB7BF6" w:rsidRDefault="009E73E5" w:rsidP="00B1077A">
      <w:pPr>
        <w:shd w:val="clear" w:color="auto" w:fill="FFFFFF"/>
      </w:pPr>
      <w:r w:rsidRPr="00FB7BF6">
        <w:t>В.</w:t>
      </w:r>
      <w:r w:rsidRPr="00FB7BF6">
        <w:rPr>
          <w:noProof/>
        </w:rPr>
        <w:t xml:space="preserve"> </w:t>
      </w:r>
      <w:r w:rsidR="00F555C5">
        <w:rPr>
          <w:noProof/>
        </w:rPr>
        <w:t>-</w:t>
      </w:r>
      <w:r w:rsidRPr="00FB7BF6">
        <w:rPr>
          <w:noProof/>
        </w:rPr>
        <w:t>15</w:t>
      </w:r>
      <w:r w:rsidRPr="00FB7BF6">
        <w:t xml:space="preserve">    </w:t>
      </w:r>
    </w:p>
    <w:p w:rsidR="009E73E5" w:rsidRPr="00FB7BF6" w:rsidRDefault="009E73E5" w:rsidP="00B1077A">
      <w:pPr>
        <w:shd w:val="clear" w:color="auto" w:fill="FFFFFF"/>
        <w:rPr>
          <w:i/>
        </w:rPr>
      </w:pPr>
      <w:r w:rsidRPr="00FB7BF6">
        <w:t>С. 16</w:t>
      </w:r>
    </w:p>
    <w:p w:rsidR="009E73E5" w:rsidRPr="00FB7BF6" w:rsidRDefault="009E73E5" w:rsidP="00B1077A">
      <w:pPr>
        <w:shd w:val="clear" w:color="auto" w:fill="FFFFFF"/>
        <w:rPr>
          <w:i/>
        </w:rPr>
      </w:pPr>
      <w:r w:rsidRPr="00FB7BF6">
        <w:t>Д  -16</w:t>
      </w:r>
    </w:p>
    <w:p w:rsidR="009E73E5" w:rsidRPr="00FB7BF6" w:rsidRDefault="009E73E5" w:rsidP="00B1077A">
      <w:pPr>
        <w:shd w:val="clear" w:color="auto" w:fill="FFFFFF"/>
      </w:pPr>
      <w:r w:rsidRPr="00FB7BF6">
        <w:t>Е. -12</w:t>
      </w:r>
    </w:p>
    <w:p w:rsidR="00A22827" w:rsidRPr="00FB7BF6" w:rsidRDefault="00A22827" w:rsidP="00B1077A">
      <w:pPr>
        <w:rPr>
          <w:rFonts w:eastAsiaTheme="minorEastAsia"/>
        </w:rPr>
      </w:pPr>
    </w:p>
    <w:p w:rsidR="009E73E5" w:rsidRPr="00FB7BF6" w:rsidRDefault="009E73E5" w:rsidP="00B1077A">
      <w:pPr>
        <w:rPr>
          <w:i/>
        </w:rPr>
      </w:pPr>
      <w:r w:rsidRPr="00FB7BF6">
        <w:t xml:space="preserve">156. Найти интеграл  </w:t>
      </w:r>
      <m:oMath>
        <m:nary>
          <m:naryPr>
            <m:limLoc m:val="subSup"/>
            <m:ctrlPr>
              <w:rPr>
                <w:rFonts w:ascii="Cambria Math" w:hAnsi="Cambria Math"/>
                <w:i/>
                <w:lang w:val="en-US"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>
              <w:rPr>
                <w:rFonts w:ascii="Cambria Math" w:hAnsi="Cambria Math"/>
                <w:lang w:val="en-US"/>
              </w:rPr>
              <m:t>xdx</m:t>
            </m:r>
          </m:e>
        </m:nary>
      </m:oMath>
      <w:r w:rsidRPr="00FB7BF6">
        <w:t xml:space="preserve">     </w:t>
      </w:r>
    </w:p>
    <w:p w:rsidR="00F555C5" w:rsidRDefault="009E73E5" w:rsidP="00B1077A">
      <w:pPr>
        <w:shd w:val="clear" w:color="auto" w:fill="FFFFFF"/>
      </w:pPr>
      <w:r w:rsidRPr="00FB7BF6">
        <w:t>А.</w:t>
      </w:r>
      <w:r w:rsidR="00F555C5">
        <w:t>1</w:t>
      </w:r>
      <w:r w:rsidR="00F555C5" w:rsidRPr="00FB7BF6">
        <w:t xml:space="preserve"> </w:t>
      </w:r>
    </w:p>
    <w:p w:rsidR="009E73E5" w:rsidRPr="00FB7BF6" w:rsidRDefault="009E73E5" w:rsidP="00B1077A">
      <w:pPr>
        <w:shd w:val="clear" w:color="auto" w:fill="FFFFFF"/>
      </w:pPr>
      <w:r w:rsidRPr="00FB7BF6">
        <w:t>В.</w:t>
      </w:r>
      <w:r w:rsidRPr="00FB7BF6">
        <w:rPr>
          <w:noProof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F555C5" w:rsidRPr="00FB7BF6">
        <w:t xml:space="preserve"> </w:t>
      </w:r>
    </w:p>
    <w:p w:rsidR="009E73E5" w:rsidRPr="00FB7BF6" w:rsidRDefault="009E73E5" w:rsidP="00B1077A">
      <w:pPr>
        <w:shd w:val="clear" w:color="auto" w:fill="FFFFFF"/>
        <w:rPr>
          <w:i/>
        </w:rPr>
      </w:pPr>
      <w:r w:rsidRPr="00FB7BF6">
        <w:t>С. 2</w:t>
      </w:r>
    </w:p>
    <w:p w:rsidR="009E73E5" w:rsidRPr="00FB7BF6" w:rsidRDefault="009E73E5" w:rsidP="00B1077A">
      <w:pPr>
        <w:shd w:val="clear" w:color="auto" w:fill="FFFFFF"/>
        <w:rPr>
          <w:i/>
        </w:rPr>
      </w:pPr>
      <w:r w:rsidRPr="00FB7BF6">
        <w:t>Д  -0.5</w:t>
      </w:r>
    </w:p>
    <w:p w:rsidR="009E73E5" w:rsidRPr="00FB7BF6" w:rsidRDefault="009E73E5" w:rsidP="00B1077A">
      <w:pPr>
        <w:shd w:val="clear" w:color="auto" w:fill="FFFFFF"/>
      </w:pPr>
      <w:r w:rsidRPr="00FB7BF6">
        <w:t>Е. 5</w:t>
      </w:r>
    </w:p>
    <w:p w:rsidR="009E73E5" w:rsidRPr="00FB7BF6" w:rsidRDefault="009E73E5" w:rsidP="00B1077A">
      <w:pPr>
        <w:rPr>
          <w:rFonts w:eastAsiaTheme="minorEastAsia"/>
        </w:rPr>
      </w:pPr>
    </w:p>
    <w:p w:rsidR="009E73E5" w:rsidRPr="00FB7BF6" w:rsidRDefault="009E73E5" w:rsidP="00B1077A">
      <w:pPr>
        <w:rPr>
          <w:i/>
        </w:rPr>
      </w:pPr>
      <w:r w:rsidRPr="00FB7BF6">
        <w:t xml:space="preserve">155. Найти интеграл  </w:t>
      </w:r>
      <m:oMath>
        <m:nary>
          <m:naryPr>
            <m:limLoc m:val="subSup"/>
            <m:ctrlPr>
              <w:rPr>
                <w:rFonts w:ascii="Cambria Math" w:hAnsi="Cambria Math"/>
                <w:i/>
                <w:lang w:val="en-US"/>
              </w:rPr>
            </m:ctrlPr>
          </m:naryPr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0</m:t>
            </m:r>
          </m:sup>
          <m:e>
            <m:r>
              <w:rPr>
                <w:rFonts w:ascii="Cambria Math" w:hAnsi="Cambria Math"/>
              </w:rPr>
              <m:t>4</m:t>
            </m:r>
            <m:r>
              <w:rPr>
                <w:rFonts w:ascii="Cambria Math" w:hAnsi="Cambria Math"/>
                <w:lang w:val="en-US"/>
              </w:rPr>
              <m:t>xdx</m:t>
            </m:r>
          </m:e>
        </m:nary>
      </m:oMath>
      <w:r w:rsidRPr="00FB7BF6">
        <w:t xml:space="preserve">     </w:t>
      </w:r>
    </w:p>
    <w:p w:rsidR="009E73E5" w:rsidRPr="00FB7BF6" w:rsidRDefault="009E73E5" w:rsidP="00B1077A">
      <w:pPr>
        <w:shd w:val="clear" w:color="auto" w:fill="FFFFFF"/>
      </w:pPr>
      <w:r w:rsidRPr="00FB7BF6">
        <w:t>А. 8</w:t>
      </w:r>
    </w:p>
    <w:p w:rsidR="009E73E5" w:rsidRPr="00FB7BF6" w:rsidRDefault="009E73E5" w:rsidP="00B1077A">
      <w:pPr>
        <w:shd w:val="clear" w:color="auto" w:fill="FFFFFF"/>
      </w:pPr>
      <w:r w:rsidRPr="00FB7BF6">
        <w:t>В.</w:t>
      </w:r>
      <w:r w:rsidR="00F555C5">
        <w:t>-</w:t>
      </w:r>
      <w:r w:rsidRPr="00FB7BF6">
        <w:rPr>
          <w:noProof/>
        </w:rPr>
        <w:t>8</w:t>
      </w:r>
      <w:r w:rsidRPr="00FB7BF6">
        <w:t xml:space="preserve">    </w:t>
      </w:r>
    </w:p>
    <w:p w:rsidR="009E73E5" w:rsidRPr="00FB7BF6" w:rsidRDefault="009E73E5" w:rsidP="00B1077A">
      <w:pPr>
        <w:shd w:val="clear" w:color="auto" w:fill="FFFFFF"/>
        <w:rPr>
          <w:i/>
        </w:rPr>
      </w:pPr>
      <w:r w:rsidRPr="00FB7BF6">
        <w:t>С. 10</w:t>
      </w:r>
    </w:p>
    <w:p w:rsidR="009E73E5" w:rsidRPr="00FB7BF6" w:rsidRDefault="009E73E5" w:rsidP="00B1077A">
      <w:pPr>
        <w:shd w:val="clear" w:color="auto" w:fill="FFFFFF"/>
        <w:rPr>
          <w:i/>
        </w:rPr>
      </w:pPr>
      <w:r w:rsidRPr="00FB7BF6">
        <w:t>Д  -10</w:t>
      </w:r>
    </w:p>
    <w:p w:rsidR="009E73E5" w:rsidRPr="00FB7BF6" w:rsidRDefault="009E73E5" w:rsidP="00B1077A">
      <w:pPr>
        <w:shd w:val="clear" w:color="auto" w:fill="FFFFFF"/>
      </w:pPr>
      <w:r w:rsidRPr="00FB7BF6">
        <w:t>Е. -12</w:t>
      </w:r>
    </w:p>
    <w:p w:rsidR="007641CF" w:rsidRPr="00FB7BF6" w:rsidRDefault="007641CF" w:rsidP="00B1077A"/>
    <w:p w:rsidR="003F0F4E" w:rsidRPr="00FB7BF6" w:rsidRDefault="003F0F4E" w:rsidP="00B1077A">
      <w:pPr>
        <w:rPr>
          <w:i/>
        </w:rPr>
      </w:pPr>
      <w:r w:rsidRPr="00FB7BF6">
        <w:t xml:space="preserve">156. Найти интеграл  </w:t>
      </w:r>
      <m:oMath>
        <m:nary>
          <m:naryPr>
            <m:limLoc m:val="subSup"/>
            <m:ctrlPr>
              <w:rPr>
                <w:rFonts w:ascii="Cambria Math" w:hAnsi="Cambria Math"/>
                <w:i/>
                <w:lang w:val="en-US"/>
              </w:rPr>
            </m:ctrlPr>
          </m:naryPr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4</m:t>
            </m:r>
          </m:sup>
          <m:e>
            <m:r>
              <w:rPr>
                <w:rFonts w:ascii="Cambria Math" w:hAnsi="Cambria Math"/>
              </w:rPr>
              <m:t>(4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+1)</m:t>
            </m:r>
            <m:r>
              <w:rPr>
                <w:rFonts w:ascii="Cambria Math" w:hAnsi="Cambria Math"/>
                <w:lang w:val="en-US"/>
              </w:rPr>
              <m:t>dx</m:t>
            </m:r>
          </m:e>
        </m:nary>
      </m:oMath>
      <w:r w:rsidRPr="00FB7BF6">
        <w:t xml:space="preserve">     </w:t>
      </w:r>
    </w:p>
    <w:p w:rsidR="003F0F4E" w:rsidRPr="00FB7BF6" w:rsidRDefault="003F0F4E" w:rsidP="00B1077A">
      <w:pPr>
        <w:shd w:val="clear" w:color="auto" w:fill="FFFFFF"/>
      </w:pPr>
      <w:r w:rsidRPr="00FB7BF6">
        <w:t xml:space="preserve">А. </w:t>
      </w:r>
      <w:r w:rsidR="00F555C5">
        <w:t>-</w:t>
      </w:r>
      <w:r w:rsidR="00064115" w:rsidRPr="00FB7BF6">
        <w:t>26</w:t>
      </w:r>
    </w:p>
    <w:p w:rsidR="003F0F4E" w:rsidRPr="00FB7BF6" w:rsidRDefault="003F0F4E" w:rsidP="00B1077A">
      <w:pPr>
        <w:shd w:val="clear" w:color="auto" w:fill="FFFFFF"/>
      </w:pPr>
      <w:r w:rsidRPr="00FB7BF6">
        <w:t>В.</w:t>
      </w:r>
      <w:r w:rsidRPr="00FB7BF6">
        <w:rPr>
          <w:noProof/>
        </w:rPr>
        <w:t xml:space="preserve"> </w:t>
      </w:r>
      <w:r w:rsidR="00064115" w:rsidRPr="00FB7BF6">
        <w:rPr>
          <w:noProof/>
        </w:rPr>
        <w:t>26</w:t>
      </w:r>
      <w:r w:rsidRPr="00FB7BF6">
        <w:t xml:space="preserve"> </w:t>
      </w:r>
    </w:p>
    <w:p w:rsidR="003F0F4E" w:rsidRPr="00FB7BF6" w:rsidRDefault="003F0F4E" w:rsidP="00B1077A">
      <w:pPr>
        <w:shd w:val="clear" w:color="auto" w:fill="FFFFFF"/>
        <w:rPr>
          <w:i/>
        </w:rPr>
      </w:pPr>
      <w:r w:rsidRPr="00FB7BF6">
        <w:t xml:space="preserve">С. </w:t>
      </w:r>
      <w:r w:rsidR="00064115" w:rsidRPr="00FB7BF6">
        <w:t>2</w:t>
      </w:r>
    </w:p>
    <w:p w:rsidR="003F0F4E" w:rsidRPr="00FB7BF6" w:rsidRDefault="003F0F4E" w:rsidP="00B1077A">
      <w:pPr>
        <w:shd w:val="clear" w:color="auto" w:fill="FFFFFF"/>
        <w:rPr>
          <w:i/>
        </w:rPr>
      </w:pPr>
      <w:r w:rsidRPr="00FB7BF6">
        <w:t xml:space="preserve">Д  </w:t>
      </w:r>
      <w:r w:rsidR="00064115" w:rsidRPr="00FB7BF6">
        <w:t>6</w:t>
      </w:r>
    </w:p>
    <w:p w:rsidR="003F0F4E" w:rsidRPr="00FB7BF6" w:rsidRDefault="003F0F4E" w:rsidP="00B1077A">
      <w:pPr>
        <w:shd w:val="clear" w:color="auto" w:fill="FFFFFF"/>
      </w:pPr>
      <w:r w:rsidRPr="00FB7BF6">
        <w:t xml:space="preserve">Е. </w:t>
      </w:r>
      <w:r w:rsidR="00064115" w:rsidRPr="00FB7BF6">
        <w:t>4</w:t>
      </w:r>
    </w:p>
    <w:p w:rsidR="00AD290B" w:rsidRPr="00FB7BF6" w:rsidRDefault="00AD290B" w:rsidP="00B1077A">
      <w:pPr>
        <w:rPr>
          <w:rStyle w:val="mclose"/>
          <w:shd w:val="clear" w:color="auto" w:fill="FFFFFF"/>
        </w:rPr>
      </w:pPr>
      <w:r w:rsidRPr="00FB7BF6">
        <w:rPr>
          <w:rStyle w:val="mclose"/>
          <w:shd w:val="clear" w:color="auto" w:fill="FFFFFF"/>
        </w:rPr>
        <w:t xml:space="preserve">  </w:t>
      </w:r>
    </w:p>
    <w:p w:rsidR="00D30C7C" w:rsidRPr="00FB7BF6" w:rsidRDefault="00D30C7C" w:rsidP="00B1077A">
      <w:r w:rsidRPr="00FB7BF6">
        <w:t xml:space="preserve">157. Периметр параллелограмма равен </w:t>
      </w:r>
      <w:smartTag w:uri="urn:schemas-microsoft-com:office:smarttags" w:element="metricconverter">
        <w:smartTagPr>
          <w:attr w:name="ProductID" w:val="36 см"/>
        </w:smartTagPr>
        <w:r w:rsidRPr="00FB7BF6">
          <w:t>36 см</w:t>
        </w:r>
      </w:smartTag>
      <w:r w:rsidRPr="00FB7BF6">
        <w:t xml:space="preserve">. Одна из его сторон равна </w:t>
      </w:r>
      <w:smartTag w:uri="urn:schemas-microsoft-com:office:smarttags" w:element="metricconverter">
        <w:smartTagPr>
          <w:attr w:name="ProductID" w:val="12 см"/>
        </w:smartTagPr>
        <w:r w:rsidRPr="00FB7BF6">
          <w:t>12 см</w:t>
        </w:r>
      </w:smartTag>
      <w:r w:rsidRPr="00FB7BF6">
        <w:t>. Найти длину соседней с ней стороны</w:t>
      </w:r>
    </w:p>
    <w:p w:rsidR="00D30C7C" w:rsidRPr="00FB7BF6" w:rsidRDefault="00D30C7C" w:rsidP="00B1077A">
      <w:r w:rsidRPr="00FB7BF6">
        <w:rPr>
          <w:lang w:val="en-US"/>
        </w:rPr>
        <w:t>A</w:t>
      </w:r>
      <w:r w:rsidRPr="00FB7BF6">
        <w:t xml:space="preserve">) </w:t>
      </w:r>
      <w:r w:rsidR="00F555C5">
        <w:t>18</w:t>
      </w:r>
      <w:r w:rsidRPr="00FB7BF6">
        <w:t xml:space="preserve"> см</w:t>
      </w:r>
    </w:p>
    <w:p w:rsidR="00D30C7C" w:rsidRPr="00FB7BF6" w:rsidRDefault="00D30C7C" w:rsidP="00B1077A">
      <w:r w:rsidRPr="00FB7BF6">
        <w:rPr>
          <w:lang w:val="en-US"/>
        </w:rPr>
        <w:t>B</w:t>
      </w:r>
      <w:r w:rsidRPr="00FB7BF6">
        <w:t>) 4 см</w:t>
      </w:r>
    </w:p>
    <w:p w:rsidR="00D30C7C" w:rsidRPr="00FB7BF6" w:rsidRDefault="00D30C7C" w:rsidP="00B1077A">
      <w:r w:rsidRPr="00FB7BF6">
        <w:rPr>
          <w:lang w:val="en-US"/>
        </w:rPr>
        <w:t>C</w:t>
      </w:r>
      <w:r w:rsidRPr="00FB7BF6">
        <w:t>) 12 см</w:t>
      </w:r>
    </w:p>
    <w:p w:rsidR="00D30C7C" w:rsidRPr="00FB7BF6" w:rsidRDefault="00D30C7C" w:rsidP="00B1077A">
      <w:r w:rsidRPr="00FB7BF6">
        <w:rPr>
          <w:lang w:val="en-US"/>
        </w:rPr>
        <w:t>D</w:t>
      </w:r>
      <w:r w:rsidRPr="00FB7BF6">
        <w:t>) 9 см</w:t>
      </w:r>
    </w:p>
    <w:p w:rsidR="00D30C7C" w:rsidRPr="00FB7BF6" w:rsidRDefault="00D30C7C" w:rsidP="00B1077A">
      <w:r w:rsidRPr="00FB7BF6">
        <w:rPr>
          <w:lang w:val="en-US"/>
        </w:rPr>
        <w:t>E</w:t>
      </w:r>
      <w:r w:rsidRPr="00FB7BF6">
        <w:t>)</w:t>
      </w:r>
      <w:r w:rsidR="00F555C5">
        <w:t xml:space="preserve"> 6</w:t>
      </w:r>
      <w:r w:rsidRPr="00FB7BF6">
        <w:t xml:space="preserve"> см</w:t>
      </w:r>
    </w:p>
    <w:p w:rsidR="00D30C7C" w:rsidRPr="00FB7BF6" w:rsidRDefault="00D30C7C" w:rsidP="00B1077A"/>
    <w:p w:rsidR="00D30C7C" w:rsidRPr="00FB7BF6" w:rsidRDefault="00D30C7C" w:rsidP="00B1077A">
      <w:r w:rsidRPr="00FB7BF6">
        <w:t xml:space="preserve">158. Решите систему уравнений: </w:t>
      </w:r>
      <w:r w:rsidRPr="00FB7BF6">
        <w:rPr>
          <w:position w:val="-30"/>
        </w:rPr>
        <w:object w:dxaOrig="1380" w:dyaOrig="720">
          <v:shape id="_x0000_i1147" type="#_x0000_t75" style="width:68.85pt;height:36pt" o:ole="">
            <v:imagedata r:id="rId334" o:title=""/>
          </v:shape>
          <o:OLEObject Type="Embed" ProgID="Equation.DSMT4" ShapeID="_x0000_i1147" DrawAspect="Content" ObjectID="_1651666763" r:id="rId335"/>
        </w:object>
      </w:r>
    </w:p>
    <w:p w:rsidR="00D30C7C" w:rsidRPr="00FB7BF6" w:rsidRDefault="00D30C7C" w:rsidP="00B1077A">
      <w:r w:rsidRPr="00FB7BF6">
        <w:rPr>
          <w:lang w:val="en-US"/>
        </w:rPr>
        <w:t>A</w:t>
      </w:r>
      <w:r w:rsidRPr="00FB7BF6">
        <w:t xml:space="preserve">) </w:t>
      </w:r>
      <w:r w:rsidR="00F555C5" w:rsidRPr="00FB7BF6">
        <w:t>(-13; -5)</w:t>
      </w:r>
    </w:p>
    <w:p w:rsidR="00D30C7C" w:rsidRPr="00FB7BF6" w:rsidRDefault="00D30C7C" w:rsidP="00B1077A">
      <w:r w:rsidRPr="00FB7BF6">
        <w:t xml:space="preserve"> </w:t>
      </w:r>
      <w:r w:rsidRPr="00FB7BF6">
        <w:rPr>
          <w:lang w:val="en-US"/>
        </w:rPr>
        <w:t>B</w:t>
      </w:r>
      <w:r w:rsidRPr="00FB7BF6">
        <w:t>) (-7; -4)</w:t>
      </w:r>
    </w:p>
    <w:p w:rsidR="00D30C7C" w:rsidRPr="00FB7BF6" w:rsidRDefault="00D30C7C" w:rsidP="00B1077A">
      <w:r w:rsidRPr="00FB7BF6">
        <w:rPr>
          <w:lang w:val="en-US"/>
        </w:rPr>
        <w:t>C</w:t>
      </w:r>
      <w:r w:rsidRPr="00FB7BF6">
        <w:t>) (-1; -3)</w:t>
      </w:r>
    </w:p>
    <w:p w:rsidR="00D30C7C" w:rsidRPr="00FB7BF6" w:rsidRDefault="00D30C7C" w:rsidP="00B1077A">
      <w:r w:rsidRPr="00FB7BF6">
        <w:rPr>
          <w:lang w:val="en-US"/>
        </w:rPr>
        <w:t>D</w:t>
      </w:r>
      <w:r w:rsidRPr="00FB7BF6">
        <w:t>) (11; -1)</w:t>
      </w:r>
    </w:p>
    <w:p w:rsidR="00D30C7C" w:rsidRPr="00FB7BF6" w:rsidRDefault="00D30C7C" w:rsidP="00B1077A">
      <w:r w:rsidRPr="00FB7BF6">
        <w:rPr>
          <w:lang w:val="en-US"/>
        </w:rPr>
        <w:t>E</w:t>
      </w:r>
      <w:r w:rsidRPr="00FB7BF6">
        <w:t>)</w:t>
      </w:r>
      <w:r w:rsidR="00F555C5" w:rsidRPr="00F555C5">
        <w:t xml:space="preserve"> </w:t>
      </w:r>
      <w:r w:rsidR="00F555C5" w:rsidRPr="00FB7BF6">
        <w:t>(5; -2)</w:t>
      </w:r>
    </w:p>
    <w:p w:rsidR="00D30C7C" w:rsidRPr="00FB7BF6" w:rsidRDefault="00A42A31" w:rsidP="00B1077A">
      <w:r w:rsidRPr="00FB7BF6">
        <w:t>159.</w:t>
      </w:r>
      <w:r w:rsidR="00D30C7C" w:rsidRPr="00FB7BF6">
        <w:t xml:space="preserve"> Вычислите:</w:t>
      </w:r>
      <w:r w:rsidR="00710D3B" w:rsidRPr="00FB7BF6">
        <w:t xml:space="preserve"> </w:t>
      </w:r>
      <m:oMath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arcsin</m:t>
            </m:r>
            <m:r>
              <m:rPr>
                <m:sty m:val="p"/>
              </m:rPr>
              <w:rPr>
                <w:rFonts w:ascii="Cambria Math" w:hAnsi="Cambria Math"/>
              </w:rPr>
              <m:t>(-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func>
        <m:r>
          <w:rPr>
            <w:rFonts w:ascii="Cambria Math" w:hAnsi="Cambria Math"/>
          </w:rPr>
          <m:t>)</m:t>
        </m:r>
      </m:oMath>
      <w:r w:rsidR="00710D3B" w:rsidRPr="00FB7BF6">
        <w:t xml:space="preserve"> </w:t>
      </w:r>
      <w:r w:rsidR="00D30C7C" w:rsidRPr="00FB7BF6">
        <w:t xml:space="preserve"> </w:t>
      </w:r>
    </w:p>
    <w:p w:rsidR="00D30C7C" w:rsidRPr="00FB7BF6" w:rsidRDefault="00D30C7C" w:rsidP="00B1077A">
      <w:r w:rsidRPr="00FB7BF6">
        <w:rPr>
          <w:lang w:val="en-US"/>
        </w:rPr>
        <w:t>A</w:t>
      </w:r>
      <w:r w:rsidRPr="00FB7BF6">
        <w:t>)</w:t>
      </w:r>
      <w:r w:rsidR="00F555C5">
        <w:t xml:space="preserve"> 1</w:t>
      </w:r>
      <w:r w:rsidR="006E7B45" w:rsidRPr="00FB7BF6">
        <w:t>45</w:t>
      </w:r>
      <w:r w:rsidRPr="00FB7BF6">
        <w:rPr>
          <w:vertAlign w:val="superscript"/>
        </w:rPr>
        <w:t>о</w:t>
      </w:r>
    </w:p>
    <w:p w:rsidR="00D30C7C" w:rsidRPr="00FB7BF6" w:rsidRDefault="00D30C7C" w:rsidP="00B1077A">
      <w:r w:rsidRPr="00FB7BF6">
        <w:rPr>
          <w:lang w:val="en-US"/>
        </w:rPr>
        <w:t>B</w:t>
      </w:r>
      <w:r w:rsidRPr="00FB7BF6">
        <w:t xml:space="preserve">) </w:t>
      </w:r>
      <w:r w:rsidR="00F555C5">
        <w:t>-</w:t>
      </w:r>
      <w:r w:rsidRPr="00FB7BF6">
        <w:t>45</w:t>
      </w:r>
      <w:r w:rsidRPr="00FB7BF6">
        <w:rPr>
          <w:vertAlign w:val="superscript"/>
        </w:rPr>
        <w:t>о</w:t>
      </w:r>
    </w:p>
    <w:p w:rsidR="00D30C7C" w:rsidRPr="00FB7BF6" w:rsidRDefault="00D30C7C" w:rsidP="00B1077A">
      <w:r w:rsidRPr="00FB7BF6">
        <w:rPr>
          <w:lang w:val="en-US"/>
        </w:rPr>
        <w:t>C</w:t>
      </w:r>
      <w:r w:rsidRPr="00FB7BF6">
        <w:t>) 30</w:t>
      </w:r>
      <w:r w:rsidRPr="00FB7BF6">
        <w:rPr>
          <w:vertAlign w:val="superscript"/>
        </w:rPr>
        <w:t>о</w:t>
      </w:r>
    </w:p>
    <w:p w:rsidR="00D30C7C" w:rsidRPr="00FB7BF6" w:rsidRDefault="00D30C7C" w:rsidP="00B1077A">
      <w:r w:rsidRPr="00FB7BF6">
        <w:rPr>
          <w:lang w:val="en-US"/>
        </w:rPr>
        <w:t>D</w:t>
      </w:r>
      <w:r w:rsidRPr="00FB7BF6">
        <w:t>) 60</w:t>
      </w:r>
      <w:r w:rsidRPr="00FB7BF6">
        <w:rPr>
          <w:vertAlign w:val="superscript"/>
        </w:rPr>
        <w:t>о</w:t>
      </w:r>
    </w:p>
    <w:p w:rsidR="00D30C7C" w:rsidRPr="00FB7BF6" w:rsidRDefault="00D30C7C" w:rsidP="00B1077A">
      <w:r w:rsidRPr="00FB7BF6">
        <w:rPr>
          <w:lang w:val="en-US"/>
        </w:rPr>
        <w:t>E</w:t>
      </w:r>
      <w:r w:rsidRPr="00FB7BF6">
        <w:t xml:space="preserve">) </w:t>
      </w:r>
      <w:r w:rsidR="006E7B45" w:rsidRPr="00FB7BF6">
        <w:t>-35</w:t>
      </w:r>
      <w:r w:rsidRPr="00FB7BF6">
        <w:rPr>
          <w:vertAlign w:val="superscript"/>
        </w:rPr>
        <w:t>о</w:t>
      </w:r>
    </w:p>
    <w:p w:rsidR="00D30C7C" w:rsidRPr="00FB7BF6" w:rsidRDefault="00B522AA" w:rsidP="00B1077A">
      <w:r w:rsidRPr="00FB7BF6">
        <w:t>160</w:t>
      </w:r>
      <w:r w:rsidR="00D30C7C" w:rsidRPr="00FB7BF6">
        <w:t xml:space="preserve">. Найдите значение производной функции: </w:t>
      </w:r>
      <w:proofErr w:type="gramStart"/>
      <w:r w:rsidR="00D30C7C" w:rsidRPr="00FB7BF6">
        <w:t>у(</w:t>
      </w:r>
      <w:proofErr w:type="spellStart"/>
      <w:proofErr w:type="gramEnd"/>
      <w:r w:rsidR="00D30C7C" w:rsidRPr="00FB7BF6">
        <w:t>х</w:t>
      </w:r>
      <w:proofErr w:type="spellEnd"/>
      <w:r w:rsidR="00D30C7C" w:rsidRPr="00FB7BF6">
        <w:t xml:space="preserve">) = </w:t>
      </w:r>
      <w:proofErr w:type="spellStart"/>
      <w:r w:rsidR="00D30C7C" w:rsidRPr="00FB7BF6">
        <w:rPr>
          <w:lang w:val="en-US"/>
        </w:rPr>
        <w:t>tgx</w:t>
      </w:r>
      <w:proofErr w:type="spellEnd"/>
      <w:r w:rsidR="00D30C7C" w:rsidRPr="00FB7BF6">
        <w:t xml:space="preserve"> при</w:t>
      </w:r>
      <w:r w:rsidR="000E6AA0" w:rsidRPr="00FB7BF6">
        <w:t xml:space="preserve">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D30C7C" w:rsidRPr="00FB7BF6">
        <w:t xml:space="preserve"> </w:t>
      </w:r>
    </w:p>
    <w:p w:rsidR="008F1136" w:rsidRPr="00FB7BF6" w:rsidRDefault="00D30C7C" w:rsidP="00B1077A">
      <w:r w:rsidRPr="00FB7BF6">
        <w:rPr>
          <w:lang w:val="en-US"/>
        </w:rPr>
        <w:t>A</w:t>
      </w:r>
      <w:r w:rsidRPr="00FB7BF6">
        <w:t xml:space="preserve">) </w:t>
      </w:r>
      <w:r w:rsidR="00F555C5">
        <w:t>-</w:t>
      </w:r>
      <w:r w:rsidR="00A66E41" w:rsidRPr="00FB7BF6">
        <w:t>4</w:t>
      </w:r>
    </w:p>
    <w:p w:rsidR="008F1136" w:rsidRPr="00FB7BF6" w:rsidRDefault="00D30C7C" w:rsidP="00B1077A">
      <w:r w:rsidRPr="00FB7BF6">
        <w:rPr>
          <w:lang w:val="en-US"/>
        </w:rPr>
        <w:t>B</w:t>
      </w:r>
      <w:r w:rsidRPr="00FB7BF6">
        <w:t>)</w:t>
      </w:r>
      <w:r w:rsidR="008F1136" w:rsidRPr="00FB7BF6">
        <w:t xml:space="preserve"> </w:t>
      </w:r>
      <w:r w:rsidR="008F1136" w:rsidRPr="00FB7BF6">
        <w:rPr>
          <w:position w:val="-24"/>
          <w:lang w:val="en-US"/>
        </w:rPr>
        <w:object w:dxaOrig="400" w:dyaOrig="620">
          <v:shape id="_x0000_i1148" type="#_x0000_t75" style="width:16.45pt;height:25.85pt" o:ole="">
            <v:imagedata r:id="rId336" o:title=""/>
          </v:shape>
          <o:OLEObject Type="Embed" ProgID="Equation.DSMT4" ShapeID="_x0000_i1148" DrawAspect="Content" ObjectID="_1651666764" r:id="rId337"/>
        </w:object>
      </w:r>
    </w:p>
    <w:p w:rsidR="00D30C7C" w:rsidRPr="00FB7BF6" w:rsidRDefault="00D30C7C" w:rsidP="00B1077A">
      <w:r w:rsidRPr="00FB7BF6">
        <w:rPr>
          <w:lang w:val="en-US"/>
        </w:rPr>
        <w:t>C</w:t>
      </w:r>
      <w:r w:rsidRPr="00FB7BF6">
        <w:t>) 4</w:t>
      </w:r>
    </w:p>
    <w:p w:rsidR="008F1136" w:rsidRPr="00FB7BF6" w:rsidRDefault="00D30C7C" w:rsidP="00B1077A">
      <w:r w:rsidRPr="00FB7BF6">
        <w:rPr>
          <w:lang w:val="en-US"/>
        </w:rPr>
        <w:t>D</w:t>
      </w:r>
      <w:r w:rsidRPr="00FB7BF6">
        <w:t>)</w:t>
      </w:r>
      <w:r w:rsidR="008F1136" w:rsidRPr="00FB7BF6">
        <w:t xml:space="preserve"> 5</w:t>
      </w:r>
    </w:p>
    <w:p w:rsidR="00D30C7C" w:rsidRPr="00FB7BF6" w:rsidRDefault="008F1136" w:rsidP="00B1077A">
      <w:r w:rsidRPr="00FB7BF6">
        <w:t xml:space="preserve"> </w:t>
      </w:r>
      <w:r w:rsidR="00D30C7C" w:rsidRPr="00FB7BF6">
        <w:rPr>
          <w:lang w:val="en-US"/>
        </w:rPr>
        <w:t>E</w:t>
      </w:r>
      <w:r w:rsidR="00D30C7C" w:rsidRPr="00FB7BF6">
        <w:t xml:space="preserve">) </w:t>
      </w:r>
      <w:r w:rsidR="00D30C7C" w:rsidRPr="00FB7BF6">
        <w:rPr>
          <w:position w:val="-24"/>
          <w:lang w:val="en-US"/>
        </w:rPr>
        <w:object w:dxaOrig="240" w:dyaOrig="620">
          <v:shape id="_x0000_i1149" type="#_x0000_t75" style="width:9.4pt;height:24.25pt" o:ole="">
            <v:imagedata r:id="rId338" o:title=""/>
          </v:shape>
          <o:OLEObject Type="Embed" ProgID="Equation.DSMT4" ShapeID="_x0000_i1149" DrawAspect="Content" ObjectID="_1651666765" r:id="rId339"/>
        </w:object>
      </w:r>
    </w:p>
    <w:p w:rsidR="00D30C7C" w:rsidRPr="00FB7BF6" w:rsidRDefault="008F1136" w:rsidP="00B1077A">
      <w:r w:rsidRPr="00FB7BF6">
        <w:t>162</w:t>
      </w:r>
      <w:r w:rsidR="00D30C7C" w:rsidRPr="00FB7BF6">
        <w:t xml:space="preserve">. Гипотенуза прямоугольного треугольника равна </w:t>
      </w:r>
      <w:smartTag w:uri="urn:schemas-microsoft-com:office:smarttags" w:element="metricconverter">
        <w:smartTagPr>
          <w:attr w:name="ProductID" w:val="18 см"/>
        </w:smartTagPr>
        <w:r w:rsidR="00D30C7C" w:rsidRPr="00FB7BF6">
          <w:t>18 см</w:t>
        </w:r>
      </w:smartTag>
      <w:r w:rsidR="00D30C7C" w:rsidRPr="00FB7BF6">
        <w:t xml:space="preserve">. </w:t>
      </w:r>
      <w:r w:rsidR="005D5EE3" w:rsidRPr="00FB7BF6">
        <w:t xml:space="preserve">Найдите длины отрезков, на которые делит гипотенузу </w:t>
      </w:r>
      <w:r w:rsidR="00D30C7C" w:rsidRPr="00FB7BF6">
        <w:t>медиана, проведенная к гипотенузе?</w:t>
      </w:r>
    </w:p>
    <w:p w:rsidR="00D30C7C" w:rsidRPr="00FB7BF6" w:rsidRDefault="00D30C7C" w:rsidP="00B1077A">
      <w:r w:rsidRPr="00FB7BF6">
        <w:rPr>
          <w:lang w:val="en-US"/>
        </w:rPr>
        <w:t>A</w:t>
      </w:r>
      <w:r w:rsidRPr="00FB7BF6">
        <w:t xml:space="preserve">) </w:t>
      </w:r>
      <w:r w:rsidR="00EC2935">
        <w:t>11</w:t>
      </w:r>
      <w:r w:rsidR="00E00318" w:rsidRPr="00FB7BF6">
        <w:t xml:space="preserve">см </w:t>
      </w:r>
    </w:p>
    <w:p w:rsidR="00D30C7C" w:rsidRPr="00FB7BF6" w:rsidRDefault="00D30C7C" w:rsidP="00B1077A">
      <w:r w:rsidRPr="00FB7BF6">
        <w:rPr>
          <w:lang w:val="en-US"/>
        </w:rPr>
        <w:t>B</w:t>
      </w:r>
      <w:r w:rsidRPr="00FB7BF6">
        <w:t xml:space="preserve">) </w:t>
      </w:r>
      <w:r w:rsidR="00EC2935">
        <w:t>9</w:t>
      </w:r>
      <w:r w:rsidRPr="00FB7BF6">
        <w:t xml:space="preserve"> см</w:t>
      </w:r>
    </w:p>
    <w:p w:rsidR="00D30C7C" w:rsidRPr="00FB7BF6" w:rsidRDefault="00D30C7C" w:rsidP="00B1077A">
      <w:r w:rsidRPr="00FB7BF6">
        <w:rPr>
          <w:lang w:val="en-US"/>
        </w:rPr>
        <w:t>C</w:t>
      </w:r>
      <w:r w:rsidRPr="00FB7BF6">
        <w:t>) 12 см</w:t>
      </w:r>
    </w:p>
    <w:p w:rsidR="00D30C7C" w:rsidRPr="00FB7BF6" w:rsidRDefault="00D30C7C" w:rsidP="00B1077A">
      <w:r w:rsidRPr="00FB7BF6">
        <w:rPr>
          <w:lang w:val="en-US"/>
        </w:rPr>
        <w:t>D</w:t>
      </w:r>
      <w:r w:rsidRPr="00FB7BF6">
        <w:t>) 10 см</w:t>
      </w:r>
    </w:p>
    <w:p w:rsidR="00D30C7C" w:rsidRPr="00FB7BF6" w:rsidRDefault="00D30C7C" w:rsidP="00B1077A">
      <w:r w:rsidRPr="00FB7BF6">
        <w:rPr>
          <w:lang w:val="en-US"/>
        </w:rPr>
        <w:t>E</w:t>
      </w:r>
      <w:r w:rsidRPr="00FB7BF6">
        <w:t xml:space="preserve">) </w:t>
      </w:r>
      <w:r w:rsidR="00E00318" w:rsidRPr="00FB7BF6">
        <w:t>8 см</w:t>
      </w:r>
    </w:p>
    <w:p w:rsidR="00D30C7C" w:rsidRPr="00FB7BF6" w:rsidRDefault="001002ED" w:rsidP="00B1077A">
      <w:r w:rsidRPr="00FB7BF6">
        <w:lastRenderedPageBreak/>
        <w:t>163</w:t>
      </w:r>
      <w:r w:rsidR="00D30C7C" w:rsidRPr="00FB7BF6">
        <w:t xml:space="preserve">. Катет прямоугольного треугольника равен </w:t>
      </w:r>
      <w:smartTag w:uri="urn:schemas-microsoft-com:office:smarttags" w:element="metricconverter">
        <w:smartTagPr>
          <w:attr w:name="ProductID" w:val="5 см"/>
        </w:smartTagPr>
        <w:r w:rsidR="00D30C7C" w:rsidRPr="00FB7BF6">
          <w:t>5 см</w:t>
        </w:r>
      </w:smartTag>
      <w:r w:rsidR="00D30C7C" w:rsidRPr="00FB7BF6">
        <w:t xml:space="preserve">, гипотенуза – </w:t>
      </w:r>
      <w:smartTag w:uri="urn:schemas-microsoft-com:office:smarttags" w:element="metricconverter">
        <w:smartTagPr>
          <w:attr w:name="ProductID" w:val="13 см"/>
        </w:smartTagPr>
        <w:r w:rsidR="00D30C7C" w:rsidRPr="00FB7BF6">
          <w:t>13 см</w:t>
        </w:r>
      </w:smartTag>
      <w:r w:rsidR="00D30C7C" w:rsidRPr="00FB7BF6">
        <w:t>. Найти площадь треугольника</w:t>
      </w:r>
    </w:p>
    <w:p w:rsidR="00D30C7C" w:rsidRPr="00FB7BF6" w:rsidRDefault="00D30C7C" w:rsidP="00B1077A">
      <w:r w:rsidRPr="00FB7BF6">
        <w:rPr>
          <w:lang w:val="en-US"/>
        </w:rPr>
        <w:t>A</w:t>
      </w:r>
      <w:r w:rsidRPr="00FB7BF6">
        <w:t xml:space="preserve">) </w:t>
      </w:r>
      <w:r w:rsidR="00EC2935">
        <w:t>6</w:t>
      </w:r>
      <w:r w:rsidR="001002ED" w:rsidRPr="00FB7BF6">
        <w:t>0</w:t>
      </w:r>
      <w:r w:rsidRPr="00FB7BF6">
        <w:t xml:space="preserve"> см</w:t>
      </w:r>
      <w:r w:rsidRPr="00FB7BF6">
        <w:rPr>
          <w:vertAlign w:val="superscript"/>
        </w:rPr>
        <w:t>2</w:t>
      </w:r>
    </w:p>
    <w:p w:rsidR="00D30C7C" w:rsidRPr="00FB7BF6" w:rsidRDefault="00D30C7C" w:rsidP="00B1077A">
      <w:r w:rsidRPr="00FB7BF6">
        <w:rPr>
          <w:lang w:val="en-US"/>
        </w:rPr>
        <w:t>B</w:t>
      </w:r>
      <w:r w:rsidRPr="00FB7BF6">
        <w:t>) 65 см</w:t>
      </w:r>
      <w:r w:rsidRPr="00FB7BF6">
        <w:rPr>
          <w:vertAlign w:val="superscript"/>
        </w:rPr>
        <w:t>2</w:t>
      </w:r>
    </w:p>
    <w:p w:rsidR="00D30C7C" w:rsidRPr="00FB7BF6" w:rsidRDefault="00D30C7C" w:rsidP="00B1077A">
      <w:r w:rsidRPr="00FB7BF6">
        <w:rPr>
          <w:lang w:val="en-US"/>
        </w:rPr>
        <w:t>C</w:t>
      </w:r>
      <w:r w:rsidRPr="00FB7BF6">
        <w:t>) 24 см</w:t>
      </w:r>
      <w:r w:rsidRPr="00FB7BF6">
        <w:rPr>
          <w:vertAlign w:val="superscript"/>
        </w:rPr>
        <w:t>2</w:t>
      </w:r>
    </w:p>
    <w:p w:rsidR="00D30C7C" w:rsidRPr="00FB7BF6" w:rsidRDefault="00D30C7C" w:rsidP="00B1077A">
      <w:r w:rsidRPr="00FB7BF6">
        <w:rPr>
          <w:lang w:val="en-US"/>
        </w:rPr>
        <w:t>D</w:t>
      </w:r>
      <w:r w:rsidRPr="00FB7BF6">
        <w:t>)</w:t>
      </w:r>
      <w:r w:rsidR="001002ED" w:rsidRPr="00FB7BF6">
        <w:t xml:space="preserve"> 12</w:t>
      </w:r>
      <w:r w:rsidRPr="00FB7BF6">
        <w:t xml:space="preserve"> см</w:t>
      </w:r>
      <w:r w:rsidRPr="00FB7BF6">
        <w:rPr>
          <w:vertAlign w:val="superscript"/>
        </w:rPr>
        <w:t>2</w:t>
      </w:r>
    </w:p>
    <w:p w:rsidR="00D30C7C" w:rsidRPr="00FB7BF6" w:rsidRDefault="00D30C7C" w:rsidP="00B1077A">
      <w:r w:rsidRPr="00FB7BF6">
        <w:rPr>
          <w:lang w:val="en-US"/>
        </w:rPr>
        <w:t>E</w:t>
      </w:r>
      <w:r w:rsidRPr="00FB7BF6">
        <w:t>)</w:t>
      </w:r>
      <w:r w:rsidR="00EC2935">
        <w:t xml:space="preserve"> 3</w:t>
      </w:r>
      <w:r w:rsidRPr="00FB7BF6">
        <w:t>0 см</w:t>
      </w:r>
      <w:r w:rsidRPr="00FB7BF6">
        <w:rPr>
          <w:vertAlign w:val="superscript"/>
        </w:rPr>
        <w:t>2</w:t>
      </w:r>
    </w:p>
    <w:p w:rsidR="001002ED" w:rsidRPr="00FB7BF6" w:rsidRDefault="001002ED" w:rsidP="00B1077A"/>
    <w:p w:rsidR="00D30C7C" w:rsidRPr="00FB7BF6" w:rsidRDefault="001002ED" w:rsidP="00B1077A">
      <w:r w:rsidRPr="00FB7BF6">
        <w:t>164</w:t>
      </w:r>
      <w:r w:rsidR="00D30C7C" w:rsidRPr="00FB7BF6">
        <w:t xml:space="preserve">. Найти высоту равностороннего треугольника со стороной </w:t>
      </w:r>
      <w:smartTag w:uri="urn:schemas-microsoft-com:office:smarttags" w:element="metricconverter">
        <w:smartTagPr>
          <w:attr w:name="ProductID" w:val="5 см"/>
        </w:smartTagPr>
        <w:r w:rsidR="00D30C7C" w:rsidRPr="00FB7BF6">
          <w:t>5 см</w:t>
        </w:r>
      </w:smartTag>
    </w:p>
    <w:p w:rsidR="00D30C7C" w:rsidRPr="00FB7BF6" w:rsidRDefault="00D30C7C" w:rsidP="00B1077A">
      <w:r w:rsidRPr="00FB7BF6">
        <w:rPr>
          <w:lang w:val="en-US"/>
        </w:rPr>
        <w:t>A</w:t>
      </w:r>
      <w:r w:rsidRPr="00FB7BF6">
        <w:t xml:space="preserve">) </w:t>
      </w:r>
      <w:r w:rsidR="00EC2935" w:rsidRPr="00FB7BF6">
        <w:rPr>
          <w:position w:val="-24"/>
          <w:lang w:val="en-US"/>
        </w:rPr>
        <w:object w:dxaOrig="400" w:dyaOrig="680">
          <v:shape id="_x0000_i1208" type="#_x0000_t75" style="width:13.3pt;height:21.9pt" o:ole="">
            <v:imagedata r:id="rId340" o:title=""/>
          </v:shape>
          <o:OLEObject Type="Embed" ProgID="Equation.DSMT4" ShapeID="_x0000_i1208" DrawAspect="Content" ObjectID="_1651666766" r:id="rId341"/>
        </w:object>
      </w:r>
      <w:proofErr w:type="gramStart"/>
      <w:r w:rsidR="00EC2935" w:rsidRPr="00FB7BF6">
        <w:t>см</w:t>
      </w:r>
      <w:proofErr w:type="gramEnd"/>
    </w:p>
    <w:p w:rsidR="00D30C7C" w:rsidRPr="00FB7BF6" w:rsidRDefault="00D30C7C" w:rsidP="00B1077A">
      <w:r w:rsidRPr="00FB7BF6">
        <w:rPr>
          <w:lang w:val="en-US"/>
        </w:rPr>
        <w:t>B</w:t>
      </w:r>
      <w:r w:rsidRPr="00FB7BF6">
        <w:t xml:space="preserve">) </w:t>
      </w:r>
      <w:r w:rsidRPr="00FB7BF6">
        <w:rPr>
          <w:position w:val="-24"/>
          <w:lang w:val="en-US"/>
        </w:rPr>
        <w:object w:dxaOrig="400" w:dyaOrig="680">
          <v:shape id="_x0000_i1150" type="#_x0000_t75" style="width:14.1pt;height:24.25pt" o:ole="">
            <v:imagedata r:id="rId342" o:title=""/>
          </v:shape>
          <o:OLEObject Type="Embed" ProgID="Equation.DSMT4" ShapeID="_x0000_i1150" DrawAspect="Content" ObjectID="_1651666767" r:id="rId343"/>
        </w:object>
      </w:r>
      <w:proofErr w:type="gramStart"/>
      <w:r w:rsidRPr="00FB7BF6">
        <w:t>см</w:t>
      </w:r>
      <w:proofErr w:type="gramEnd"/>
    </w:p>
    <w:p w:rsidR="00D30C7C" w:rsidRPr="00FB7BF6" w:rsidRDefault="00D30C7C" w:rsidP="00B1077A">
      <w:r w:rsidRPr="00FB7BF6">
        <w:rPr>
          <w:lang w:val="en-US"/>
        </w:rPr>
        <w:t>C</w:t>
      </w:r>
      <w:r w:rsidRPr="00FB7BF6">
        <w:t xml:space="preserve">) </w:t>
      </w:r>
      <w:r w:rsidR="00EC2935" w:rsidRPr="00FB7BF6">
        <w:rPr>
          <w:position w:val="-24"/>
          <w:lang w:val="en-US"/>
        </w:rPr>
        <w:object w:dxaOrig="520" w:dyaOrig="680">
          <v:shape id="_x0000_i1207" type="#_x0000_t75" style="width:19.55pt;height:25.85pt" o:ole="">
            <v:imagedata r:id="rId344" o:title=""/>
          </v:shape>
          <o:OLEObject Type="Embed" ProgID="Equation.DSMT4" ShapeID="_x0000_i1207" DrawAspect="Content" ObjectID="_1651666768" r:id="rId345"/>
        </w:object>
      </w:r>
      <w:proofErr w:type="gramStart"/>
      <w:r w:rsidR="00EC2935" w:rsidRPr="00FB7BF6">
        <w:t>см</w:t>
      </w:r>
      <w:proofErr w:type="gramEnd"/>
      <w:r w:rsidR="00EC2935" w:rsidRPr="00FB7BF6">
        <w:rPr>
          <w:lang w:val="en-US"/>
        </w:rPr>
        <w:t xml:space="preserve"> </w:t>
      </w:r>
    </w:p>
    <w:p w:rsidR="00D30C7C" w:rsidRPr="00FB7BF6" w:rsidRDefault="00D30C7C" w:rsidP="00B1077A">
      <w:r w:rsidRPr="00FB7BF6">
        <w:rPr>
          <w:lang w:val="en-US"/>
        </w:rPr>
        <w:t>D</w:t>
      </w:r>
      <w:r w:rsidRPr="00FB7BF6">
        <w:t xml:space="preserve">) </w:t>
      </w:r>
      <w:r w:rsidRPr="00FB7BF6">
        <w:rPr>
          <w:position w:val="-24"/>
          <w:lang w:val="en-US"/>
        </w:rPr>
        <w:object w:dxaOrig="520" w:dyaOrig="680">
          <v:shape id="_x0000_i1151" type="#_x0000_t75" style="width:19.55pt;height:25.05pt" o:ole="">
            <v:imagedata r:id="rId346" o:title=""/>
          </v:shape>
          <o:OLEObject Type="Embed" ProgID="Equation.DSMT4" ShapeID="_x0000_i1151" DrawAspect="Content" ObjectID="_1651666769" r:id="rId347"/>
        </w:object>
      </w:r>
      <w:proofErr w:type="gramStart"/>
      <w:r w:rsidRPr="00FB7BF6">
        <w:t>см</w:t>
      </w:r>
      <w:proofErr w:type="gramEnd"/>
    </w:p>
    <w:p w:rsidR="00D30C7C" w:rsidRPr="00FB7BF6" w:rsidRDefault="00D30C7C" w:rsidP="00B1077A">
      <w:r w:rsidRPr="00FB7BF6">
        <w:rPr>
          <w:lang w:val="en-US"/>
        </w:rPr>
        <w:t>E</w:t>
      </w:r>
      <w:r w:rsidRPr="00FB7BF6">
        <w:t xml:space="preserve">) </w:t>
      </w:r>
      <w:r w:rsidRPr="00FB7BF6">
        <w:rPr>
          <w:position w:val="-24"/>
          <w:lang w:val="en-US"/>
        </w:rPr>
        <w:object w:dxaOrig="520" w:dyaOrig="680">
          <v:shape id="_x0000_i1152" type="#_x0000_t75" style="width:17.2pt;height:22.7pt" o:ole="">
            <v:imagedata r:id="rId348" o:title=""/>
          </v:shape>
          <o:OLEObject Type="Embed" ProgID="Equation.DSMT4" ShapeID="_x0000_i1152" DrawAspect="Content" ObjectID="_1651666770" r:id="rId349"/>
        </w:object>
      </w:r>
      <w:proofErr w:type="gramStart"/>
      <w:r w:rsidRPr="00FB7BF6">
        <w:t>см</w:t>
      </w:r>
      <w:proofErr w:type="gramEnd"/>
    </w:p>
    <w:p w:rsidR="001002ED" w:rsidRPr="00FB7BF6" w:rsidRDefault="001002ED" w:rsidP="00B1077A"/>
    <w:p w:rsidR="00D30C7C" w:rsidRPr="00FB7BF6" w:rsidRDefault="001002ED" w:rsidP="00B1077A">
      <w:pPr>
        <w:jc w:val="both"/>
      </w:pPr>
      <w:r w:rsidRPr="00FB7BF6">
        <w:t>165</w:t>
      </w:r>
      <w:r w:rsidR="00D30C7C" w:rsidRPr="00FB7BF6">
        <w:t xml:space="preserve">. Радиус основания цилиндра </w:t>
      </w:r>
      <w:smartTag w:uri="urn:schemas-microsoft-com:office:smarttags" w:element="metricconverter">
        <w:smartTagPr>
          <w:attr w:name="ProductID" w:val="5 см"/>
        </w:smartTagPr>
        <w:r w:rsidR="00D30C7C" w:rsidRPr="00FB7BF6">
          <w:t>5 см</w:t>
        </w:r>
      </w:smartTag>
      <w:r w:rsidR="00D30C7C" w:rsidRPr="00FB7BF6">
        <w:t xml:space="preserve">, высота </w:t>
      </w:r>
      <w:smartTag w:uri="urn:schemas-microsoft-com:office:smarttags" w:element="metricconverter">
        <w:smartTagPr>
          <w:attr w:name="ProductID" w:val="6 см"/>
        </w:smartTagPr>
        <w:r w:rsidR="00D30C7C" w:rsidRPr="00FB7BF6">
          <w:t>6 см</w:t>
        </w:r>
      </w:smartTag>
      <w:r w:rsidR="00D30C7C" w:rsidRPr="00FB7BF6">
        <w:t>. Найдите площадь боковой поверхности цилиндра</w:t>
      </w:r>
    </w:p>
    <w:p w:rsidR="00D30C7C" w:rsidRPr="00FB7BF6" w:rsidRDefault="00D30C7C" w:rsidP="00B1077A">
      <w:r w:rsidRPr="00FB7BF6">
        <w:rPr>
          <w:lang w:val="en-US"/>
        </w:rPr>
        <w:t>A</w:t>
      </w:r>
      <w:r w:rsidRPr="00FB7BF6">
        <w:t>)</w:t>
      </w:r>
      <w:r w:rsidR="00EC2935" w:rsidRPr="00FB7BF6">
        <w:t xml:space="preserve"> </w:t>
      </w:r>
      <w:r w:rsidR="00EC2935" w:rsidRPr="00FB7BF6">
        <w:rPr>
          <w:position w:val="-6"/>
          <w:lang w:val="en-US"/>
        </w:rPr>
        <w:object w:dxaOrig="440" w:dyaOrig="279">
          <v:shape id="_x0000_i1210" type="#_x0000_t75" style="width:21.9pt;height:14.1pt" o:ole="">
            <v:imagedata r:id="rId350" o:title=""/>
          </v:shape>
          <o:OLEObject Type="Embed" ProgID="Equation.DSMT4" ShapeID="_x0000_i1210" DrawAspect="Content" ObjectID="_1651666771" r:id="rId351"/>
        </w:object>
      </w:r>
      <w:r w:rsidR="00EC2935" w:rsidRPr="00FB7BF6">
        <w:t xml:space="preserve"> </w:t>
      </w:r>
      <w:proofErr w:type="gramStart"/>
      <w:r w:rsidR="00EC2935" w:rsidRPr="00FB7BF6">
        <w:t>см</w:t>
      </w:r>
      <w:r w:rsidR="00EC2935" w:rsidRPr="00FB7BF6">
        <w:rPr>
          <w:vertAlign w:val="superscript"/>
        </w:rPr>
        <w:t>2</w:t>
      </w:r>
      <w:proofErr w:type="gramEnd"/>
    </w:p>
    <w:p w:rsidR="00D30C7C" w:rsidRPr="00FB7BF6" w:rsidRDefault="00D30C7C" w:rsidP="00B1077A">
      <w:r w:rsidRPr="00FB7BF6">
        <w:rPr>
          <w:lang w:val="en-US"/>
        </w:rPr>
        <w:t>B</w:t>
      </w:r>
      <w:r w:rsidRPr="00FB7BF6">
        <w:t>)</w:t>
      </w:r>
      <w:r w:rsidR="00EC2935" w:rsidRPr="00FB7BF6">
        <w:t xml:space="preserve"> </w:t>
      </w:r>
      <w:r w:rsidR="00EC2935" w:rsidRPr="00FB7BF6">
        <w:rPr>
          <w:position w:val="-6"/>
          <w:lang w:val="en-US"/>
        </w:rPr>
        <w:object w:dxaOrig="440" w:dyaOrig="279">
          <v:shape id="_x0000_i1209" type="#_x0000_t75" style="width:21.9pt;height:14.1pt" o:ole="">
            <v:imagedata r:id="rId352" o:title=""/>
          </v:shape>
          <o:OLEObject Type="Embed" ProgID="Equation.DSMT4" ShapeID="_x0000_i1209" DrawAspect="Content" ObjectID="_1651666772" r:id="rId353"/>
        </w:object>
      </w:r>
      <w:r w:rsidR="00EC2935" w:rsidRPr="00FB7BF6">
        <w:t xml:space="preserve"> </w:t>
      </w:r>
      <w:proofErr w:type="gramStart"/>
      <w:r w:rsidR="00EC2935" w:rsidRPr="00FB7BF6">
        <w:t>см</w:t>
      </w:r>
      <w:r w:rsidR="00EC2935" w:rsidRPr="00FB7BF6">
        <w:rPr>
          <w:vertAlign w:val="superscript"/>
        </w:rPr>
        <w:t>2</w:t>
      </w:r>
      <w:proofErr w:type="gramEnd"/>
    </w:p>
    <w:p w:rsidR="00D30C7C" w:rsidRPr="00FB7BF6" w:rsidRDefault="00D30C7C" w:rsidP="00B1077A">
      <w:r w:rsidRPr="00FB7BF6">
        <w:rPr>
          <w:lang w:val="en-US"/>
        </w:rPr>
        <w:t>C</w:t>
      </w:r>
      <w:r w:rsidRPr="00FB7BF6">
        <w:t xml:space="preserve">) </w:t>
      </w:r>
      <w:r w:rsidRPr="00FB7BF6">
        <w:rPr>
          <w:position w:val="-6"/>
          <w:lang w:val="en-US"/>
        </w:rPr>
        <w:object w:dxaOrig="440" w:dyaOrig="279">
          <v:shape id="_x0000_i1153" type="#_x0000_t75" style="width:21.9pt;height:14.1pt" o:ole="">
            <v:imagedata r:id="rId354" o:title=""/>
          </v:shape>
          <o:OLEObject Type="Embed" ProgID="Equation.DSMT4" ShapeID="_x0000_i1153" DrawAspect="Content" ObjectID="_1651666773" r:id="rId355"/>
        </w:object>
      </w:r>
      <w:r w:rsidRPr="00FB7BF6">
        <w:t xml:space="preserve"> </w:t>
      </w:r>
      <w:proofErr w:type="gramStart"/>
      <w:r w:rsidRPr="00FB7BF6">
        <w:t>см</w:t>
      </w:r>
      <w:r w:rsidRPr="00FB7BF6">
        <w:rPr>
          <w:vertAlign w:val="superscript"/>
        </w:rPr>
        <w:t>2</w:t>
      </w:r>
      <w:proofErr w:type="gramEnd"/>
    </w:p>
    <w:p w:rsidR="00D30C7C" w:rsidRPr="00FB7BF6" w:rsidRDefault="00D30C7C" w:rsidP="00B1077A">
      <w:r w:rsidRPr="00FB7BF6">
        <w:rPr>
          <w:lang w:val="en-US"/>
        </w:rPr>
        <w:t>D</w:t>
      </w:r>
      <w:r w:rsidRPr="00FB7BF6">
        <w:t xml:space="preserve">) </w:t>
      </w:r>
      <w:r w:rsidRPr="00FB7BF6">
        <w:rPr>
          <w:position w:val="-6"/>
          <w:lang w:val="en-US"/>
        </w:rPr>
        <w:object w:dxaOrig="440" w:dyaOrig="279">
          <v:shape id="_x0000_i1154" type="#_x0000_t75" style="width:21.9pt;height:14.1pt" o:ole="">
            <v:imagedata r:id="rId356" o:title=""/>
          </v:shape>
          <o:OLEObject Type="Embed" ProgID="Equation.DSMT4" ShapeID="_x0000_i1154" DrawAspect="Content" ObjectID="_1651666774" r:id="rId357"/>
        </w:object>
      </w:r>
      <w:r w:rsidRPr="00FB7BF6">
        <w:t xml:space="preserve"> </w:t>
      </w:r>
      <w:proofErr w:type="gramStart"/>
      <w:r w:rsidRPr="00FB7BF6">
        <w:t>см</w:t>
      </w:r>
      <w:r w:rsidRPr="00FB7BF6">
        <w:rPr>
          <w:vertAlign w:val="superscript"/>
        </w:rPr>
        <w:t>2</w:t>
      </w:r>
      <w:proofErr w:type="gramEnd"/>
    </w:p>
    <w:p w:rsidR="00D30C7C" w:rsidRPr="00FB7BF6" w:rsidRDefault="00D30C7C" w:rsidP="00B1077A">
      <w:r w:rsidRPr="00FB7BF6">
        <w:rPr>
          <w:lang w:val="en-US"/>
        </w:rPr>
        <w:t>E</w:t>
      </w:r>
      <w:r w:rsidRPr="00FB7BF6">
        <w:t xml:space="preserve">) </w:t>
      </w:r>
      <w:r w:rsidRPr="00FB7BF6">
        <w:rPr>
          <w:position w:val="-6"/>
          <w:lang w:val="en-US"/>
        </w:rPr>
        <w:object w:dxaOrig="440" w:dyaOrig="279">
          <v:shape id="_x0000_i1155" type="#_x0000_t75" style="width:21.9pt;height:14.1pt" o:ole="">
            <v:imagedata r:id="rId358" o:title=""/>
          </v:shape>
          <o:OLEObject Type="Embed" ProgID="Equation.DSMT4" ShapeID="_x0000_i1155" DrawAspect="Content" ObjectID="_1651666775" r:id="rId359"/>
        </w:object>
      </w:r>
      <w:r w:rsidRPr="00FB7BF6">
        <w:t xml:space="preserve"> </w:t>
      </w:r>
      <w:proofErr w:type="gramStart"/>
      <w:r w:rsidRPr="00FB7BF6">
        <w:t>см</w:t>
      </w:r>
      <w:r w:rsidRPr="00FB7BF6">
        <w:rPr>
          <w:vertAlign w:val="superscript"/>
        </w:rPr>
        <w:t>2</w:t>
      </w:r>
      <w:proofErr w:type="gramEnd"/>
    </w:p>
    <w:p w:rsidR="00D30C7C" w:rsidRPr="00FB7BF6" w:rsidRDefault="0039560D" w:rsidP="00B1077A">
      <w:r w:rsidRPr="00FB7BF6">
        <w:t>166</w:t>
      </w:r>
      <w:r w:rsidR="00D30C7C" w:rsidRPr="00FB7BF6">
        <w:t xml:space="preserve">. Вычислите: </w:t>
      </w:r>
      <w:r w:rsidR="00D30C7C" w:rsidRPr="00FB7BF6">
        <w:rPr>
          <w:position w:val="-34"/>
        </w:rPr>
        <w:object w:dxaOrig="760" w:dyaOrig="820">
          <v:shape id="_x0000_i1156" type="#_x0000_t75" style="width:38.35pt;height:40.7pt" o:ole="">
            <v:imagedata r:id="rId360" o:title=""/>
          </v:shape>
          <o:OLEObject Type="Embed" ProgID="Equation.DSMT4" ShapeID="_x0000_i1156" DrawAspect="Content" ObjectID="_1651666776" r:id="rId361"/>
        </w:object>
      </w:r>
    </w:p>
    <w:p w:rsidR="00CB056B" w:rsidRPr="00FB7BF6" w:rsidRDefault="00D30C7C" w:rsidP="00B1077A">
      <w:r w:rsidRPr="00FB7BF6">
        <w:rPr>
          <w:lang w:val="en-US"/>
        </w:rPr>
        <w:t>A</w:t>
      </w:r>
      <w:r w:rsidRPr="00FB7BF6">
        <w:t>)</w:t>
      </w:r>
      <w:r w:rsidR="00EC2935" w:rsidRPr="00EC2935">
        <w:t xml:space="preserve"> </w:t>
      </w:r>
      <w:r w:rsidR="00EC2935" w:rsidRPr="00FB7BF6">
        <w:t xml:space="preserve">1 </w:t>
      </w:r>
    </w:p>
    <w:p w:rsidR="00CB056B" w:rsidRPr="00FB7BF6" w:rsidRDefault="00D30C7C" w:rsidP="00B1077A">
      <w:r w:rsidRPr="00FB7BF6">
        <w:rPr>
          <w:lang w:val="en-US"/>
        </w:rPr>
        <w:t>B</w:t>
      </w:r>
      <w:r w:rsidRPr="00FB7BF6">
        <w:t>)</w:t>
      </w:r>
      <w:r w:rsidR="00CB056B" w:rsidRPr="00FB7BF6">
        <w:t xml:space="preserve"> </w:t>
      </w:r>
      <w:r w:rsidR="00CB056B" w:rsidRPr="00FB7BF6">
        <w:rPr>
          <w:position w:val="-24"/>
          <w:lang w:val="en-US"/>
        </w:rPr>
        <w:object w:dxaOrig="380" w:dyaOrig="620">
          <v:shape id="_x0000_i1157" type="#_x0000_t75" style="width:14.1pt;height:22.7pt" o:ole="">
            <v:imagedata r:id="rId362" o:title=""/>
          </v:shape>
          <o:OLEObject Type="Embed" ProgID="Equation.DSMT4" ShapeID="_x0000_i1157" DrawAspect="Content" ObjectID="_1651666777" r:id="rId363"/>
        </w:object>
      </w:r>
    </w:p>
    <w:p w:rsidR="00D30C7C" w:rsidRPr="00FB7BF6" w:rsidRDefault="00D30C7C" w:rsidP="00B1077A">
      <w:r w:rsidRPr="00FB7BF6">
        <w:rPr>
          <w:lang w:val="en-US"/>
        </w:rPr>
        <w:t>C</w:t>
      </w:r>
      <w:r w:rsidRPr="00FB7BF6">
        <w:t>) 4</w:t>
      </w:r>
    </w:p>
    <w:p w:rsidR="00D30C7C" w:rsidRPr="00FB7BF6" w:rsidRDefault="00D30C7C" w:rsidP="00B1077A">
      <w:r w:rsidRPr="00FB7BF6">
        <w:rPr>
          <w:lang w:val="en-US"/>
        </w:rPr>
        <w:t>D</w:t>
      </w:r>
      <w:r w:rsidRPr="00FB7BF6">
        <w:t>)</w:t>
      </w:r>
      <w:r w:rsidR="00EC2935" w:rsidRPr="00FB7BF6">
        <w:t xml:space="preserve"> </w:t>
      </w:r>
      <w:r w:rsidR="00EC2935" w:rsidRPr="00FB7BF6">
        <w:rPr>
          <w:position w:val="-24"/>
          <w:lang w:val="en-US"/>
        </w:rPr>
        <w:object w:dxaOrig="240" w:dyaOrig="620">
          <v:shape id="_x0000_i1211" type="#_x0000_t75" style="width:10.15pt;height:27.4pt" o:ole="">
            <v:imagedata r:id="rId364" o:title=""/>
          </v:shape>
          <o:OLEObject Type="Embed" ProgID="Equation.DSMT4" ShapeID="_x0000_i1211" DrawAspect="Content" ObjectID="_1651666778" r:id="rId365"/>
        </w:object>
      </w:r>
      <w:r w:rsidRPr="00FB7BF6">
        <w:t xml:space="preserve"> </w:t>
      </w:r>
    </w:p>
    <w:p w:rsidR="00D30C7C" w:rsidRPr="00FB7BF6" w:rsidRDefault="00D30C7C" w:rsidP="00B1077A">
      <w:r w:rsidRPr="00FB7BF6">
        <w:rPr>
          <w:lang w:val="en-US"/>
        </w:rPr>
        <w:t>E</w:t>
      </w:r>
      <w:r w:rsidRPr="00FB7BF6">
        <w:t xml:space="preserve">) </w:t>
      </w:r>
      <w:r w:rsidRPr="00FB7BF6">
        <w:rPr>
          <w:position w:val="-24"/>
          <w:lang w:val="en-US"/>
        </w:rPr>
        <w:object w:dxaOrig="520" w:dyaOrig="620">
          <v:shape id="_x0000_i1158" type="#_x0000_t75" style="width:21.9pt;height:26.6pt" o:ole="">
            <v:imagedata r:id="rId366" o:title=""/>
          </v:shape>
          <o:OLEObject Type="Embed" ProgID="Equation.DSMT4" ShapeID="_x0000_i1158" DrawAspect="Content" ObjectID="_1651666779" r:id="rId367"/>
        </w:object>
      </w:r>
    </w:p>
    <w:p w:rsidR="00CB056B" w:rsidRPr="00FB7BF6" w:rsidRDefault="00CB056B" w:rsidP="00B1077A"/>
    <w:p w:rsidR="00B1077A" w:rsidRPr="00FB7BF6" w:rsidRDefault="00D97035" w:rsidP="00B1077A">
      <w:r w:rsidRPr="00FB7BF6">
        <w:t>167.</w:t>
      </w:r>
      <w:r w:rsidR="00B1077A" w:rsidRPr="00FB7BF6">
        <w:t xml:space="preserve">Найдите площадь прямоугольника, если его длина равна </w:t>
      </w:r>
      <w:smartTag w:uri="urn:schemas-microsoft-com:office:smarttags" w:element="metricconverter">
        <w:smartTagPr>
          <w:attr w:name="ProductID" w:val="9,6 см"/>
        </w:smartTagPr>
        <w:r w:rsidR="00B1077A" w:rsidRPr="00FB7BF6">
          <w:t>9,6 см</w:t>
        </w:r>
      </w:smartTag>
      <w:r w:rsidR="00B1077A" w:rsidRPr="00FB7BF6">
        <w:t xml:space="preserve">, а ширина равна </w:t>
      </w:r>
      <w:smartTag w:uri="urn:schemas-microsoft-com:office:smarttags" w:element="metricconverter">
        <w:smartTagPr>
          <w:attr w:name="ProductID" w:val="3,8 см"/>
        </w:smartTagPr>
        <w:r w:rsidR="00B1077A" w:rsidRPr="00FB7BF6">
          <w:t>3,8 см</w:t>
        </w:r>
      </w:smartTag>
      <w:r w:rsidR="00B1077A" w:rsidRPr="00FB7BF6">
        <w:t>.</w:t>
      </w:r>
    </w:p>
    <w:p w:rsidR="00B1077A" w:rsidRPr="00FB7BF6" w:rsidRDefault="00B1077A" w:rsidP="00B1077A">
      <w:r w:rsidRPr="00FB7BF6">
        <w:rPr>
          <w:lang w:val="en-US"/>
        </w:rPr>
        <w:t>A</w:t>
      </w:r>
      <w:r w:rsidRPr="00FB7BF6">
        <w:t xml:space="preserve">) </w:t>
      </w:r>
      <w:r w:rsidR="00EC2935" w:rsidRPr="00FB7BF6">
        <w:t>50</w:t>
      </w:r>
      <w:proofErr w:type="gramStart"/>
      <w:r w:rsidR="00EC2935" w:rsidRPr="00FB7BF6">
        <w:t>,92</w:t>
      </w:r>
      <w:proofErr w:type="gramEnd"/>
      <w:r w:rsidR="00EC2935" w:rsidRPr="00FB7BF6">
        <w:t xml:space="preserve"> см</w:t>
      </w:r>
      <w:r w:rsidR="00EC2935" w:rsidRPr="00FB7BF6">
        <w:rPr>
          <w:vertAlign w:val="superscript"/>
        </w:rPr>
        <w:t>2</w:t>
      </w:r>
    </w:p>
    <w:p w:rsidR="00B1077A" w:rsidRPr="00FB7BF6" w:rsidRDefault="00B1077A" w:rsidP="00B1077A">
      <w:r w:rsidRPr="00FB7BF6">
        <w:rPr>
          <w:lang w:val="en-US"/>
        </w:rPr>
        <w:t>B</w:t>
      </w:r>
      <w:r w:rsidRPr="00FB7BF6">
        <w:t>) 55</w:t>
      </w:r>
      <w:proofErr w:type="gramStart"/>
      <w:r w:rsidRPr="00FB7BF6">
        <w:t>,68</w:t>
      </w:r>
      <w:proofErr w:type="gramEnd"/>
      <w:r w:rsidRPr="00FB7BF6">
        <w:t xml:space="preserve"> см</w:t>
      </w:r>
      <w:r w:rsidRPr="00FB7BF6">
        <w:rPr>
          <w:vertAlign w:val="superscript"/>
        </w:rPr>
        <w:t>2</w:t>
      </w:r>
    </w:p>
    <w:p w:rsidR="00B1077A" w:rsidRPr="00FB7BF6" w:rsidRDefault="00B1077A" w:rsidP="00B1077A">
      <w:r w:rsidRPr="00FB7BF6">
        <w:rPr>
          <w:lang w:val="en-US"/>
        </w:rPr>
        <w:t>C</w:t>
      </w:r>
      <w:r w:rsidRPr="00FB7BF6">
        <w:t>) 128</w:t>
      </w:r>
      <w:proofErr w:type="gramStart"/>
      <w:r w:rsidRPr="00FB7BF6">
        <w:t>,64</w:t>
      </w:r>
      <w:proofErr w:type="gramEnd"/>
      <w:r w:rsidRPr="00FB7BF6">
        <w:t xml:space="preserve"> см</w:t>
      </w:r>
      <w:r w:rsidRPr="00FB7BF6">
        <w:rPr>
          <w:vertAlign w:val="superscript"/>
        </w:rPr>
        <w:t>2</w:t>
      </w:r>
    </w:p>
    <w:p w:rsidR="00B1077A" w:rsidRPr="00FB7BF6" w:rsidRDefault="00B1077A" w:rsidP="00B1077A">
      <w:r w:rsidRPr="00FB7BF6">
        <w:rPr>
          <w:lang w:val="en-US"/>
        </w:rPr>
        <w:t>D</w:t>
      </w:r>
      <w:r w:rsidRPr="00FB7BF6">
        <w:t xml:space="preserve">) </w:t>
      </w:r>
      <w:r w:rsidR="00D97035" w:rsidRPr="00FB7BF6">
        <w:t>116,544 см</w:t>
      </w:r>
      <w:r w:rsidR="00D97035" w:rsidRPr="00FB7BF6">
        <w:rPr>
          <w:vertAlign w:val="superscript"/>
        </w:rPr>
        <w:t>2</w:t>
      </w:r>
    </w:p>
    <w:p w:rsidR="00B1077A" w:rsidRPr="00FB7BF6" w:rsidRDefault="00B1077A" w:rsidP="00B1077A">
      <w:r w:rsidRPr="00FB7BF6">
        <w:rPr>
          <w:lang w:val="en-US"/>
        </w:rPr>
        <w:t>E</w:t>
      </w:r>
      <w:r w:rsidRPr="00FB7BF6">
        <w:t xml:space="preserve">) </w:t>
      </w:r>
      <w:r w:rsidR="00EC2935" w:rsidRPr="00FB7BF6">
        <w:t>36</w:t>
      </w:r>
      <w:proofErr w:type="gramStart"/>
      <w:r w:rsidR="00EC2935" w:rsidRPr="00FB7BF6">
        <w:t>,48</w:t>
      </w:r>
      <w:proofErr w:type="gramEnd"/>
      <w:r w:rsidR="00EC2935" w:rsidRPr="00FB7BF6">
        <w:t xml:space="preserve"> см</w:t>
      </w:r>
      <w:r w:rsidR="00EC2935" w:rsidRPr="00FB7BF6">
        <w:rPr>
          <w:vertAlign w:val="superscript"/>
        </w:rPr>
        <w:t>2</w:t>
      </w:r>
    </w:p>
    <w:p w:rsidR="00D97035" w:rsidRPr="00FB7BF6" w:rsidRDefault="00D97035" w:rsidP="00B1077A"/>
    <w:p w:rsidR="00B1077A" w:rsidRPr="00FB7BF6" w:rsidRDefault="00D97035" w:rsidP="00B1077A">
      <w:r w:rsidRPr="00FB7BF6">
        <w:t>168</w:t>
      </w:r>
      <w:r w:rsidR="00B1077A" w:rsidRPr="00FB7BF6">
        <w:t xml:space="preserve">. Периметр ромба равен </w:t>
      </w:r>
      <w:smartTag w:uri="urn:schemas-microsoft-com:office:smarttags" w:element="metricconverter">
        <w:smartTagPr>
          <w:attr w:name="ProductID" w:val="15 см"/>
        </w:smartTagPr>
        <w:r w:rsidR="00B1077A" w:rsidRPr="00FB7BF6">
          <w:t>15 см</w:t>
        </w:r>
      </w:smartTag>
      <w:r w:rsidR="00B1077A" w:rsidRPr="00FB7BF6">
        <w:t>. Найдите сторону ромба</w:t>
      </w:r>
    </w:p>
    <w:p w:rsidR="00B1077A" w:rsidRPr="00FB7BF6" w:rsidRDefault="00B1077A" w:rsidP="00B1077A">
      <w:r w:rsidRPr="00FB7BF6">
        <w:rPr>
          <w:lang w:val="en-US"/>
        </w:rPr>
        <w:t>A</w:t>
      </w:r>
      <w:r w:rsidRPr="00FB7BF6">
        <w:t xml:space="preserve">) </w:t>
      </w:r>
      <w:r w:rsidR="00EC2935">
        <w:t>3</w:t>
      </w:r>
      <w:proofErr w:type="gramStart"/>
      <w:r w:rsidR="00EC2935">
        <w:t>,</w:t>
      </w:r>
      <w:r w:rsidR="00EA3BEE" w:rsidRPr="00FB7BF6">
        <w:t>5</w:t>
      </w:r>
      <w:proofErr w:type="gramEnd"/>
      <w:r w:rsidR="00EA3BEE" w:rsidRPr="00FB7BF6">
        <w:t xml:space="preserve"> см </w:t>
      </w:r>
    </w:p>
    <w:p w:rsidR="00B1077A" w:rsidRPr="00FB7BF6" w:rsidRDefault="00B1077A" w:rsidP="00B1077A">
      <w:r w:rsidRPr="00FB7BF6">
        <w:rPr>
          <w:lang w:val="en-US"/>
        </w:rPr>
        <w:t>B</w:t>
      </w:r>
      <w:r w:rsidRPr="00FB7BF6">
        <w:t>) 3</w:t>
      </w:r>
      <w:proofErr w:type="gramStart"/>
      <w:r w:rsidRPr="00FB7BF6">
        <w:t>,</w:t>
      </w:r>
      <w:r w:rsidR="00EC2935">
        <w:t>7</w:t>
      </w:r>
      <w:r w:rsidRPr="00FB7BF6">
        <w:t>5</w:t>
      </w:r>
      <w:proofErr w:type="gramEnd"/>
      <w:r w:rsidRPr="00FB7BF6">
        <w:t xml:space="preserve"> см</w:t>
      </w:r>
    </w:p>
    <w:p w:rsidR="00B1077A" w:rsidRPr="00FB7BF6" w:rsidRDefault="00B1077A" w:rsidP="00B1077A">
      <w:r w:rsidRPr="00FB7BF6">
        <w:rPr>
          <w:lang w:val="en-US"/>
        </w:rPr>
        <w:t>C</w:t>
      </w:r>
      <w:r w:rsidRPr="00FB7BF6">
        <w:t>) 7</w:t>
      </w:r>
      <w:proofErr w:type="gramStart"/>
      <w:r w:rsidRPr="00FB7BF6">
        <w:t>,5</w:t>
      </w:r>
      <w:proofErr w:type="gramEnd"/>
      <w:r w:rsidRPr="00FB7BF6">
        <w:t xml:space="preserve"> см</w:t>
      </w:r>
    </w:p>
    <w:p w:rsidR="00B1077A" w:rsidRPr="00FB7BF6" w:rsidRDefault="00B1077A" w:rsidP="00B1077A">
      <w:r w:rsidRPr="00FB7BF6">
        <w:rPr>
          <w:lang w:val="en-US"/>
        </w:rPr>
        <w:t>D</w:t>
      </w:r>
      <w:r w:rsidRPr="00FB7BF6">
        <w:t xml:space="preserve">) </w:t>
      </w:r>
      <w:r w:rsidR="00EA3BEE" w:rsidRPr="00FB7BF6">
        <w:t>3</w:t>
      </w:r>
      <w:proofErr w:type="gramStart"/>
      <w:r w:rsidR="00EA3BEE" w:rsidRPr="00FB7BF6">
        <w:t>,25</w:t>
      </w:r>
      <w:proofErr w:type="gramEnd"/>
      <w:r w:rsidR="00EA3BEE" w:rsidRPr="00FB7BF6">
        <w:t xml:space="preserve"> см</w:t>
      </w:r>
    </w:p>
    <w:p w:rsidR="00B1077A" w:rsidRPr="00FB7BF6" w:rsidRDefault="00B1077A" w:rsidP="00B1077A">
      <w:r w:rsidRPr="00FB7BF6">
        <w:rPr>
          <w:lang w:val="en-US"/>
        </w:rPr>
        <w:t>E</w:t>
      </w:r>
      <w:r w:rsidRPr="00FB7BF6">
        <w:t>) 5 см</w:t>
      </w:r>
    </w:p>
    <w:p w:rsidR="00EA3BEE" w:rsidRPr="00FB7BF6" w:rsidRDefault="00EA3BEE" w:rsidP="00B1077A"/>
    <w:p w:rsidR="009C3959" w:rsidRPr="00FB7BF6" w:rsidRDefault="009C3959" w:rsidP="00B1077A"/>
    <w:p w:rsidR="00B1077A" w:rsidRPr="00FB7BF6" w:rsidRDefault="00EA3BEE" w:rsidP="00B1077A">
      <w:r w:rsidRPr="00FB7BF6">
        <w:lastRenderedPageBreak/>
        <w:t>169</w:t>
      </w:r>
      <w:r w:rsidR="00B1077A" w:rsidRPr="00FB7BF6">
        <w:t xml:space="preserve">. </w:t>
      </w:r>
      <w:r w:rsidR="00B1077A" w:rsidRPr="00FB7BF6">
        <w:rPr>
          <w:lang w:val="en-US"/>
        </w:rPr>
        <w:t>f</w:t>
      </w:r>
      <w:r w:rsidR="00B1077A" w:rsidRPr="00FB7BF6">
        <w:t>(</w:t>
      </w:r>
      <w:r w:rsidR="00B1077A" w:rsidRPr="00FB7BF6">
        <w:rPr>
          <w:lang w:val="en-US"/>
        </w:rPr>
        <w:t>x</w:t>
      </w:r>
      <w:r w:rsidR="00B1077A" w:rsidRPr="00FB7BF6">
        <w:t xml:space="preserve">)= </w:t>
      </w:r>
      <w:r w:rsidR="00B1077A" w:rsidRPr="00FB7BF6">
        <w:rPr>
          <w:lang w:val="en-US"/>
        </w:rPr>
        <w:t>x</w:t>
      </w:r>
      <w:r w:rsidR="00B1077A" w:rsidRPr="00FB7BF6">
        <w:rPr>
          <w:vertAlign w:val="superscript"/>
        </w:rPr>
        <w:t>7</w:t>
      </w:r>
      <w:r w:rsidRPr="00FB7BF6">
        <w:t>- 3</w:t>
      </w:r>
      <w:r w:rsidR="00B1077A" w:rsidRPr="00FB7BF6">
        <w:rPr>
          <w:lang w:val="en-US"/>
        </w:rPr>
        <w:t>x</w:t>
      </w:r>
      <w:r w:rsidR="00B1077A" w:rsidRPr="00FB7BF6">
        <w:rPr>
          <w:vertAlign w:val="superscript"/>
        </w:rPr>
        <w:t>5</w:t>
      </w:r>
      <w:r w:rsidR="00B1077A" w:rsidRPr="00FB7BF6">
        <w:t xml:space="preserve"> + 2</w:t>
      </w:r>
      <w:r w:rsidR="00B1077A" w:rsidRPr="00FB7BF6">
        <w:rPr>
          <w:lang w:val="en-US"/>
        </w:rPr>
        <w:t>x</w:t>
      </w:r>
      <w:r w:rsidR="00B1077A" w:rsidRPr="00FB7BF6">
        <w:t xml:space="preserve"> – 1. Найдите </w:t>
      </w:r>
      <w:r w:rsidR="00B1077A" w:rsidRPr="00FB7BF6">
        <w:rPr>
          <w:position w:val="-4"/>
          <w:lang w:val="en-US"/>
        </w:rPr>
        <w:object w:dxaOrig="240" w:dyaOrig="260">
          <v:shape id="_x0000_i1159" type="#_x0000_t75" style="width:11.75pt;height:13.3pt" o:ole="">
            <v:imagedata r:id="rId157" o:title=""/>
          </v:shape>
          <o:OLEObject Type="Embed" ProgID="Equation.DSMT4" ShapeID="_x0000_i1159" DrawAspect="Content" ObjectID="_1651666780" r:id="rId368"/>
        </w:object>
      </w:r>
      <w:r w:rsidR="00B1077A" w:rsidRPr="00FB7BF6">
        <w:t>(</w:t>
      </w:r>
      <w:r w:rsidR="00B1077A" w:rsidRPr="00FB7BF6">
        <w:rPr>
          <w:lang w:val="en-US"/>
        </w:rPr>
        <w:t>x</w:t>
      </w:r>
      <w:r w:rsidR="00B1077A" w:rsidRPr="00FB7BF6">
        <w:t>)</w:t>
      </w:r>
    </w:p>
    <w:p w:rsidR="00B1077A" w:rsidRPr="00FB7BF6" w:rsidRDefault="00B1077A" w:rsidP="00B1077A">
      <w:pPr>
        <w:rPr>
          <w:lang w:val="en-US"/>
        </w:rPr>
      </w:pPr>
      <w:r w:rsidRPr="00FB7BF6">
        <w:rPr>
          <w:lang w:val="en-US"/>
        </w:rPr>
        <w:t xml:space="preserve">A) </w:t>
      </w:r>
      <w:proofErr w:type="gramStart"/>
      <w:r w:rsidR="00EC2935" w:rsidRPr="00FB7BF6">
        <w:rPr>
          <w:lang w:val="en-US"/>
        </w:rPr>
        <w:t>x</w:t>
      </w:r>
      <w:r w:rsidR="00EC2935" w:rsidRPr="00FB7BF6">
        <w:rPr>
          <w:vertAlign w:val="superscript"/>
          <w:lang w:val="en-US"/>
        </w:rPr>
        <w:t>7</w:t>
      </w:r>
      <w:proofErr w:type="gramEnd"/>
      <w:r w:rsidR="00EC2935" w:rsidRPr="00FB7BF6">
        <w:rPr>
          <w:lang w:val="en-US"/>
        </w:rPr>
        <w:t xml:space="preserve"> – 15x</w:t>
      </w:r>
      <w:r w:rsidR="00EC2935" w:rsidRPr="00FB7BF6">
        <w:rPr>
          <w:vertAlign w:val="superscript"/>
          <w:lang w:val="en-US"/>
        </w:rPr>
        <w:t>4</w:t>
      </w:r>
      <w:r w:rsidR="00EC2935" w:rsidRPr="00FB7BF6">
        <w:rPr>
          <w:lang w:val="en-US"/>
        </w:rPr>
        <w:t xml:space="preserve"> – 1</w:t>
      </w:r>
    </w:p>
    <w:p w:rsidR="00B1077A" w:rsidRPr="00FB7BF6" w:rsidRDefault="00B1077A" w:rsidP="00B1077A">
      <w:pPr>
        <w:rPr>
          <w:lang w:val="en-US"/>
        </w:rPr>
      </w:pPr>
      <w:r w:rsidRPr="00FB7BF6">
        <w:rPr>
          <w:lang w:val="en-US"/>
        </w:rPr>
        <w:t xml:space="preserve">B) </w:t>
      </w:r>
      <w:r w:rsidR="00EA3BEE" w:rsidRPr="00FB7BF6">
        <w:rPr>
          <w:lang w:val="en-US"/>
        </w:rPr>
        <w:t>x</w:t>
      </w:r>
      <w:r w:rsidR="00EA3BEE" w:rsidRPr="00FB7BF6">
        <w:rPr>
          <w:vertAlign w:val="superscript"/>
          <w:lang w:val="en-US"/>
        </w:rPr>
        <w:t xml:space="preserve">7 </w:t>
      </w:r>
      <w:r w:rsidR="00EA3BEE" w:rsidRPr="00FB7BF6">
        <w:rPr>
          <w:lang w:val="en-US"/>
        </w:rPr>
        <w:t>– 15x</w:t>
      </w:r>
      <w:r w:rsidR="00EA3BEE" w:rsidRPr="00FB7BF6">
        <w:rPr>
          <w:vertAlign w:val="superscript"/>
          <w:lang w:val="en-US"/>
        </w:rPr>
        <w:t>3</w:t>
      </w:r>
      <w:r w:rsidR="00EA3BEE" w:rsidRPr="00FB7BF6">
        <w:rPr>
          <w:lang w:val="en-US"/>
        </w:rPr>
        <w:t xml:space="preserve"> + 2</w:t>
      </w:r>
    </w:p>
    <w:p w:rsidR="00B1077A" w:rsidRPr="00FB7BF6" w:rsidRDefault="00B1077A" w:rsidP="00B1077A">
      <w:pPr>
        <w:rPr>
          <w:lang w:val="en-US"/>
        </w:rPr>
      </w:pPr>
      <w:r w:rsidRPr="00FB7BF6">
        <w:rPr>
          <w:lang w:val="en-US"/>
        </w:rPr>
        <w:t xml:space="preserve">C) </w:t>
      </w:r>
      <w:r w:rsidR="00EC2935" w:rsidRPr="00FB7BF6">
        <w:rPr>
          <w:lang w:val="en-US"/>
        </w:rPr>
        <w:t>7x</w:t>
      </w:r>
      <w:r w:rsidR="00EC2935" w:rsidRPr="00FB7BF6">
        <w:rPr>
          <w:vertAlign w:val="superscript"/>
          <w:lang w:val="en-US"/>
        </w:rPr>
        <w:t>6</w:t>
      </w:r>
      <w:r w:rsidR="00EC2935" w:rsidRPr="00FB7BF6">
        <w:rPr>
          <w:lang w:val="en-US"/>
        </w:rPr>
        <w:t xml:space="preserve"> – 15x</w:t>
      </w:r>
      <w:r w:rsidR="00EC2935" w:rsidRPr="00FB7BF6">
        <w:rPr>
          <w:vertAlign w:val="superscript"/>
          <w:lang w:val="en-US"/>
        </w:rPr>
        <w:t>4</w:t>
      </w:r>
      <w:r w:rsidR="00EC2935" w:rsidRPr="00FB7BF6">
        <w:rPr>
          <w:lang w:val="en-US"/>
        </w:rPr>
        <w:t xml:space="preserve"> + 2</w:t>
      </w:r>
      <w:r w:rsidRPr="00FB7BF6">
        <w:rPr>
          <w:lang w:val="en-US"/>
        </w:rPr>
        <w:t xml:space="preserve"> </w:t>
      </w:r>
    </w:p>
    <w:p w:rsidR="00B1077A" w:rsidRPr="00FB7BF6" w:rsidRDefault="00B1077A" w:rsidP="00B1077A">
      <w:pPr>
        <w:rPr>
          <w:lang w:val="en-US"/>
        </w:rPr>
      </w:pPr>
      <w:r w:rsidRPr="00FB7BF6">
        <w:rPr>
          <w:lang w:val="en-US"/>
        </w:rPr>
        <w:t xml:space="preserve">D) </w:t>
      </w:r>
      <w:proofErr w:type="gramStart"/>
      <w:r w:rsidRPr="00FB7BF6">
        <w:rPr>
          <w:lang w:val="en-US"/>
        </w:rPr>
        <w:t>x</w:t>
      </w:r>
      <w:r w:rsidRPr="00FB7BF6">
        <w:rPr>
          <w:vertAlign w:val="superscript"/>
          <w:lang w:val="en-US"/>
        </w:rPr>
        <w:t>7</w:t>
      </w:r>
      <w:proofErr w:type="gramEnd"/>
      <w:r w:rsidR="00EA3BEE" w:rsidRPr="00FB7BF6">
        <w:rPr>
          <w:lang w:val="en-US"/>
        </w:rPr>
        <w:t xml:space="preserve"> – 15</w:t>
      </w:r>
      <w:r w:rsidRPr="00FB7BF6">
        <w:rPr>
          <w:lang w:val="en-US"/>
        </w:rPr>
        <w:t>x + 2</w:t>
      </w:r>
    </w:p>
    <w:p w:rsidR="00B1077A" w:rsidRPr="00FB7BF6" w:rsidRDefault="00B1077A" w:rsidP="00B1077A">
      <w:r w:rsidRPr="00FB7BF6">
        <w:rPr>
          <w:lang w:val="en-US"/>
        </w:rPr>
        <w:t>E</w:t>
      </w:r>
      <w:r w:rsidRPr="00FB7BF6">
        <w:t>) 7</w:t>
      </w:r>
      <w:r w:rsidRPr="00FB7BF6">
        <w:rPr>
          <w:lang w:val="en-US"/>
        </w:rPr>
        <w:t>x</w:t>
      </w:r>
      <w:r w:rsidRPr="00FB7BF6">
        <w:rPr>
          <w:vertAlign w:val="superscript"/>
        </w:rPr>
        <w:t xml:space="preserve">6 </w:t>
      </w:r>
      <w:r w:rsidR="00EA3BEE" w:rsidRPr="00FB7BF6">
        <w:t>– 15</w:t>
      </w:r>
      <w:r w:rsidRPr="00FB7BF6">
        <w:rPr>
          <w:lang w:val="en-US"/>
        </w:rPr>
        <w:t>x</w:t>
      </w:r>
      <w:r w:rsidRPr="00FB7BF6">
        <w:rPr>
          <w:vertAlign w:val="superscript"/>
        </w:rPr>
        <w:t>5</w:t>
      </w:r>
      <w:r w:rsidRPr="00FB7BF6">
        <w:t xml:space="preserve"> + 2</w:t>
      </w:r>
      <w:r w:rsidRPr="00FB7BF6">
        <w:rPr>
          <w:lang w:val="en-US"/>
        </w:rPr>
        <w:t>x</w:t>
      </w:r>
      <w:r w:rsidRPr="00FB7BF6">
        <w:t xml:space="preserve"> – 1 </w:t>
      </w:r>
    </w:p>
    <w:p w:rsidR="009B1D73" w:rsidRPr="00FB7BF6" w:rsidRDefault="009B1D73" w:rsidP="00B1077A"/>
    <w:p w:rsidR="00B1077A" w:rsidRPr="00FB7BF6" w:rsidRDefault="009B1D73" w:rsidP="000E6A6A">
      <w:pPr>
        <w:jc w:val="both"/>
      </w:pPr>
      <w:r w:rsidRPr="00FB7BF6">
        <w:t>170</w:t>
      </w:r>
      <w:r w:rsidR="00B1077A" w:rsidRPr="00FB7BF6">
        <w:t>. В прямоугольном треугольнике катеты равны 3 и 4 соответственно. Найдите длины отрезков, на которые делит гипотенузу биссектриса прямого угла</w:t>
      </w:r>
    </w:p>
    <w:p w:rsidR="00EC2935" w:rsidRPr="00FB7BF6" w:rsidRDefault="00906966" w:rsidP="00EC2935">
      <w:r w:rsidRPr="00FB7BF6">
        <w:br/>
      </w:r>
      <w:r w:rsidR="00B1077A" w:rsidRPr="00FB7BF6">
        <w:rPr>
          <w:lang w:val="en-US"/>
        </w:rPr>
        <w:t>A</w:t>
      </w:r>
      <w:r w:rsidR="00B1077A" w:rsidRPr="00FB7BF6">
        <w:t xml:space="preserve">) </w:t>
      </w:r>
      <w:r w:rsidR="00EC2935" w:rsidRPr="00FB7BF6">
        <w:rPr>
          <w:position w:val="-24"/>
          <w:lang w:val="en-US"/>
        </w:rPr>
        <w:object w:dxaOrig="859" w:dyaOrig="620">
          <v:shape id="_x0000_i1213" type="#_x0000_t75" style="width:32.85pt;height:23.5pt" o:ole="">
            <v:imagedata r:id="rId163" o:title=""/>
          </v:shape>
          <o:OLEObject Type="Embed" ProgID="Equation.DSMT4" ShapeID="_x0000_i1213" DrawAspect="Content" ObjectID="_1651666781" r:id="rId369"/>
        </w:object>
      </w:r>
    </w:p>
    <w:p w:rsidR="00B1077A" w:rsidRPr="00FB7BF6" w:rsidRDefault="00B1077A" w:rsidP="00B1077A">
      <w:r w:rsidRPr="00FB7BF6">
        <w:rPr>
          <w:lang w:val="en-US"/>
        </w:rPr>
        <w:t>B</w:t>
      </w:r>
      <w:r w:rsidRPr="00FB7BF6">
        <w:t>) 2; 3</w:t>
      </w:r>
    </w:p>
    <w:p w:rsidR="00B1077A" w:rsidRPr="00FB7BF6" w:rsidRDefault="00B1077A" w:rsidP="00B1077A">
      <w:r w:rsidRPr="00FB7BF6">
        <w:rPr>
          <w:lang w:val="en-US"/>
        </w:rPr>
        <w:t>C</w:t>
      </w:r>
      <w:r w:rsidRPr="00FB7BF6">
        <w:t xml:space="preserve">) </w:t>
      </w:r>
      <w:r w:rsidRPr="00FB7BF6">
        <w:rPr>
          <w:position w:val="-24"/>
          <w:lang w:val="en-US"/>
        </w:rPr>
        <w:object w:dxaOrig="820" w:dyaOrig="620">
          <v:shape id="_x0000_i1160" type="#_x0000_t75" style="width:30.5pt;height:22.7pt" o:ole="">
            <v:imagedata r:id="rId159" o:title=""/>
          </v:shape>
          <o:OLEObject Type="Embed" ProgID="Equation.DSMT4" ShapeID="_x0000_i1160" DrawAspect="Content" ObjectID="_1651666782" r:id="rId370"/>
        </w:object>
      </w:r>
    </w:p>
    <w:p w:rsidR="00B1077A" w:rsidRPr="00FB7BF6" w:rsidRDefault="00B1077A" w:rsidP="00B1077A">
      <w:r w:rsidRPr="00FB7BF6">
        <w:rPr>
          <w:lang w:val="en-US"/>
        </w:rPr>
        <w:t>D</w:t>
      </w:r>
      <w:r w:rsidRPr="00FB7BF6">
        <w:t>) 1; 4</w:t>
      </w:r>
    </w:p>
    <w:p w:rsidR="00EC2935" w:rsidRPr="00FB7BF6" w:rsidRDefault="00B1077A" w:rsidP="00EC2935">
      <w:r w:rsidRPr="00FB7BF6">
        <w:rPr>
          <w:lang w:val="en-US"/>
        </w:rPr>
        <w:t>E</w:t>
      </w:r>
      <w:r w:rsidR="00BE4367" w:rsidRPr="00FB7BF6">
        <w:t>)</w:t>
      </w:r>
      <w:r w:rsidR="00EC2935" w:rsidRPr="00EC2935">
        <w:rPr>
          <w:lang w:val="en-US"/>
        </w:rPr>
        <w:t xml:space="preserve"> </w:t>
      </w:r>
      <w:r w:rsidR="00EC2935" w:rsidRPr="00FB7BF6">
        <w:rPr>
          <w:position w:val="-24"/>
          <w:lang w:val="en-US"/>
        </w:rPr>
        <w:object w:dxaOrig="820" w:dyaOrig="620">
          <v:shape id="_x0000_i1212" type="#_x0000_t75" style="width:32.85pt;height:24.25pt" o:ole="">
            <v:imagedata r:id="rId161" o:title=""/>
          </v:shape>
          <o:OLEObject Type="Embed" ProgID="Equation.DSMT4" ShapeID="_x0000_i1212" DrawAspect="Content" ObjectID="_1651666783" r:id="rId371"/>
        </w:object>
      </w:r>
    </w:p>
    <w:p w:rsidR="00BE4367" w:rsidRPr="00FB7BF6" w:rsidRDefault="00BE4367" w:rsidP="00BE4367"/>
    <w:p w:rsidR="005D5EE3" w:rsidRPr="00FB7BF6" w:rsidRDefault="00171A90" w:rsidP="000E6A6A">
      <w:pPr>
        <w:jc w:val="both"/>
      </w:pPr>
      <w:r w:rsidRPr="00FB7BF6">
        <w:t>171</w:t>
      </w:r>
      <w:r w:rsidR="00B1077A" w:rsidRPr="00FB7BF6">
        <w:t xml:space="preserve">.Катеты прямоугольного треугольника равны 12 и 16. </w:t>
      </w:r>
      <w:r w:rsidR="005D5EE3" w:rsidRPr="00FB7BF6">
        <w:t>Найдите длины отрезков, на которые делит гипотенузу медиана, проведенная к гипотенузе?</w:t>
      </w:r>
    </w:p>
    <w:p w:rsidR="00B1077A" w:rsidRPr="007A6D7E" w:rsidRDefault="00B1077A" w:rsidP="00B1077A">
      <w:pPr>
        <w:rPr>
          <w:lang w:val="kk-KZ"/>
        </w:rPr>
      </w:pPr>
      <w:r w:rsidRPr="00FB7BF6">
        <w:rPr>
          <w:lang w:val="en-US"/>
        </w:rPr>
        <w:t>A</w:t>
      </w:r>
      <w:r w:rsidRPr="00FB7BF6">
        <w:t xml:space="preserve">) </w:t>
      </w:r>
      <w:r w:rsidR="005D5EE3" w:rsidRPr="00FB7BF6">
        <w:t>1</w:t>
      </w:r>
      <w:r w:rsidRPr="00FB7BF6">
        <w:t>0</w:t>
      </w:r>
      <w:proofErr w:type="gramStart"/>
      <w:r w:rsidR="007A6D7E">
        <w:rPr>
          <w:lang w:val="kk-KZ"/>
        </w:rPr>
        <w:t>;15</w:t>
      </w:r>
      <w:proofErr w:type="gramEnd"/>
    </w:p>
    <w:p w:rsidR="00B1077A" w:rsidRPr="007A6D7E" w:rsidRDefault="00B1077A" w:rsidP="00B1077A">
      <w:pPr>
        <w:rPr>
          <w:lang w:val="kk-KZ"/>
        </w:rPr>
      </w:pPr>
      <w:r w:rsidRPr="00FB7BF6">
        <w:rPr>
          <w:lang w:val="en-US"/>
        </w:rPr>
        <w:t>B</w:t>
      </w:r>
      <w:r w:rsidRPr="00FB7BF6">
        <w:t>) 16</w:t>
      </w:r>
      <w:proofErr w:type="gramStart"/>
      <w:r w:rsidR="007A6D7E">
        <w:rPr>
          <w:lang w:val="kk-KZ"/>
        </w:rPr>
        <w:t>;10</w:t>
      </w:r>
      <w:proofErr w:type="gramEnd"/>
    </w:p>
    <w:p w:rsidR="00B1077A" w:rsidRPr="007A6D7E" w:rsidRDefault="00B1077A" w:rsidP="00B1077A">
      <w:pPr>
        <w:rPr>
          <w:lang w:val="kk-KZ"/>
        </w:rPr>
      </w:pPr>
      <w:r w:rsidRPr="00FB7BF6">
        <w:rPr>
          <w:lang w:val="en-US"/>
        </w:rPr>
        <w:t>C</w:t>
      </w:r>
      <w:r w:rsidRPr="00FB7BF6">
        <w:t xml:space="preserve">) </w:t>
      </w:r>
      <w:r w:rsidR="005D5EE3" w:rsidRPr="00FB7BF6">
        <w:t>2</w:t>
      </w:r>
      <w:r w:rsidRPr="00FB7BF6">
        <w:t>0</w:t>
      </w:r>
      <w:proofErr w:type="gramStart"/>
      <w:r w:rsidR="007A6D7E">
        <w:rPr>
          <w:lang w:val="kk-KZ"/>
        </w:rPr>
        <w:t>;1</w:t>
      </w:r>
      <w:proofErr w:type="gramEnd"/>
    </w:p>
    <w:p w:rsidR="00B1077A" w:rsidRPr="007A6D7E" w:rsidRDefault="00B1077A" w:rsidP="00B1077A">
      <w:pPr>
        <w:rPr>
          <w:lang w:val="kk-KZ"/>
        </w:rPr>
      </w:pPr>
      <w:r w:rsidRPr="00FB7BF6">
        <w:rPr>
          <w:lang w:val="en-US"/>
        </w:rPr>
        <w:t>D</w:t>
      </w:r>
      <w:r w:rsidRPr="00FB7BF6">
        <w:t>) 12</w:t>
      </w:r>
      <w:proofErr w:type="gramStart"/>
      <w:r w:rsidR="007A6D7E">
        <w:rPr>
          <w:lang w:val="kk-KZ"/>
        </w:rPr>
        <w:t>;8</w:t>
      </w:r>
      <w:proofErr w:type="gramEnd"/>
    </w:p>
    <w:p w:rsidR="00B1077A" w:rsidRPr="007A6D7E" w:rsidRDefault="00B1077A" w:rsidP="00B1077A">
      <w:pPr>
        <w:rPr>
          <w:lang w:val="kk-KZ"/>
        </w:rPr>
      </w:pPr>
      <w:r w:rsidRPr="00FB7BF6">
        <w:rPr>
          <w:lang w:val="en-US"/>
        </w:rPr>
        <w:t>E</w:t>
      </w:r>
      <w:r w:rsidRPr="00FB7BF6">
        <w:t>)</w:t>
      </w:r>
      <w:r w:rsidR="007A6D7E">
        <w:t xml:space="preserve"> 1</w:t>
      </w:r>
      <w:r w:rsidR="007A6D7E">
        <w:rPr>
          <w:lang w:val="kk-KZ"/>
        </w:rPr>
        <w:t>0</w:t>
      </w:r>
      <w:proofErr w:type="gramStart"/>
      <w:r w:rsidR="007A6D7E">
        <w:rPr>
          <w:lang w:val="kk-KZ"/>
        </w:rPr>
        <w:t>;10</w:t>
      </w:r>
      <w:proofErr w:type="gramEnd"/>
    </w:p>
    <w:p w:rsidR="005D5EE3" w:rsidRPr="00FB7BF6" w:rsidRDefault="00FA5464" w:rsidP="00B1077A">
      <w:r w:rsidRPr="00FB7BF6">
        <w:tab/>
      </w:r>
    </w:p>
    <w:p w:rsidR="00B1077A" w:rsidRPr="00FB7BF6" w:rsidRDefault="005D5EE3" w:rsidP="000E6A6A">
      <w:pPr>
        <w:jc w:val="both"/>
      </w:pPr>
      <w:r w:rsidRPr="00FB7BF6">
        <w:t>172</w:t>
      </w:r>
      <w:r w:rsidR="00B1077A" w:rsidRPr="00FB7BF6">
        <w:t>. Радиусы оснований усеченного конуса 3 дм и 7 дм, образующая 5 дм. Найдите площадь осевого сечения</w:t>
      </w:r>
    </w:p>
    <w:p w:rsidR="00B1077A" w:rsidRPr="00FB7BF6" w:rsidRDefault="00B1077A" w:rsidP="00B1077A">
      <w:r w:rsidRPr="00FB7BF6">
        <w:rPr>
          <w:lang w:val="en-US"/>
        </w:rPr>
        <w:t>A</w:t>
      </w:r>
      <w:r w:rsidRPr="00FB7BF6">
        <w:t xml:space="preserve">) </w:t>
      </w:r>
      <w:r w:rsidR="007A6D7E">
        <w:rPr>
          <w:lang w:val="kk-KZ"/>
        </w:rPr>
        <w:t>5</w:t>
      </w:r>
      <w:r w:rsidRPr="00FB7BF6">
        <w:t>0 дм</w:t>
      </w:r>
      <w:r w:rsidRPr="00FB7BF6">
        <w:rPr>
          <w:vertAlign w:val="superscript"/>
        </w:rPr>
        <w:t>2</w:t>
      </w:r>
    </w:p>
    <w:p w:rsidR="00B1077A" w:rsidRPr="00FB7BF6" w:rsidRDefault="00B1077A" w:rsidP="00B1077A">
      <w:r w:rsidRPr="00FB7BF6">
        <w:rPr>
          <w:lang w:val="en-US"/>
        </w:rPr>
        <w:t>B</w:t>
      </w:r>
      <w:r w:rsidRPr="00FB7BF6">
        <w:t xml:space="preserve">) </w:t>
      </w:r>
      <w:r w:rsidR="00906966" w:rsidRPr="00FB7BF6">
        <w:t>4</w:t>
      </w:r>
      <w:r w:rsidRPr="00FB7BF6">
        <w:t>0 дм</w:t>
      </w:r>
      <w:r w:rsidRPr="00FB7BF6">
        <w:rPr>
          <w:vertAlign w:val="superscript"/>
        </w:rPr>
        <w:t>2</w:t>
      </w:r>
    </w:p>
    <w:p w:rsidR="00B1077A" w:rsidRPr="00FB7BF6" w:rsidRDefault="00B1077A" w:rsidP="00B1077A">
      <w:r w:rsidRPr="00FB7BF6">
        <w:rPr>
          <w:lang w:val="en-US"/>
        </w:rPr>
        <w:t>C</w:t>
      </w:r>
      <w:r w:rsidRPr="00FB7BF6">
        <w:t>)</w:t>
      </w:r>
      <w:r w:rsidR="007A6D7E">
        <w:t xml:space="preserve"> </w:t>
      </w:r>
      <w:r w:rsidR="007A6D7E">
        <w:rPr>
          <w:lang w:val="kk-KZ"/>
        </w:rPr>
        <w:t>3</w:t>
      </w:r>
      <w:r w:rsidRPr="00FB7BF6">
        <w:t>0 дм</w:t>
      </w:r>
      <w:r w:rsidRPr="00FB7BF6">
        <w:rPr>
          <w:vertAlign w:val="superscript"/>
        </w:rPr>
        <w:t>2</w:t>
      </w:r>
    </w:p>
    <w:p w:rsidR="00B1077A" w:rsidRPr="00FB7BF6" w:rsidRDefault="00B1077A" w:rsidP="00B1077A">
      <w:r w:rsidRPr="00FB7BF6">
        <w:rPr>
          <w:lang w:val="en-US"/>
        </w:rPr>
        <w:t>D</w:t>
      </w:r>
      <w:r w:rsidRPr="00FB7BF6">
        <w:t>) 60 дм</w:t>
      </w:r>
      <w:r w:rsidRPr="00FB7BF6">
        <w:rPr>
          <w:vertAlign w:val="superscript"/>
        </w:rPr>
        <w:t>2</w:t>
      </w:r>
    </w:p>
    <w:p w:rsidR="00B1077A" w:rsidRPr="00FB7BF6" w:rsidRDefault="00B1077A" w:rsidP="00B1077A">
      <w:r w:rsidRPr="00FB7BF6">
        <w:rPr>
          <w:lang w:val="en-US"/>
        </w:rPr>
        <w:t>E</w:t>
      </w:r>
      <w:r w:rsidRPr="00FB7BF6">
        <w:t>)</w:t>
      </w:r>
      <w:r w:rsidR="00906966" w:rsidRPr="00FB7BF6">
        <w:t xml:space="preserve"> 7</w:t>
      </w:r>
      <w:r w:rsidRPr="00FB7BF6">
        <w:t>0 дм</w:t>
      </w:r>
      <w:r w:rsidRPr="00FB7BF6">
        <w:rPr>
          <w:vertAlign w:val="superscript"/>
        </w:rPr>
        <w:t>2</w:t>
      </w:r>
    </w:p>
    <w:p w:rsidR="00906966" w:rsidRPr="00FB7BF6" w:rsidRDefault="00906966" w:rsidP="00B1077A"/>
    <w:p w:rsidR="00B1077A" w:rsidRPr="00FB7BF6" w:rsidRDefault="00906966" w:rsidP="00B1077A">
      <w:r w:rsidRPr="00FB7BF6">
        <w:t>173</w:t>
      </w:r>
      <w:r w:rsidR="00B1077A" w:rsidRPr="00FB7BF6">
        <w:t>.</w:t>
      </w:r>
      <w:r w:rsidRPr="00FB7BF6">
        <w:t xml:space="preserve"> </w:t>
      </w:r>
      <w:r w:rsidR="00B1077A" w:rsidRPr="00FB7BF6">
        <w:t xml:space="preserve">Вычислите площадь фигуры, ограниченной линиями </w:t>
      </w:r>
      <w:r w:rsidR="00B1077A" w:rsidRPr="00FB7BF6">
        <w:rPr>
          <w:lang w:val="en-US"/>
        </w:rPr>
        <w:t>y</w:t>
      </w:r>
      <w:r w:rsidR="00B1077A" w:rsidRPr="00FB7BF6">
        <w:t xml:space="preserve"> = </w:t>
      </w:r>
      <w:r w:rsidR="00B1077A" w:rsidRPr="00FB7BF6">
        <w:rPr>
          <w:lang w:val="en-US"/>
        </w:rPr>
        <w:t>x</w:t>
      </w:r>
      <w:r w:rsidR="00B1077A" w:rsidRPr="00FB7BF6">
        <w:rPr>
          <w:vertAlign w:val="superscript"/>
        </w:rPr>
        <w:t>2</w:t>
      </w:r>
      <w:r w:rsidR="00B1077A" w:rsidRPr="00FB7BF6">
        <w:t xml:space="preserve"> – 5</w:t>
      </w:r>
      <w:r w:rsidR="00B1077A" w:rsidRPr="00FB7BF6">
        <w:rPr>
          <w:lang w:val="en-US"/>
        </w:rPr>
        <w:t>x</w:t>
      </w:r>
      <w:r w:rsidR="00B1077A" w:rsidRPr="00FB7BF6">
        <w:t xml:space="preserve"> + 3, </w:t>
      </w:r>
      <w:r w:rsidR="00B1077A" w:rsidRPr="00FB7BF6">
        <w:rPr>
          <w:lang w:val="en-US"/>
        </w:rPr>
        <w:t>y</w:t>
      </w:r>
      <w:r w:rsidR="00B1077A" w:rsidRPr="00FB7BF6">
        <w:t xml:space="preserve"> = 3 – </w:t>
      </w:r>
      <w:r w:rsidR="00B1077A" w:rsidRPr="00FB7BF6">
        <w:rPr>
          <w:lang w:val="en-US"/>
        </w:rPr>
        <w:t>x</w:t>
      </w:r>
      <w:r w:rsidR="00B1077A" w:rsidRPr="00FB7BF6">
        <w:t xml:space="preserve"> </w:t>
      </w:r>
    </w:p>
    <w:p w:rsidR="007A6D7E" w:rsidRPr="00FB7BF6" w:rsidRDefault="00B1077A" w:rsidP="007A6D7E">
      <w:r w:rsidRPr="00FB7BF6">
        <w:rPr>
          <w:lang w:val="en-US"/>
        </w:rPr>
        <w:t>A</w:t>
      </w:r>
      <w:r w:rsidRPr="00FB7BF6">
        <w:t>)</w:t>
      </w:r>
      <w:r w:rsidR="007A6D7E" w:rsidRPr="007A6D7E">
        <w:rPr>
          <w:lang w:val="en-US"/>
        </w:rPr>
        <w:t xml:space="preserve"> </w:t>
      </w:r>
      <w:r w:rsidR="007A6D7E" w:rsidRPr="00FB7BF6">
        <w:rPr>
          <w:position w:val="-24"/>
          <w:lang w:val="en-US"/>
        </w:rPr>
        <w:object w:dxaOrig="460" w:dyaOrig="620">
          <v:shape id="_x0000_i1215" type="#_x0000_t75" style="width:16.45pt;height:21.9pt" o:ole="">
            <v:imagedata r:id="rId201" o:title=""/>
          </v:shape>
          <o:OLEObject Type="Embed" ProgID="Equation.DSMT4" ShapeID="_x0000_i1215" DrawAspect="Content" ObjectID="_1651666784" r:id="rId372"/>
        </w:object>
      </w:r>
    </w:p>
    <w:p w:rsidR="00B1077A" w:rsidRPr="00FB7BF6" w:rsidRDefault="00B1077A" w:rsidP="00B1077A">
      <w:r w:rsidRPr="00FB7BF6">
        <w:rPr>
          <w:lang w:val="en-US"/>
        </w:rPr>
        <w:t>B</w:t>
      </w:r>
      <w:r w:rsidRPr="00FB7BF6">
        <w:t xml:space="preserve">) </w:t>
      </w:r>
      <w:r w:rsidRPr="00FB7BF6">
        <w:rPr>
          <w:position w:val="-24"/>
          <w:lang w:val="en-US"/>
        </w:rPr>
        <w:object w:dxaOrig="360" w:dyaOrig="620">
          <v:shape id="_x0000_i1161" type="#_x0000_t75" style="width:13.3pt;height:22.7pt" o:ole="">
            <v:imagedata r:id="rId203" o:title=""/>
          </v:shape>
          <o:OLEObject Type="Embed" ProgID="Equation.DSMT4" ShapeID="_x0000_i1161" DrawAspect="Content" ObjectID="_1651666785" r:id="rId373"/>
        </w:object>
      </w:r>
    </w:p>
    <w:p w:rsidR="00B1077A" w:rsidRPr="00FB7BF6" w:rsidRDefault="00B1077A" w:rsidP="00B1077A">
      <w:r w:rsidRPr="00FB7BF6">
        <w:rPr>
          <w:lang w:val="en-US"/>
        </w:rPr>
        <w:t>C</w:t>
      </w:r>
      <w:r w:rsidRPr="00FB7BF6">
        <w:t>) 10</w:t>
      </w:r>
    </w:p>
    <w:p w:rsidR="00B1077A" w:rsidRPr="00FB7BF6" w:rsidRDefault="00B1077A" w:rsidP="00B1077A">
      <w:r w:rsidRPr="00FB7BF6">
        <w:rPr>
          <w:lang w:val="en-US"/>
        </w:rPr>
        <w:t>D</w:t>
      </w:r>
      <w:r w:rsidRPr="00FB7BF6">
        <w:t>) 12</w:t>
      </w:r>
    </w:p>
    <w:p w:rsidR="007A6D7E" w:rsidRPr="00FB7BF6" w:rsidRDefault="00B1077A" w:rsidP="007A6D7E">
      <w:r w:rsidRPr="00FB7BF6">
        <w:rPr>
          <w:lang w:val="en-US"/>
        </w:rPr>
        <w:t>E</w:t>
      </w:r>
      <w:r w:rsidRPr="00FB7BF6">
        <w:t xml:space="preserve">) </w:t>
      </w:r>
      <w:r w:rsidR="007A6D7E" w:rsidRPr="00FB7BF6">
        <w:rPr>
          <w:position w:val="-24"/>
          <w:lang w:val="en-US"/>
        </w:rPr>
        <w:object w:dxaOrig="480" w:dyaOrig="620">
          <v:shape id="_x0000_i1214" type="#_x0000_t75" style="width:17.2pt;height:22.7pt" o:ole="">
            <v:imagedata r:id="rId205" o:title=""/>
          </v:shape>
          <o:OLEObject Type="Embed" ProgID="Equation.DSMT4" ShapeID="_x0000_i1214" DrawAspect="Content" ObjectID="_1651666786" r:id="rId374"/>
        </w:object>
      </w:r>
    </w:p>
    <w:p w:rsidR="00B1077A" w:rsidRPr="00FB7BF6" w:rsidRDefault="00934A75" w:rsidP="000E6A6A">
      <w:pPr>
        <w:jc w:val="both"/>
      </w:pPr>
      <w:r w:rsidRPr="00FB7BF6">
        <w:t>174</w:t>
      </w:r>
      <w:r w:rsidR="00B1077A" w:rsidRPr="00FB7BF6">
        <w:t xml:space="preserve">. Основанием прямой треугольной призмы является прямоугольный треугольник с катетами </w:t>
      </w:r>
      <w:smartTag w:uri="urn:schemas-microsoft-com:office:smarttags" w:element="metricconverter">
        <w:smartTagPr>
          <w:attr w:name="ProductID" w:val="6 см"/>
        </w:smartTagPr>
        <w:r w:rsidR="00B1077A" w:rsidRPr="00FB7BF6">
          <w:t>6 см</w:t>
        </w:r>
      </w:smartTag>
      <w:r w:rsidR="00B1077A" w:rsidRPr="00FB7BF6">
        <w:t xml:space="preserve"> и </w:t>
      </w:r>
      <w:smartTag w:uri="urn:schemas-microsoft-com:office:smarttags" w:element="metricconverter">
        <w:smartTagPr>
          <w:attr w:name="ProductID" w:val="8 см"/>
        </w:smartTagPr>
        <w:r w:rsidR="00B1077A" w:rsidRPr="00FB7BF6">
          <w:t>8 см</w:t>
        </w:r>
      </w:smartTag>
      <w:r w:rsidR="00B1077A" w:rsidRPr="00FB7BF6">
        <w:t xml:space="preserve">. Высота призмы </w:t>
      </w:r>
      <w:smartTag w:uri="urn:schemas-microsoft-com:office:smarttags" w:element="metricconverter">
        <w:smartTagPr>
          <w:attr w:name="ProductID" w:val="7 см"/>
        </w:smartTagPr>
        <w:r w:rsidR="00B1077A" w:rsidRPr="00FB7BF6">
          <w:t>7 см</w:t>
        </w:r>
      </w:smartTag>
      <w:r w:rsidR="00B1077A" w:rsidRPr="00FB7BF6">
        <w:t>. Найдите площадь поверхности этой призмы</w:t>
      </w:r>
    </w:p>
    <w:p w:rsidR="00B1077A" w:rsidRPr="00FB7BF6" w:rsidRDefault="00B1077A" w:rsidP="00B1077A">
      <w:r w:rsidRPr="00FB7BF6">
        <w:rPr>
          <w:lang w:val="en-US"/>
        </w:rPr>
        <w:t>A</w:t>
      </w:r>
      <w:r w:rsidRPr="00FB7BF6">
        <w:t xml:space="preserve">) </w:t>
      </w:r>
      <w:r w:rsidR="007A6D7E" w:rsidRPr="00FB7BF6">
        <w:t>48 см</w:t>
      </w:r>
      <w:r w:rsidR="007A6D7E" w:rsidRPr="00FB7BF6">
        <w:rPr>
          <w:vertAlign w:val="superscript"/>
        </w:rPr>
        <w:t>2</w:t>
      </w:r>
    </w:p>
    <w:p w:rsidR="00B1077A" w:rsidRPr="00FB7BF6" w:rsidRDefault="00B1077A" w:rsidP="00B1077A">
      <w:r w:rsidRPr="00FB7BF6">
        <w:rPr>
          <w:lang w:val="en-US"/>
        </w:rPr>
        <w:t>B</w:t>
      </w:r>
      <w:r w:rsidRPr="00FB7BF6">
        <w:t>) 264 см</w:t>
      </w:r>
      <w:r w:rsidRPr="00FB7BF6">
        <w:rPr>
          <w:vertAlign w:val="superscript"/>
        </w:rPr>
        <w:t>2</w:t>
      </w:r>
    </w:p>
    <w:p w:rsidR="00B1077A" w:rsidRPr="00FB7BF6" w:rsidRDefault="00B1077A" w:rsidP="00B1077A">
      <w:r w:rsidRPr="00FB7BF6">
        <w:rPr>
          <w:lang w:val="en-US"/>
        </w:rPr>
        <w:t>C</w:t>
      </w:r>
      <w:r w:rsidRPr="00FB7BF6">
        <w:t xml:space="preserve">) </w:t>
      </w:r>
      <w:r w:rsidR="007A6D7E" w:rsidRPr="00FB7BF6">
        <w:t>168 см</w:t>
      </w:r>
      <w:r w:rsidR="007A6D7E" w:rsidRPr="00FB7BF6">
        <w:rPr>
          <w:vertAlign w:val="superscript"/>
        </w:rPr>
        <w:t>2</w:t>
      </w:r>
    </w:p>
    <w:p w:rsidR="00B1077A" w:rsidRPr="00FB7BF6" w:rsidRDefault="00B1077A" w:rsidP="00B1077A">
      <w:r w:rsidRPr="00FB7BF6">
        <w:rPr>
          <w:lang w:val="en-US"/>
        </w:rPr>
        <w:t>D</w:t>
      </w:r>
      <w:r w:rsidRPr="00FB7BF6">
        <w:t>) 216 см</w:t>
      </w:r>
      <w:r w:rsidRPr="00FB7BF6">
        <w:rPr>
          <w:vertAlign w:val="superscript"/>
        </w:rPr>
        <w:t>2</w:t>
      </w:r>
    </w:p>
    <w:p w:rsidR="00B1077A" w:rsidRPr="00FB7BF6" w:rsidRDefault="00B1077A" w:rsidP="00B1077A">
      <w:r w:rsidRPr="00FB7BF6">
        <w:rPr>
          <w:lang w:val="en-US"/>
        </w:rPr>
        <w:t>E</w:t>
      </w:r>
      <w:r w:rsidRPr="00FB7BF6">
        <w:t>) 192 см</w:t>
      </w:r>
      <w:r w:rsidRPr="00FB7BF6">
        <w:rPr>
          <w:vertAlign w:val="superscript"/>
        </w:rPr>
        <w:t>2</w:t>
      </w:r>
    </w:p>
    <w:p w:rsidR="00B1077A" w:rsidRPr="00FB7BF6" w:rsidRDefault="00B1077A" w:rsidP="00B1077A"/>
    <w:p w:rsidR="009C3959" w:rsidRPr="00FB7BF6" w:rsidRDefault="009C3959" w:rsidP="00B910D3">
      <w:pPr>
        <w:ind w:left="342" w:hanging="342"/>
      </w:pPr>
    </w:p>
    <w:p w:rsidR="009C3959" w:rsidRPr="00FB7BF6" w:rsidRDefault="009C3959" w:rsidP="00B910D3">
      <w:pPr>
        <w:ind w:left="342" w:hanging="342"/>
      </w:pPr>
    </w:p>
    <w:p w:rsidR="009C3959" w:rsidRPr="00FB7BF6" w:rsidRDefault="009C3959" w:rsidP="00B910D3">
      <w:pPr>
        <w:ind w:left="342" w:hanging="342"/>
      </w:pPr>
    </w:p>
    <w:p w:rsidR="00B910D3" w:rsidRPr="00FB7BF6" w:rsidRDefault="00934A75" w:rsidP="00B910D3">
      <w:pPr>
        <w:ind w:left="342" w:hanging="342"/>
      </w:pPr>
      <w:r w:rsidRPr="00FB7BF6">
        <w:lastRenderedPageBreak/>
        <w:t>17</w:t>
      </w:r>
      <w:r w:rsidR="00B1077A" w:rsidRPr="00FB7BF6">
        <w:t xml:space="preserve">5. </w:t>
      </w:r>
      <w:r w:rsidR="00B910D3" w:rsidRPr="00FB7BF6">
        <w:t>Найдите углы параллелограмма, если один из них больше другого на 50</w:t>
      </w:r>
      <w:r w:rsidR="00B910D3" w:rsidRPr="00FB7BF6">
        <w:rPr>
          <w:vertAlign w:val="superscript"/>
        </w:rPr>
        <w:t>о</w:t>
      </w:r>
    </w:p>
    <w:p w:rsidR="00B910D3" w:rsidRPr="00FB7BF6" w:rsidRDefault="00B910D3" w:rsidP="00B910D3">
      <w:pPr>
        <w:ind w:left="342" w:hanging="342"/>
      </w:pPr>
      <w:r w:rsidRPr="00FB7BF6">
        <w:rPr>
          <w:lang w:val="en-US"/>
        </w:rPr>
        <w:t>A</w:t>
      </w:r>
      <w:r w:rsidRPr="00FB7BF6">
        <w:t xml:space="preserve">) </w:t>
      </w:r>
      <w:r w:rsidR="007A6D7E" w:rsidRPr="00FB7BF6">
        <w:t>50</w:t>
      </w:r>
      <w:r w:rsidR="007A6D7E" w:rsidRPr="00FB7BF6">
        <w:rPr>
          <w:vertAlign w:val="superscript"/>
        </w:rPr>
        <w:t>о</w:t>
      </w:r>
      <w:r w:rsidR="007A6D7E" w:rsidRPr="00FB7BF6">
        <w:t xml:space="preserve"> и 130</w:t>
      </w:r>
      <w:r w:rsidR="007A6D7E" w:rsidRPr="00FB7BF6">
        <w:rPr>
          <w:vertAlign w:val="superscript"/>
        </w:rPr>
        <w:t>о</w:t>
      </w:r>
    </w:p>
    <w:p w:rsidR="00B910D3" w:rsidRPr="00FB7BF6" w:rsidRDefault="00B910D3" w:rsidP="00B910D3">
      <w:pPr>
        <w:ind w:left="342" w:hanging="342"/>
      </w:pPr>
      <w:r w:rsidRPr="00FB7BF6">
        <w:rPr>
          <w:lang w:val="en-US"/>
        </w:rPr>
        <w:t>B</w:t>
      </w:r>
      <w:r w:rsidRPr="00FB7BF6">
        <w:t>) 125</w:t>
      </w:r>
      <w:r w:rsidRPr="00FB7BF6">
        <w:rPr>
          <w:vertAlign w:val="superscript"/>
        </w:rPr>
        <w:t>о</w:t>
      </w:r>
      <w:r w:rsidRPr="00FB7BF6">
        <w:t xml:space="preserve"> и 55</w:t>
      </w:r>
      <w:r w:rsidRPr="00FB7BF6">
        <w:rPr>
          <w:vertAlign w:val="superscript"/>
        </w:rPr>
        <w:t>о</w:t>
      </w:r>
    </w:p>
    <w:p w:rsidR="00B910D3" w:rsidRPr="00FB7BF6" w:rsidRDefault="00B910D3" w:rsidP="00B910D3">
      <w:pPr>
        <w:ind w:left="342" w:hanging="342"/>
      </w:pPr>
      <w:r w:rsidRPr="00FB7BF6">
        <w:rPr>
          <w:lang w:val="en-US"/>
        </w:rPr>
        <w:t>C</w:t>
      </w:r>
      <w:r w:rsidRPr="00FB7BF6">
        <w:t>) 75</w:t>
      </w:r>
      <w:r w:rsidRPr="00FB7BF6">
        <w:rPr>
          <w:vertAlign w:val="superscript"/>
        </w:rPr>
        <w:t>о</w:t>
      </w:r>
      <w:r w:rsidRPr="00FB7BF6">
        <w:t xml:space="preserve"> и 105</w:t>
      </w:r>
      <w:r w:rsidRPr="00FB7BF6">
        <w:rPr>
          <w:vertAlign w:val="superscript"/>
        </w:rPr>
        <w:t>о</w:t>
      </w:r>
    </w:p>
    <w:p w:rsidR="00B910D3" w:rsidRPr="00FB7BF6" w:rsidRDefault="00B910D3" w:rsidP="00B910D3">
      <w:pPr>
        <w:ind w:left="342" w:hanging="342"/>
      </w:pPr>
      <w:r w:rsidRPr="00FB7BF6">
        <w:rPr>
          <w:lang w:val="en-US"/>
        </w:rPr>
        <w:t>D</w:t>
      </w:r>
      <w:r w:rsidRPr="00FB7BF6">
        <w:t xml:space="preserve">) </w:t>
      </w:r>
      <w:r w:rsidR="007A6D7E" w:rsidRPr="00FB7BF6">
        <w:t>65</w:t>
      </w:r>
      <w:r w:rsidR="007A6D7E" w:rsidRPr="00FB7BF6">
        <w:rPr>
          <w:vertAlign w:val="superscript"/>
        </w:rPr>
        <w:t>о</w:t>
      </w:r>
      <w:r w:rsidR="007A6D7E" w:rsidRPr="00FB7BF6">
        <w:t xml:space="preserve"> и 115</w:t>
      </w:r>
      <w:r w:rsidR="007A6D7E" w:rsidRPr="00FB7BF6">
        <w:rPr>
          <w:vertAlign w:val="superscript"/>
        </w:rPr>
        <w:t>о</w:t>
      </w:r>
      <w:r w:rsidR="007A6D7E" w:rsidRPr="00FB7BF6">
        <w:t xml:space="preserve"> </w:t>
      </w:r>
    </w:p>
    <w:p w:rsidR="00B910D3" w:rsidRPr="00FB7BF6" w:rsidRDefault="00B910D3" w:rsidP="00B910D3">
      <w:pPr>
        <w:ind w:left="342" w:hanging="342"/>
      </w:pPr>
      <w:r w:rsidRPr="00FB7BF6">
        <w:rPr>
          <w:lang w:val="en-US"/>
        </w:rPr>
        <w:t>E</w:t>
      </w:r>
      <w:r w:rsidRPr="00FB7BF6">
        <w:t>) 60</w:t>
      </w:r>
      <w:r w:rsidRPr="00FB7BF6">
        <w:rPr>
          <w:vertAlign w:val="superscript"/>
        </w:rPr>
        <w:t>о</w:t>
      </w:r>
      <w:r w:rsidRPr="00FB7BF6">
        <w:t xml:space="preserve"> и 120</w:t>
      </w:r>
      <w:r w:rsidRPr="00FB7BF6">
        <w:rPr>
          <w:vertAlign w:val="superscript"/>
        </w:rPr>
        <w:t>о</w:t>
      </w:r>
    </w:p>
    <w:p w:rsidR="00B1077A" w:rsidRPr="00FB7BF6" w:rsidRDefault="00B1077A" w:rsidP="00934A75"/>
    <w:p w:rsidR="008E1AE1" w:rsidRPr="00FB7BF6" w:rsidRDefault="008E1AE1" w:rsidP="008E1AE1">
      <w:pPr>
        <w:ind w:left="342" w:hanging="342"/>
      </w:pPr>
      <w:r w:rsidRPr="00FB7BF6">
        <w:t xml:space="preserve">176.Радиусы оснований усеченного конуса </w:t>
      </w:r>
      <w:smartTag w:uri="urn:schemas-microsoft-com:office:smarttags" w:element="metricconverter">
        <w:smartTagPr>
          <w:attr w:name="ProductID" w:val="10 см"/>
        </w:smartTagPr>
        <w:r w:rsidRPr="00FB7BF6">
          <w:t>10 см</w:t>
        </w:r>
      </w:smartTag>
      <w:r w:rsidRPr="00FB7BF6">
        <w:t xml:space="preserve">, </w:t>
      </w:r>
      <w:smartTag w:uri="urn:schemas-microsoft-com:office:smarttags" w:element="metricconverter">
        <w:smartTagPr>
          <w:attr w:name="ProductID" w:val="4 см"/>
        </w:smartTagPr>
        <w:r w:rsidRPr="00FB7BF6">
          <w:t>4 см</w:t>
        </w:r>
      </w:smartTag>
      <w:r w:rsidRPr="00FB7BF6">
        <w:t xml:space="preserve">, высота </w:t>
      </w:r>
      <w:smartTag w:uri="urn:schemas-microsoft-com:office:smarttags" w:element="metricconverter">
        <w:smartTagPr>
          <w:attr w:name="ProductID" w:val="8 см"/>
        </w:smartTagPr>
        <w:r w:rsidRPr="00FB7BF6">
          <w:t>8 см</w:t>
        </w:r>
      </w:smartTag>
      <w:r w:rsidRPr="00FB7BF6">
        <w:t>. Найдите образующую</w:t>
      </w:r>
    </w:p>
    <w:p w:rsidR="008E1AE1" w:rsidRPr="00FB7BF6" w:rsidRDefault="008E1AE1" w:rsidP="008E1AE1">
      <w:pPr>
        <w:ind w:left="342" w:hanging="342"/>
      </w:pPr>
      <w:r w:rsidRPr="00FB7BF6">
        <w:rPr>
          <w:lang w:val="en-US"/>
        </w:rPr>
        <w:t>A</w:t>
      </w:r>
      <w:r w:rsidRPr="00FB7BF6">
        <w:t>)</w:t>
      </w:r>
      <w:r w:rsidR="007A6D7E">
        <w:t xml:space="preserve"> </w:t>
      </w:r>
      <w:r w:rsidR="007A6D7E">
        <w:rPr>
          <w:lang w:val="kk-KZ"/>
        </w:rPr>
        <w:t>2</w:t>
      </w:r>
      <w:r w:rsidRPr="00FB7BF6">
        <w:t>0 см</w:t>
      </w:r>
    </w:p>
    <w:p w:rsidR="008E1AE1" w:rsidRPr="00FB7BF6" w:rsidRDefault="008E1AE1" w:rsidP="008E1AE1">
      <w:pPr>
        <w:ind w:left="342" w:hanging="342"/>
      </w:pPr>
      <w:r w:rsidRPr="00FB7BF6">
        <w:rPr>
          <w:lang w:val="en-US"/>
        </w:rPr>
        <w:t>B</w:t>
      </w:r>
      <w:r w:rsidRPr="00FB7BF6">
        <w:t>) 15 см</w:t>
      </w:r>
    </w:p>
    <w:p w:rsidR="008E1AE1" w:rsidRPr="00FB7BF6" w:rsidRDefault="008E1AE1" w:rsidP="008E1AE1">
      <w:pPr>
        <w:ind w:left="342" w:hanging="342"/>
      </w:pPr>
      <w:r w:rsidRPr="00FB7BF6">
        <w:rPr>
          <w:lang w:val="en-US"/>
        </w:rPr>
        <w:t>C</w:t>
      </w:r>
      <w:r w:rsidRPr="00FB7BF6">
        <w:t>) 12 см</w:t>
      </w:r>
    </w:p>
    <w:p w:rsidR="008E1AE1" w:rsidRPr="00FB7BF6" w:rsidRDefault="008E1AE1" w:rsidP="008E1AE1">
      <w:pPr>
        <w:ind w:left="342" w:hanging="342"/>
      </w:pPr>
      <w:r w:rsidRPr="00FB7BF6">
        <w:rPr>
          <w:lang w:val="en-US"/>
        </w:rPr>
        <w:t>D</w:t>
      </w:r>
      <w:r w:rsidRPr="00FB7BF6">
        <w:t>)</w:t>
      </w:r>
      <w:r w:rsidR="007A6D7E">
        <w:t xml:space="preserve"> </w:t>
      </w:r>
      <w:r w:rsidR="007A6D7E">
        <w:rPr>
          <w:lang w:val="kk-KZ"/>
        </w:rPr>
        <w:t>1</w:t>
      </w:r>
      <w:r w:rsidRPr="00FB7BF6">
        <w:t>0 см</w:t>
      </w:r>
    </w:p>
    <w:p w:rsidR="008E1AE1" w:rsidRPr="00FB7BF6" w:rsidRDefault="008E1AE1" w:rsidP="008E1AE1">
      <w:pPr>
        <w:ind w:left="342" w:hanging="342"/>
      </w:pPr>
      <w:r w:rsidRPr="00FB7BF6">
        <w:rPr>
          <w:lang w:val="en-US"/>
        </w:rPr>
        <w:t>E</w:t>
      </w:r>
      <w:r w:rsidRPr="00FB7BF6">
        <w:t>) 8 см</w:t>
      </w:r>
    </w:p>
    <w:p w:rsidR="00D30C7C" w:rsidRPr="00FB7BF6" w:rsidRDefault="00D30C7C" w:rsidP="00B1077A">
      <w:pPr>
        <w:shd w:val="clear" w:color="auto" w:fill="FFFFFF"/>
      </w:pPr>
    </w:p>
    <w:p w:rsidR="004E2278" w:rsidRPr="00FB7BF6" w:rsidRDefault="004E2278" w:rsidP="000E6A6A">
      <w:pPr>
        <w:jc w:val="both"/>
      </w:pPr>
      <w:r w:rsidRPr="00FB7BF6">
        <w:t>177. Диагональ параллелограмма образует с двумя его сторонами углы 25</w:t>
      </w:r>
      <w:r w:rsidRPr="00FB7BF6">
        <w:rPr>
          <w:vertAlign w:val="superscript"/>
        </w:rPr>
        <w:t>о</w:t>
      </w:r>
      <w:r w:rsidRPr="00FB7BF6">
        <w:t xml:space="preserve"> и 35</w:t>
      </w:r>
      <w:r w:rsidRPr="00FB7BF6">
        <w:rPr>
          <w:vertAlign w:val="superscript"/>
        </w:rPr>
        <w:t>о</w:t>
      </w:r>
      <w:r w:rsidRPr="00FB7BF6">
        <w:t>, тогда углы параллелограмма равны:</w:t>
      </w:r>
    </w:p>
    <w:p w:rsidR="004E2278" w:rsidRPr="00FB7BF6" w:rsidRDefault="004E2278" w:rsidP="004E2278">
      <w:pPr>
        <w:ind w:left="342" w:hanging="342"/>
      </w:pPr>
      <w:r w:rsidRPr="00FB7BF6">
        <w:rPr>
          <w:lang w:val="en-US"/>
        </w:rPr>
        <w:t>A</w:t>
      </w:r>
      <w:r w:rsidRPr="00FB7BF6">
        <w:t xml:space="preserve">) </w:t>
      </w:r>
      <w:r w:rsidR="007A6D7E" w:rsidRPr="00FB7BF6">
        <w:t>50</w:t>
      </w:r>
      <w:r w:rsidR="007A6D7E" w:rsidRPr="00FB7BF6">
        <w:rPr>
          <w:vertAlign w:val="superscript"/>
        </w:rPr>
        <w:t>о</w:t>
      </w:r>
      <w:r w:rsidR="007A6D7E" w:rsidRPr="00FB7BF6">
        <w:t xml:space="preserve"> и 130</w:t>
      </w:r>
      <w:r w:rsidR="007A6D7E" w:rsidRPr="00FB7BF6">
        <w:rPr>
          <w:vertAlign w:val="superscript"/>
        </w:rPr>
        <w:t>о</w:t>
      </w:r>
    </w:p>
    <w:p w:rsidR="004E2278" w:rsidRPr="00FB7BF6" w:rsidRDefault="004E2278" w:rsidP="004E2278">
      <w:pPr>
        <w:ind w:left="342" w:hanging="342"/>
      </w:pPr>
      <w:r w:rsidRPr="00FB7BF6">
        <w:rPr>
          <w:lang w:val="en-US"/>
        </w:rPr>
        <w:t>B</w:t>
      </w:r>
      <w:r w:rsidRPr="00FB7BF6">
        <w:t xml:space="preserve">) </w:t>
      </w:r>
      <w:r w:rsidR="007A6D7E" w:rsidRPr="00FB7BF6">
        <w:t>60</w:t>
      </w:r>
      <w:r w:rsidR="007A6D7E" w:rsidRPr="00FB7BF6">
        <w:rPr>
          <w:vertAlign w:val="superscript"/>
        </w:rPr>
        <w:t>о</w:t>
      </w:r>
      <w:r w:rsidR="007A6D7E" w:rsidRPr="00FB7BF6">
        <w:t xml:space="preserve"> и 120</w:t>
      </w:r>
      <w:r w:rsidR="007A6D7E" w:rsidRPr="00FB7BF6">
        <w:rPr>
          <w:vertAlign w:val="superscript"/>
        </w:rPr>
        <w:t>о</w:t>
      </w:r>
      <w:r w:rsidR="007A6D7E" w:rsidRPr="00FB7BF6">
        <w:t xml:space="preserve"> </w:t>
      </w:r>
    </w:p>
    <w:p w:rsidR="004E2278" w:rsidRPr="00FB7BF6" w:rsidRDefault="004E2278" w:rsidP="004E2278">
      <w:pPr>
        <w:ind w:left="342" w:hanging="342"/>
      </w:pPr>
      <w:r w:rsidRPr="00FB7BF6">
        <w:rPr>
          <w:lang w:val="en-US"/>
        </w:rPr>
        <w:t>C</w:t>
      </w:r>
      <w:r w:rsidRPr="00FB7BF6">
        <w:t>) 80</w:t>
      </w:r>
      <w:r w:rsidRPr="00FB7BF6">
        <w:rPr>
          <w:vertAlign w:val="superscript"/>
        </w:rPr>
        <w:t>о</w:t>
      </w:r>
      <w:r w:rsidRPr="00FB7BF6">
        <w:t xml:space="preserve"> и 110</w:t>
      </w:r>
      <w:r w:rsidRPr="00FB7BF6">
        <w:rPr>
          <w:vertAlign w:val="superscript"/>
        </w:rPr>
        <w:t>о</w:t>
      </w:r>
    </w:p>
    <w:p w:rsidR="004E2278" w:rsidRPr="00FB7BF6" w:rsidRDefault="004E2278" w:rsidP="004E2278">
      <w:pPr>
        <w:ind w:left="342" w:hanging="342"/>
      </w:pPr>
      <w:r w:rsidRPr="00FB7BF6">
        <w:rPr>
          <w:lang w:val="en-US"/>
        </w:rPr>
        <w:t>D</w:t>
      </w:r>
      <w:r w:rsidRPr="00FB7BF6">
        <w:t>) 50</w:t>
      </w:r>
      <w:r w:rsidRPr="00FB7BF6">
        <w:rPr>
          <w:vertAlign w:val="superscript"/>
        </w:rPr>
        <w:t>о</w:t>
      </w:r>
      <w:r w:rsidRPr="00FB7BF6">
        <w:t xml:space="preserve"> и 70</w:t>
      </w:r>
      <w:r w:rsidRPr="00FB7BF6">
        <w:rPr>
          <w:vertAlign w:val="superscript"/>
        </w:rPr>
        <w:t>о</w:t>
      </w:r>
    </w:p>
    <w:p w:rsidR="004E2278" w:rsidRPr="00FB7BF6" w:rsidRDefault="004E2278" w:rsidP="004E2278">
      <w:pPr>
        <w:ind w:left="342" w:hanging="342"/>
      </w:pPr>
      <w:r w:rsidRPr="00FB7BF6">
        <w:rPr>
          <w:lang w:val="en-US"/>
        </w:rPr>
        <w:t>E</w:t>
      </w:r>
      <w:r w:rsidRPr="00FB7BF6">
        <w:t>) 60</w:t>
      </w:r>
      <w:r w:rsidRPr="00FB7BF6">
        <w:rPr>
          <w:vertAlign w:val="superscript"/>
        </w:rPr>
        <w:t>о</w:t>
      </w:r>
      <w:r w:rsidRPr="00FB7BF6">
        <w:t xml:space="preserve"> и 70</w:t>
      </w:r>
      <w:r w:rsidRPr="00FB7BF6">
        <w:rPr>
          <w:vertAlign w:val="superscript"/>
        </w:rPr>
        <w:t>о</w:t>
      </w:r>
    </w:p>
    <w:p w:rsidR="00D30C7C" w:rsidRPr="00FB7BF6" w:rsidRDefault="00D30C7C" w:rsidP="00B1077A">
      <w:pPr>
        <w:shd w:val="clear" w:color="auto" w:fill="FFFFFF"/>
      </w:pPr>
    </w:p>
    <w:p w:rsidR="003219DB" w:rsidRPr="00FB7BF6" w:rsidRDefault="003219DB" w:rsidP="003219DB">
      <w:pPr>
        <w:ind w:left="342" w:hanging="342"/>
      </w:pPr>
      <w:r w:rsidRPr="00FB7BF6">
        <w:t xml:space="preserve">178. Решите уравнение: </w:t>
      </w:r>
      <w:r w:rsidRPr="00FB7BF6">
        <w:rPr>
          <w:position w:val="-24"/>
        </w:rPr>
        <w:object w:dxaOrig="1540" w:dyaOrig="740">
          <v:shape id="_x0000_i1162" type="#_x0000_t75" style="width:60.25pt;height:28.95pt" o:ole="">
            <v:imagedata r:id="rId375" o:title=""/>
          </v:shape>
          <o:OLEObject Type="Embed" ProgID="Equation.DSMT4" ShapeID="_x0000_i1162" DrawAspect="Content" ObjectID="_1651666787" r:id="rId376"/>
        </w:object>
      </w:r>
    </w:p>
    <w:p w:rsidR="003219DB" w:rsidRPr="007A6D7E" w:rsidRDefault="003219DB" w:rsidP="003219DB">
      <w:pPr>
        <w:ind w:left="342" w:hanging="342"/>
        <w:rPr>
          <w:lang w:val="kk-KZ"/>
        </w:rPr>
      </w:pPr>
      <w:r w:rsidRPr="00FB7BF6">
        <w:rPr>
          <w:lang w:val="en-US"/>
        </w:rPr>
        <w:t>A</w:t>
      </w:r>
      <w:r w:rsidRPr="00FB7BF6">
        <w:t>)</w:t>
      </w:r>
      <w:r w:rsidR="007A6D7E">
        <w:t xml:space="preserve"> 11</w:t>
      </w:r>
    </w:p>
    <w:p w:rsidR="003219DB" w:rsidRPr="00FB7BF6" w:rsidRDefault="003219DB" w:rsidP="003219DB">
      <w:pPr>
        <w:ind w:left="342" w:hanging="342"/>
      </w:pPr>
      <w:r w:rsidRPr="00FB7BF6">
        <w:rPr>
          <w:lang w:val="en-US"/>
        </w:rPr>
        <w:t>B</w:t>
      </w:r>
      <w:r w:rsidRPr="00FB7BF6">
        <w:t>) 9</w:t>
      </w:r>
    </w:p>
    <w:p w:rsidR="003219DB" w:rsidRPr="00FB7BF6" w:rsidRDefault="003219DB" w:rsidP="003219DB">
      <w:pPr>
        <w:ind w:left="342" w:hanging="342"/>
      </w:pPr>
      <w:r w:rsidRPr="00FB7BF6">
        <w:rPr>
          <w:lang w:val="en-US"/>
        </w:rPr>
        <w:t>C</w:t>
      </w:r>
      <w:r w:rsidRPr="00FB7BF6">
        <w:t>) 7</w:t>
      </w:r>
    </w:p>
    <w:p w:rsidR="003219DB" w:rsidRPr="00FB7BF6" w:rsidRDefault="003219DB" w:rsidP="003219DB">
      <w:pPr>
        <w:ind w:left="342" w:hanging="342"/>
      </w:pPr>
      <w:r w:rsidRPr="00FB7BF6">
        <w:rPr>
          <w:lang w:val="en-US"/>
        </w:rPr>
        <w:t>D</w:t>
      </w:r>
      <w:r w:rsidRPr="00FB7BF6">
        <w:t>) 8</w:t>
      </w:r>
    </w:p>
    <w:p w:rsidR="003219DB" w:rsidRPr="007A6D7E" w:rsidRDefault="003219DB" w:rsidP="003219DB">
      <w:pPr>
        <w:ind w:left="342" w:hanging="342"/>
        <w:rPr>
          <w:lang w:val="kk-KZ"/>
        </w:rPr>
      </w:pPr>
      <w:r w:rsidRPr="00FB7BF6">
        <w:rPr>
          <w:lang w:val="en-US"/>
        </w:rPr>
        <w:t>E</w:t>
      </w:r>
      <w:r w:rsidRPr="00FB7BF6">
        <w:t>)</w:t>
      </w:r>
      <w:r w:rsidR="007A6D7E">
        <w:t xml:space="preserve"> 1</w:t>
      </w:r>
      <w:r w:rsidR="007A6D7E">
        <w:rPr>
          <w:lang w:val="kk-KZ"/>
        </w:rPr>
        <w:t>0</w:t>
      </w:r>
    </w:p>
    <w:p w:rsidR="0005721B" w:rsidRPr="00FB7BF6" w:rsidRDefault="00AE701F" w:rsidP="0005721B">
      <w:pPr>
        <w:ind w:left="342" w:hanging="342"/>
      </w:pPr>
      <w:r w:rsidRPr="00FB7BF6">
        <w:t>179.</w:t>
      </w:r>
      <w:r w:rsidR="0005721B" w:rsidRPr="00FB7BF6">
        <w:t xml:space="preserve">Вычислите </w:t>
      </w:r>
      <w:r w:rsidR="0005721B" w:rsidRPr="00FB7BF6">
        <w:rPr>
          <w:position w:val="-10"/>
        </w:rPr>
        <w:object w:dxaOrig="1340" w:dyaOrig="320">
          <v:shape id="_x0000_i1163" type="#_x0000_t75" style="width:67.3pt;height:15.65pt" o:ole="">
            <v:imagedata r:id="rId377" o:title=""/>
          </v:shape>
          <o:OLEObject Type="Embed" ProgID="Equation.DSMT4" ShapeID="_x0000_i1163" DrawAspect="Content" ObjectID="_1651666788" r:id="rId378"/>
        </w:object>
      </w:r>
      <w:r w:rsidR="0005721B" w:rsidRPr="00FB7BF6">
        <w:t xml:space="preserve">, если </w:t>
      </w:r>
      <w:r w:rsidR="0005721B" w:rsidRPr="00FB7BF6">
        <w:rPr>
          <w:lang w:val="en-US"/>
        </w:rPr>
        <w:t>f</w:t>
      </w:r>
      <w:r w:rsidR="0005721B" w:rsidRPr="00FB7BF6">
        <w:t>(</w:t>
      </w:r>
      <w:r w:rsidR="0005721B" w:rsidRPr="00FB7BF6">
        <w:rPr>
          <w:lang w:val="en-US"/>
        </w:rPr>
        <w:t>x</w:t>
      </w:r>
      <w:r w:rsidR="0005721B" w:rsidRPr="00FB7BF6">
        <w:t>) = 13</w:t>
      </w:r>
      <w:r w:rsidR="0005721B" w:rsidRPr="00FB7BF6">
        <w:rPr>
          <w:lang w:val="en-US"/>
        </w:rPr>
        <w:t>x</w:t>
      </w:r>
      <w:r w:rsidR="0005721B" w:rsidRPr="00FB7BF6">
        <w:rPr>
          <w:vertAlign w:val="superscript"/>
        </w:rPr>
        <w:t>2</w:t>
      </w:r>
      <w:r w:rsidR="0005721B" w:rsidRPr="00FB7BF6">
        <w:t xml:space="preserve"> – 7</w:t>
      </w:r>
      <w:r w:rsidR="0005721B" w:rsidRPr="00FB7BF6">
        <w:rPr>
          <w:lang w:val="en-US"/>
        </w:rPr>
        <w:t>x</w:t>
      </w:r>
      <w:r w:rsidR="0005721B" w:rsidRPr="00FB7BF6">
        <w:t xml:space="preserve"> + 5</w:t>
      </w:r>
    </w:p>
    <w:p w:rsidR="0005721B" w:rsidRPr="00FB7BF6" w:rsidRDefault="0005721B" w:rsidP="0005721B">
      <w:pPr>
        <w:ind w:left="342" w:hanging="342"/>
      </w:pPr>
      <w:r w:rsidRPr="00FB7BF6">
        <w:rPr>
          <w:lang w:val="en-US"/>
        </w:rPr>
        <w:t>A</w:t>
      </w:r>
      <w:r w:rsidRPr="00FB7BF6">
        <w:t>)</w:t>
      </w:r>
      <w:r w:rsidR="007A6D7E">
        <w:t xml:space="preserve"> </w:t>
      </w:r>
      <w:r w:rsidRPr="00FB7BF6">
        <w:t>40</w:t>
      </w:r>
    </w:p>
    <w:p w:rsidR="0005721B" w:rsidRPr="00FB7BF6" w:rsidRDefault="0005721B" w:rsidP="0005721B">
      <w:pPr>
        <w:ind w:left="342" w:hanging="342"/>
      </w:pPr>
      <w:r w:rsidRPr="00FB7BF6">
        <w:rPr>
          <w:lang w:val="en-US"/>
        </w:rPr>
        <w:t>B</w:t>
      </w:r>
      <w:r w:rsidRPr="00FB7BF6">
        <w:t>) 12</w:t>
      </w:r>
    </w:p>
    <w:p w:rsidR="0005721B" w:rsidRPr="00FB7BF6" w:rsidRDefault="0005721B" w:rsidP="0005721B">
      <w:pPr>
        <w:ind w:left="342" w:hanging="342"/>
      </w:pPr>
      <w:r w:rsidRPr="00FB7BF6">
        <w:rPr>
          <w:lang w:val="en-US"/>
        </w:rPr>
        <w:t>C</w:t>
      </w:r>
      <w:r w:rsidRPr="00FB7BF6">
        <w:t>) 30</w:t>
      </w:r>
    </w:p>
    <w:p w:rsidR="0005721B" w:rsidRPr="00FB7BF6" w:rsidRDefault="0005721B" w:rsidP="0005721B">
      <w:pPr>
        <w:ind w:left="342" w:hanging="342"/>
      </w:pPr>
      <w:r w:rsidRPr="00FB7BF6">
        <w:rPr>
          <w:lang w:val="en-US"/>
        </w:rPr>
        <w:t>D</w:t>
      </w:r>
      <w:r w:rsidRPr="00FB7BF6">
        <w:t>) 25</w:t>
      </w:r>
    </w:p>
    <w:p w:rsidR="0005721B" w:rsidRPr="00FB7BF6" w:rsidRDefault="0005721B" w:rsidP="0005721B">
      <w:pPr>
        <w:ind w:left="342" w:hanging="342"/>
      </w:pPr>
      <w:r w:rsidRPr="00FB7BF6">
        <w:rPr>
          <w:lang w:val="en-US"/>
        </w:rPr>
        <w:t>E</w:t>
      </w:r>
      <w:r w:rsidRPr="00FB7BF6">
        <w:t xml:space="preserve">) </w:t>
      </w:r>
      <w:r w:rsidR="007A6D7E">
        <w:rPr>
          <w:lang w:val="kk-KZ"/>
        </w:rPr>
        <w:t>-4</w:t>
      </w:r>
      <w:r w:rsidRPr="00FB7BF6">
        <w:t>0</w:t>
      </w:r>
    </w:p>
    <w:p w:rsidR="0005721B" w:rsidRPr="00FB7BF6" w:rsidRDefault="0005721B" w:rsidP="0005721B">
      <w:pPr>
        <w:ind w:left="342" w:hanging="342"/>
      </w:pPr>
      <w:r w:rsidRPr="00FB7BF6">
        <w:t>1</w:t>
      </w:r>
      <w:r w:rsidR="00541138" w:rsidRPr="00FB7BF6">
        <w:t>80</w:t>
      </w:r>
      <w:r w:rsidRPr="00FB7BF6">
        <w:t xml:space="preserve">. Периметр равнобедренного треугольника равен </w:t>
      </w:r>
      <w:smartTag w:uri="urn:schemas-microsoft-com:office:smarttags" w:element="metricconverter">
        <w:smartTagPr>
          <w:attr w:name="ProductID" w:val="15,6 м"/>
        </w:smartTagPr>
        <w:r w:rsidRPr="00FB7BF6">
          <w:t>15,6 м</w:t>
        </w:r>
      </w:smartTag>
      <w:r w:rsidRPr="00FB7BF6">
        <w:t xml:space="preserve">. Найдите его стороны, если основание меньше боковой стороны на </w:t>
      </w:r>
      <w:smartTag w:uri="urn:schemas-microsoft-com:office:smarttags" w:element="metricconverter">
        <w:smartTagPr>
          <w:attr w:name="ProductID" w:val="3 м"/>
        </w:smartTagPr>
        <w:r w:rsidRPr="00FB7BF6">
          <w:t>3 м</w:t>
        </w:r>
      </w:smartTag>
    </w:p>
    <w:p w:rsidR="007A6D7E" w:rsidRPr="00FB7BF6" w:rsidRDefault="0005721B" w:rsidP="007A6D7E">
      <w:pPr>
        <w:ind w:left="342" w:hanging="342"/>
      </w:pPr>
      <w:r w:rsidRPr="00FB7BF6">
        <w:rPr>
          <w:lang w:val="en-US"/>
        </w:rPr>
        <w:t>A</w:t>
      </w:r>
      <w:r w:rsidRPr="00FB7BF6">
        <w:t xml:space="preserve">) </w:t>
      </w:r>
      <w:r w:rsidR="007A6D7E" w:rsidRPr="00FB7BF6">
        <w:t>4</w:t>
      </w:r>
      <w:proofErr w:type="gramStart"/>
      <w:r w:rsidR="007A6D7E" w:rsidRPr="00FB7BF6">
        <w:t>,2</w:t>
      </w:r>
      <w:proofErr w:type="gramEnd"/>
      <w:r w:rsidR="007A6D7E" w:rsidRPr="00FB7BF6">
        <w:t xml:space="preserve"> м; 4,2 м; 7,2 м</w:t>
      </w:r>
    </w:p>
    <w:p w:rsidR="0005721B" w:rsidRPr="00FB7BF6" w:rsidRDefault="0005721B" w:rsidP="0005721B">
      <w:pPr>
        <w:ind w:left="342" w:hanging="342"/>
      </w:pPr>
      <w:r w:rsidRPr="00FB7BF6">
        <w:rPr>
          <w:lang w:val="en-US"/>
        </w:rPr>
        <w:t>B</w:t>
      </w:r>
      <w:r w:rsidRPr="00FB7BF6">
        <w:t>) 5</w:t>
      </w:r>
      <w:proofErr w:type="gramStart"/>
      <w:r w:rsidRPr="00FB7BF6">
        <w:t>,2</w:t>
      </w:r>
      <w:proofErr w:type="gramEnd"/>
      <w:r w:rsidRPr="00FB7BF6">
        <w:t xml:space="preserve"> м; 5,2 м; 5,2 м</w:t>
      </w:r>
    </w:p>
    <w:p w:rsidR="007A6D7E" w:rsidRDefault="0005721B" w:rsidP="0005721B">
      <w:pPr>
        <w:ind w:left="342" w:hanging="342"/>
        <w:rPr>
          <w:lang w:val="kk-KZ"/>
        </w:rPr>
      </w:pPr>
      <w:r w:rsidRPr="00FB7BF6">
        <w:rPr>
          <w:lang w:val="en-US"/>
        </w:rPr>
        <w:t>C</w:t>
      </w:r>
      <w:r w:rsidRPr="00FB7BF6">
        <w:t xml:space="preserve">) </w:t>
      </w:r>
      <w:smartTag w:uri="urn:schemas-microsoft-com:office:smarttags" w:element="metricconverter">
        <w:smartTagPr>
          <w:attr w:name="ProductID" w:val="6,2 м"/>
        </w:smartTagPr>
        <w:r w:rsidR="007A6D7E" w:rsidRPr="00FB7BF6">
          <w:t>6</w:t>
        </w:r>
        <w:proofErr w:type="gramStart"/>
        <w:r w:rsidR="007A6D7E" w:rsidRPr="00FB7BF6">
          <w:t>,2</w:t>
        </w:r>
        <w:proofErr w:type="gramEnd"/>
        <w:r w:rsidR="007A6D7E" w:rsidRPr="00FB7BF6">
          <w:t xml:space="preserve"> м</w:t>
        </w:r>
      </w:smartTag>
      <w:r w:rsidR="007A6D7E" w:rsidRPr="00FB7BF6">
        <w:t xml:space="preserve">; </w:t>
      </w:r>
      <w:smartTag w:uri="urn:schemas-microsoft-com:office:smarttags" w:element="metricconverter">
        <w:smartTagPr>
          <w:attr w:name="ProductID" w:val="6,2 м"/>
        </w:smartTagPr>
        <w:r w:rsidR="007A6D7E" w:rsidRPr="00FB7BF6">
          <w:t>6,2 м</w:t>
        </w:r>
      </w:smartTag>
      <w:r w:rsidR="007A6D7E" w:rsidRPr="00FB7BF6">
        <w:t xml:space="preserve">; 3,2 м </w:t>
      </w:r>
    </w:p>
    <w:p w:rsidR="0005721B" w:rsidRPr="00FB7BF6" w:rsidRDefault="0005721B" w:rsidP="0005721B">
      <w:pPr>
        <w:ind w:left="342" w:hanging="342"/>
      </w:pPr>
      <w:r w:rsidRPr="00FB7BF6">
        <w:rPr>
          <w:lang w:val="en-US"/>
        </w:rPr>
        <w:t>D</w:t>
      </w:r>
      <w:r w:rsidRPr="00FB7BF6">
        <w:t xml:space="preserve">) </w:t>
      </w:r>
      <w:r w:rsidR="00AE701F" w:rsidRPr="00FB7BF6">
        <w:t>3,2 м; 3,2 м; 6,2 м</w:t>
      </w:r>
    </w:p>
    <w:p w:rsidR="0005721B" w:rsidRPr="00FB7BF6" w:rsidRDefault="0005721B" w:rsidP="0005721B">
      <w:pPr>
        <w:ind w:left="342" w:hanging="342"/>
      </w:pPr>
      <w:r w:rsidRPr="00FB7BF6">
        <w:rPr>
          <w:lang w:val="en-US"/>
        </w:rPr>
        <w:t>E</w:t>
      </w:r>
      <w:r w:rsidRPr="00FB7BF6">
        <w:t xml:space="preserve">) </w:t>
      </w:r>
      <w:smartTag w:uri="urn:schemas-microsoft-com:office:smarttags" w:element="metricconverter">
        <w:smartTagPr>
          <w:attr w:name="ProductID" w:val="3,2 м"/>
        </w:smartTagPr>
        <w:r w:rsidRPr="00FB7BF6">
          <w:t>3</w:t>
        </w:r>
        <w:proofErr w:type="gramStart"/>
        <w:r w:rsidRPr="00FB7BF6">
          <w:t>,2</w:t>
        </w:r>
        <w:proofErr w:type="gramEnd"/>
        <w:r w:rsidRPr="00FB7BF6">
          <w:t xml:space="preserve"> м</w:t>
        </w:r>
      </w:smartTag>
      <w:r w:rsidRPr="00FB7BF6">
        <w:t xml:space="preserve">; </w:t>
      </w:r>
      <w:smartTag w:uri="urn:schemas-microsoft-com:office:smarttags" w:element="metricconverter">
        <w:smartTagPr>
          <w:attr w:name="ProductID" w:val="7,2 м"/>
        </w:smartTagPr>
        <w:r w:rsidRPr="00FB7BF6">
          <w:t>7,2 м</w:t>
        </w:r>
      </w:smartTag>
      <w:r w:rsidRPr="00FB7BF6">
        <w:t xml:space="preserve">; </w:t>
      </w:r>
      <w:smartTag w:uri="urn:schemas-microsoft-com:office:smarttags" w:element="metricconverter">
        <w:smartTagPr>
          <w:attr w:name="ProductID" w:val="5,2 м"/>
        </w:smartTagPr>
        <w:r w:rsidRPr="00FB7BF6">
          <w:t>5,2 м</w:t>
        </w:r>
      </w:smartTag>
    </w:p>
    <w:p w:rsidR="00D02D94" w:rsidRPr="00FB7BF6" w:rsidRDefault="00D02D94" w:rsidP="00B1077A"/>
    <w:p w:rsidR="00D02D94" w:rsidRPr="00FB7BF6" w:rsidRDefault="00D02D94" w:rsidP="00B1077A"/>
    <w:p w:rsidR="00D02D94" w:rsidRPr="00FB7BF6" w:rsidRDefault="00D02D94" w:rsidP="00B1077A"/>
    <w:p w:rsidR="00325C90" w:rsidRPr="00FB7BF6" w:rsidRDefault="00325C90" w:rsidP="00B1077A"/>
    <w:sectPr w:rsidR="00325C90" w:rsidRPr="00FB7BF6" w:rsidSect="00A0355A">
      <w:pgSz w:w="11906" w:h="16838"/>
      <w:pgMar w:top="1134" w:right="850" w:bottom="851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D6050D"/>
    <w:multiLevelType w:val="hybridMultilevel"/>
    <w:tmpl w:val="633A3D52"/>
    <w:lvl w:ilvl="0" w:tplc="0419000F">
      <w:start w:val="2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3EA2388"/>
    <w:multiLevelType w:val="hybridMultilevel"/>
    <w:tmpl w:val="B3902B50"/>
    <w:lvl w:ilvl="0" w:tplc="0419000F">
      <w:start w:val="1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78E66AF"/>
    <w:multiLevelType w:val="hybridMultilevel"/>
    <w:tmpl w:val="6382EAB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92602E5"/>
    <w:multiLevelType w:val="hybridMultilevel"/>
    <w:tmpl w:val="DC4C1466"/>
    <w:lvl w:ilvl="0" w:tplc="0419000F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AC21F39"/>
    <w:multiLevelType w:val="hybridMultilevel"/>
    <w:tmpl w:val="001A3C66"/>
    <w:lvl w:ilvl="0" w:tplc="041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FD8011C"/>
    <w:multiLevelType w:val="hybridMultilevel"/>
    <w:tmpl w:val="87F652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7D35EF"/>
    <w:multiLevelType w:val="hybridMultilevel"/>
    <w:tmpl w:val="A8706F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1972DB"/>
    <w:multiLevelType w:val="hybridMultilevel"/>
    <w:tmpl w:val="5D829A38"/>
    <w:lvl w:ilvl="0" w:tplc="0419000F">
      <w:start w:val="1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BC61F16"/>
    <w:multiLevelType w:val="hybridMultilevel"/>
    <w:tmpl w:val="99FE1FC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E2F1705"/>
    <w:multiLevelType w:val="hybridMultilevel"/>
    <w:tmpl w:val="8320E0E8"/>
    <w:lvl w:ilvl="0" w:tplc="E19A5D88">
      <w:start w:val="30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7"/>
  </w:num>
  <w:num w:numId="5">
    <w:abstractNumId w:val="1"/>
  </w:num>
  <w:num w:numId="6">
    <w:abstractNumId w:val="0"/>
  </w:num>
  <w:num w:numId="7">
    <w:abstractNumId w:val="9"/>
  </w:num>
  <w:num w:numId="8">
    <w:abstractNumId w:val="6"/>
  </w:num>
  <w:num w:numId="9">
    <w:abstractNumId w:val="5"/>
  </w:num>
  <w:num w:numId="10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6"/>
  <w:proofState w:spelling="clean" w:grammar="clean"/>
  <w:defaultTabStop w:val="708"/>
  <w:characterSpacingControl w:val="doNotCompress"/>
  <w:compat/>
  <w:rsids>
    <w:rsidRoot w:val="00D02D94"/>
    <w:rsid w:val="00010E08"/>
    <w:rsid w:val="0005721B"/>
    <w:rsid w:val="00064115"/>
    <w:rsid w:val="000D0101"/>
    <w:rsid w:val="000E6A6A"/>
    <w:rsid w:val="000E6AA0"/>
    <w:rsid w:val="001002ED"/>
    <w:rsid w:val="00140161"/>
    <w:rsid w:val="001472F8"/>
    <w:rsid w:val="001702A1"/>
    <w:rsid w:val="00171A90"/>
    <w:rsid w:val="001C209D"/>
    <w:rsid w:val="00206C2F"/>
    <w:rsid w:val="00222756"/>
    <w:rsid w:val="00236CB4"/>
    <w:rsid w:val="00284C9C"/>
    <w:rsid w:val="002C21EC"/>
    <w:rsid w:val="00307345"/>
    <w:rsid w:val="00307E0A"/>
    <w:rsid w:val="003219DB"/>
    <w:rsid w:val="00325C90"/>
    <w:rsid w:val="00355058"/>
    <w:rsid w:val="003908A0"/>
    <w:rsid w:val="0039229E"/>
    <w:rsid w:val="0039560D"/>
    <w:rsid w:val="003F0F4E"/>
    <w:rsid w:val="00433EDA"/>
    <w:rsid w:val="00450D17"/>
    <w:rsid w:val="004577EF"/>
    <w:rsid w:val="00474760"/>
    <w:rsid w:val="004A1E08"/>
    <w:rsid w:val="004A4C10"/>
    <w:rsid w:val="004C7FE0"/>
    <w:rsid w:val="004E2278"/>
    <w:rsid w:val="004F5C40"/>
    <w:rsid w:val="00541138"/>
    <w:rsid w:val="005A256D"/>
    <w:rsid w:val="005D5EE3"/>
    <w:rsid w:val="006355B6"/>
    <w:rsid w:val="006C5BC4"/>
    <w:rsid w:val="006E7B45"/>
    <w:rsid w:val="00710D3B"/>
    <w:rsid w:val="007235FC"/>
    <w:rsid w:val="007635C1"/>
    <w:rsid w:val="007641CF"/>
    <w:rsid w:val="0076442C"/>
    <w:rsid w:val="007960C1"/>
    <w:rsid w:val="007A6D7E"/>
    <w:rsid w:val="007B7114"/>
    <w:rsid w:val="007D7C67"/>
    <w:rsid w:val="00806967"/>
    <w:rsid w:val="0082345F"/>
    <w:rsid w:val="00857735"/>
    <w:rsid w:val="00861002"/>
    <w:rsid w:val="0086249B"/>
    <w:rsid w:val="008A3B97"/>
    <w:rsid w:val="008E1AE1"/>
    <w:rsid w:val="008E3803"/>
    <w:rsid w:val="008F1136"/>
    <w:rsid w:val="00906966"/>
    <w:rsid w:val="00911D54"/>
    <w:rsid w:val="00934A75"/>
    <w:rsid w:val="00981705"/>
    <w:rsid w:val="009B1D73"/>
    <w:rsid w:val="009B5269"/>
    <w:rsid w:val="009C3959"/>
    <w:rsid w:val="009E3F76"/>
    <w:rsid w:val="009E73E5"/>
    <w:rsid w:val="009F177E"/>
    <w:rsid w:val="00A0355A"/>
    <w:rsid w:val="00A137F3"/>
    <w:rsid w:val="00A14769"/>
    <w:rsid w:val="00A22827"/>
    <w:rsid w:val="00A407AE"/>
    <w:rsid w:val="00A42A31"/>
    <w:rsid w:val="00A66E41"/>
    <w:rsid w:val="00AD290B"/>
    <w:rsid w:val="00AE701F"/>
    <w:rsid w:val="00AE72F1"/>
    <w:rsid w:val="00AF347B"/>
    <w:rsid w:val="00B1077A"/>
    <w:rsid w:val="00B4449D"/>
    <w:rsid w:val="00B522AA"/>
    <w:rsid w:val="00B76ACB"/>
    <w:rsid w:val="00B910D3"/>
    <w:rsid w:val="00B96930"/>
    <w:rsid w:val="00BA20B1"/>
    <w:rsid w:val="00BA5A55"/>
    <w:rsid w:val="00BC2001"/>
    <w:rsid w:val="00BD468C"/>
    <w:rsid w:val="00BE4367"/>
    <w:rsid w:val="00C031ED"/>
    <w:rsid w:val="00C771E7"/>
    <w:rsid w:val="00CB056B"/>
    <w:rsid w:val="00CB6DDD"/>
    <w:rsid w:val="00CF49D5"/>
    <w:rsid w:val="00D01455"/>
    <w:rsid w:val="00D02D94"/>
    <w:rsid w:val="00D30C7C"/>
    <w:rsid w:val="00D572A3"/>
    <w:rsid w:val="00D61358"/>
    <w:rsid w:val="00D63753"/>
    <w:rsid w:val="00D9658C"/>
    <w:rsid w:val="00D97035"/>
    <w:rsid w:val="00DF2CC6"/>
    <w:rsid w:val="00E00318"/>
    <w:rsid w:val="00E1633C"/>
    <w:rsid w:val="00E21B54"/>
    <w:rsid w:val="00E70F4D"/>
    <w:rsid w:val="00EA3BEE"/>
    <w:rsid w:val="00EC2935"/>
    <w:rsid w:val="00ED3B01"/>
    <w:rsid w:val="00EE7784"/>
    <w:rsid w:val="00EF322A"/>
    <w:rsid w:val="00F27E68"/>
    <w:rsid w:val="00F46318"/>
    <w:rsid w:val="00F555C5"/>
    <w:rsid w:val="00F960C5"/>
    <w:rsid w:val="00FA5464"/>
    <w:rsid w:val="00FB7BF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02D9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02D94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D02D94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02D94"/>
    <w:rPr>
      <w:rFonts w:ascii="Tahoma" w:hAnsi="Tahoma" w:cs="Tahoma"/>
      <w:sz w:val="16"/>
      <w:szCs w:val="16"/>
    </w:rPr>
  </w:style>
  <w:style w:type="character" w:styleId="a6">
    <w:name w:val="Emphasis"/>
    <w:basedOn w:val="a0"/>
    <w:uiPriority w:val="20"/>
    <w:qFormat/>
    <w:rsid w:val="00D02D94"/>
    <w:rPr>
      <w:i/>
      <w:iCs/>
    </w:rPr>
  </w:style>
  <w:style w:type="paragraph" w:styleId="a7">
    <w:name w:val="Normal (Web)"/>
    <w:basedOn w:val="a"/>
    <w:uiPriority w:val="99"/>
    <w:unhideWhenUsed/>
    <w:rsid w:val="00D02D94"/>
    <w:pPr>
      <w:spacing w:after="160" w:line="259" w:lineRule="auto"/>
    </w:pPr>
    <w:rPr>
      <w:rFonts w:eastAsiaTheme="minorHAnsi"/>
      <w:lang w:eastAsia="en-US"/>
    </w:rPr>
  </w:style>
  <w:style w:type="paragraph" w:styleId="a8">
    <w:name w:val="header"/>
    <w:basedOn w:val="a"/>
    <w:link w:val="a9"/>
    <w:uiPriority w:val="99"/>
    <w:semiHidden/>
    <w:unhideWhenUsed/>
    <w:rsid w:val="00D02D94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D02D9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footer"/>
    <w:basedOn w:val="a"/>
    <w:link w:val="ab"/>
    <w:uiPriority w:val="99"/>
    <w:semiHidden/>
    <w:unhideWhenUsed/>
    <w:rsid w:val="00D02D94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semiHidden/>
    <w:rsid w:val="00D02D9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ord">
    <w:name w:val="mord"/>
    <w:basedOn w:val="a0"/>
    <w:rsid w:val="00ED3B01"/>
  </w:style>
  <w:style w:type="character" w:customStyle="1" w:styleId="mbin">
    <w:name w:val="mbin"/>
    <w:basedOn w:val="a0"/>
    <w:rsid w:val="00ED3B01"/>
  </w:style>
  <w:style w:type="character" w:customStyle="1" w:styleId="mrel">
    <w:name w:val="mrel"/>
    <w:basedOn w:val="a0"/>
    <w:rsid w:val="00ED3B01"/>
  </w:style>
  <w:style w:type="character" w:customStyle="1" w:styleId="mop">
    <w:name w:val="mop"/>
    <w:basedOn w:val="a0"/>
    <w:rsid w:val="00ED3B01"/>
  </w:style>
  <w:style w:type="character" w:customStyle="1" w:styleId="mopen">
    <w:name w:val="mopen"/>
    <w:basedOn w:val="a0"/>
    <w:rsid w:val="00ED3B01"/>
  </w:style>
  <w:style w:type="character" w:customStyle="1" w:styleId="mclose">
    <w:name w:val="mclose"/>
    <w:basedOn w:val="a0"/>
    <w:rsid w:val="00ED3B0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5.wmf"/><Relationship Id="rId303" Type="http://schemas.openxmlformats.org/officeDocument/2006/relationships/image" Target="media/image147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159" Type="http://schemas.openxmlformats.org/officeDocument/2006/relationships/image" Target="media/image76.wmf"/><Relationship Id="rId324" Type="http://schemas.openxmlformats.org/officeDocument/2006/relationships/image" Target="media/image159.wmf"/><Relationship Id="rId345" Type="http://schemas.openxmlformats.org/officeDocument/2006/relationships/oleObject" Target="embeddings/oleObject171.bin"/><Relationship Id="rId366" Type="http://schemas.openxmlformats.org/officeDocument/2006/relationships/image" Target="media/image180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2.bin"/><Relationship Id="rId247" Type="http://schemas.openxmlformats.org/officeDocument/2006/relationships/image" Target="media/image119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34.bin"/><Relationship Id="rId289" Type="http://schemas.openxmlformats.org/officeDocument/2006/relationships/image" Target="media/image14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57.bin"/><Relationship Id="rId335" Type="http://schemas.openxmlformats.org/officeDocument/2006/relationships/oleObject" Target="embeddings/oleObject166.bin"/><Relationship Id="rId356" Type="http://schemas.openxmlformats.org/officeDocument/2006/relationships/image" Target="media/image175.wmf"/><Relationship Id="rId377" Type="http://schemas.openxmlformats.org/officeDocument/2006/relationships/image" Target="media/image182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9.bin"/><Relationship Id="rId279" Type="http://schemas.openxmlformats.org/officeDocument/2006/relationships/image" Target="media/image135.wmf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25" Type="http://schemas.openxmlformats.org/officeDocument/2006/relationships/oleObject" Target="embeddings/oleObject161.bin"/><Relationship Id="rId346" Type="http://schemas.openxmlformats.org/officeDocument/2006/relationships/image" Target="media/image170.wmf"/><Relationship Id="rId367" Type="http://schemas.openxmlformats.org/officeDocument/2006/relationships/oleObject" Target="embeddings/oleObject182.bin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3.bin"/><Relationship Id="rId248" Type="http://schemas.openxmlformats.org/officeDocument/2006/relationships/oleObject" Target="embeddings/oleObject124.bin"/><Relationship Id="rId269" Type="http://schemas.openxmlformats.org/officeDocument/2006/relationships/image" Target="media/image130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0.bin"/><Relationship Id="rId315" Type="http://schemas.openxmlformats.org/officeDocument/2006/relationships/image" Target="media/image153.wmf"/><Relationship Id="rId336" Type="http://schemas.openxmlformats.org/officeDocument/2006/relationships/image" Target="media/image165.wmf"/><Relationship Id="rId357" Type="http://schemas.openxmlformats.org/officeDocument/2006/relationships/oleObject" Target="embeddings/oleObject177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6.wmf"/><Relationship Id="rId161" Type="http://schemas.openxmlformats.org/officeDocument/2006/relationships/image" Target="media/image77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5.wmf"/><Relationship Id="rId378" Type="http://schemas.openxmlformats.org/officeDocument/2006/relationships/oleObject" Target="embeddings/oleObject191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5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26" Type="http://schemas.openxmlformats.org/officeDocument/2006/relationships/image" Target="media/image160.wmf"/><Relationship Id="rId347" Type="http://schemas.openxmlformats.org/officeDocument/2006/relationships/oleObject" Target="embeddings/oleObject172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5.bin"/><Relationship Id="rId368" Type="http://schemas.openxmlformats.org/officeDocument/2006/relationships/oleObject" Target="embeddings/oleObject183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20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0.bin"/><Relationship Id="rId281" Type="http://schemas.openxmlformats.org/officeDocument/2006/relationships/image" Target="media/image136.wmf"/><Relationship Id="rId316" Type="http://schemas.openxmlformats.org/officeDocument/2006/relationships/oleObject" Target="embeddings/oleObject158.bin"/><Relationship Id="rId337" Type="http://schemas.openxmlformats.org/officeDocument/2006/relationships/oleObject" Target="embeddings/oleObject167.bin"/><Relationship Id="rId34" Type="http://schemas.openxmlformats.org/officeDocument/2006/relationships/image" Target="media/image15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0.bin"/><Relationship Id="rId358" Type="http://schemas.openxmlformats.org/officeDocument/2006/relationships/image" Target="media/image176.wmf"/><Relationship Id="rId379" Type="http://schemas.openxmlformats.org/officeDocument/2006/relationships/fontTable" Target="fontTable.xml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5.bin"/><Relationship Id="rId271" Type="http://schemas.openxmlformats.org/officeDocument/2006/relationships/image" Target="media/image131.wmf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24" Type="http://schemas.openxmlformats.org/officeDocument/2006/relationships/image" Target="media/image10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2.bin"/><Relationship Id="rId348" Type="http://schemas.openxmlformats.org/officeDocument/2006/relationships/image" Target="media/image171.wmf"/><Relationship Id="rId369" Type="http://schemas.openxmlformats.org/officeDocument/2006/relationships/oleObject" Target="embeddings/oleObject184.bin"/><Relationship Id="rId152" Type="http://schemas.openxmlformats.org/officeDocument/2006/relationships/image" Target="media/image72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0.wmf"/><Relationship Id="rId380" Type="http://schemas.openxmlformats.org/officeDocument/2006/relationships/theme" Target="theme/theme1.xml"/><Relationship Id="rId240" Type="http://schemas.openxmlformats.org/officeDocument/2006/relationships/oleObject" Target="embeddings/oleObject120.bin"/><Relationship Id="rId261" Type="http://schemas.openxmlformats.org/officeDocument/2006/relationships/image" Target="media/image126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1.bin"/><Relationship Id="rId317" Type="http://schemas.openxmlformats.org/officeDocument/2006/relationships/image" Target="media/image154.wmf"/><Relationship Id="rId338" Type="http://schemas.openxmlformats.org/officeDocument/2006/relationships/image" Target="media/image166.wmf"/><Relationship Id="rId359" Type="http://schemas.openxmlformats.org/officeDocument/2006/relationships/oleObject" Target="embeddings/oleObject178.bin"/><Relationship Id="rId8" Type="http://schemas.openxmlformats.org/officeDocument/2006/relationships/image" Target="media/image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5.bin"/><Relationship Id="rId230" Type="http://schemas.openxmlformats.org/officeDocument/2006/relationships/oleObject" Target="embeddings/oleObject115.bin"/><Relationship Id="rId251" Type="http://schemas.openxmlformats.org/officeDocument/2006/relationships/image" Target="media/image121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6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28" Type="http://schemas.openxmlformats.org/officeDocument/2006/relationships/image" Target="media/image161.wmf"/><Relationship Id="rId349" Type="http://schemas.openxmlformats.org/officeDocument/2006/relationships/oleObject" Target="embeddings/oleObject173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6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7.wmf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6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1.bin"/><Relationship Id="rId283" Type="http://schemas.openxmlformats.org/officeDocument/2006/relationships/image" Target="media/image137.wmf"/><Relationship Id="rId318" Type="http://schemas.openxmlformats.org/officeDocument/2006/relationships/oleObject" Target="embeddings/oleObject159.bin"/><Relationship Id="rId339" Type="http://schemas.openxmlformats.org/officeDocument/2006/relationships/oleObject" Target="embeddings/oleObject168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64" Type="http://schemas.openxmlformats.org/officeDocument/2006/relationships/oleObject" Target="embeddings/oleObject81.bin"/><Relationship Id="rId185" Type="http://schemas.openxmlformats.org/officeDocument/2006/relationships/image" Target="media/image89.wmf"/><Relationship Id="rId350" Type="http://schemas.openxmlformats.org/officeDocument/2006/relationships/image" Target="media/image172.wmf"/><Relationship Id="rId371" Type="http://schemas.openxmlformats.org/officeDocument/2006/relationships/oleObject" Target="embeddings/oleObject186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4.bin"/><Relationship Id="rId26" Type="http://schemas.openxmlformats.org/officeDocument/2006/relationships/image" Target="media/image11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6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329" Type="http://schemas.openxmlformats.org/officeDocument/2006/relationships/oleObject" Target="embeddings/oleObject163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4.wmf"/><Relationship Id="rId340" Type="http://schemas.openxmlformats.org/officeDocument/2006/relationships/image" Target="media/image167.wmf"/><Relationship Id="rId361" Type="http://schemas.openxmlformats.org/officeDocument/2006/relationships/oleObject" Target="embeddings/oleObject179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2.bin"/><Relationship Id="rId319" Type="http://schemas.openxmlformats.org/officeDocument/2006/relationships/image" Target="media/image155.gi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8.wmf"/><Relationship Id="rId330" Type="http://schemas.openxmlformats.org/officeDocument/2006/relationships/image" Target="media/image162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74.bin"/><Relationship Id="rId372" Type="http://schemas.openxmlformats.org/officeDocument/2006/relationships/oleObject" Target="embeddings/oleObject187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320" Type="http://schemas.openxmlformats.org/officeDocument/2006/relationships/image" Target="media/image156.gif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5.wmf"/><Relationship Id="rId341" Type="http://schemas.openxmlformats.org/officeDocument/2006/relationships/oleObject" Target="embeddings/oleObject169.bin"/><Relationship Id="rId362" Type="http://schemas.openxmlformats.org/officeDocument/2006/relationships/image" Target="media/image178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8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310" Type="http://schemas.openxmlformats.org/officeDocument/2006/relationships/oleObject" Target="embeddings/oleObject155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64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7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8.bin"/><Relationship Id="rId321" Type="http://schemas.openxmlformats.org/officeDocument/2006/relationships/image" Target="media/image157.gif"/><Relationship Id="rId342" Type="http://schemas.openxmlformats.org/officeDocument/2006/relationships/image" Target="media/image168.wmf"/><Relationship Id="rId363" Type="http://schemas.openxmlformats.org/officeDocument/2006/relationships/oleObject" Target="embeddings/oleObject180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3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2.bin"/><Relationship Id="rId146" Type="http://schemas.openxmlformats.org/officeDocument/2006/relationships/image" Target="media/image69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51.wmf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5.bin"/><Relationship Id="rId374" Type="http://schemas.openxmlformats.org/officeDocument/2006/relationships/oleObject" Target="embeddings/oleObject189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4.wmf"/><Relationship Id="rId40" Type="http://schemas.openxmlformats.org/officeDocument/2006/relationships/image" Target="media/image18.wmf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46.wmf"/><Relationship Id="rId322" Type="http://schemas.openxmlformats.org/officeDocument/2006/relationships/image" Target="media/image158.wmf"/><Relationship Id="rId343" Type="http://schemas.openxmlformats.org/officeDocument/2006/relationships/oleObject" Target="embeddings/oleObject170.bin"/><Relationship Id="rId364" Type="http://schemas.openxmlformats.org/officeDocument/2006/relationships/image" Target="media/image17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1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9.wmf"/><Relationship Id="rId30" Type="http://schemas.openxmlformats.org/officeDocument/2006/relationships/image" Target="media/image13.wmf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56.bin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4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image" Target="media/image181.wmf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9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51.bin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81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4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313" Type="http://schemas.openxmlformats.org/officeDocument/2006/relationships/image" Target="media/image15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70.wmf"/><Relationship Id="rId169" Type="http://schemas.openxmlformats.org/officeDocument/2006/relationships/image" Target="media/image81.wmf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6.bin"/><Relationship Id="rId376" Type="http://schemas.openxmlformats.org/officeDocument/2006/relationships/oleObject" Target="embeddings/oleObject190.bin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20DB35-6D77-4B40-9DC8-A01AD58AC3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6</TotalTime>
  <Pages>28</Pages>
  <Words>4116</Words>
  <Characters>23462</Characters>
  <Application>Microsoft Office Word</Application>
  <DocSecurity>0</DocSecurity>
  <Lines>195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75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23</dc:creator>
  <cp:lastModifiedBy>123</cp:lastModifiedBy>
  <cp:revision>130</cp:revision>
  <dcterms:created xsi:type="dcterms:W3CDTF">2020-05-12T13:29:00Z</dcterms:created>
  <dcterms:modified xsi:type="dcterms:W3CDTF">2020-05-22T06:49:00Z</dcterms:modified>
</cp:coreProperties>
</file>